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582A" w:rsidRPr="00847CC9" w:rsidRDefault="002032C3" w:rsidP="00240D40">
      <w:pPr>
        <w:jc w:val="both"/>
        <w:rPr>
          <w:rFonts w:ascii="Arial" w:hAnsi="Arial" w:cs="Arial"/>
          <w:b/>
          <w:sz w:val="32"/>
        </w:rPr>
      </w:pPr>
      <w:r w:rsidRPr="00847CC9">
        <w:rPr>
          <w:rFonts w:ascii="Arial" w:hAnsi="Arial" w:cs="Arial"/>
          <w:b/>
          <w:sz w:val="32"/>
        </w:rPr>
        <w:t xml:space="preserve">Apéndice C. Programas de </w:t>
      </w:r>
      <w:r w:rsidR="00240D40">
        <w:rPr>
          <w:rFonts w:ascii="Arial" w:hAnsi="Arial" w:cs="Arial"/>
          <w:b/>
          <w:sz w:val="32"/>
        </w:rPr>
        <w:t>MATLAB</w:t>
      </w:r>
    </w:p>
    <w:p w:rsidR="002032C3" w:rsidRPr="00847CC9" w:rsidRDefault="00240D40" w:rsidP="00240D40">
      <w:pPr>
        <w:jc w:val="both"/>
        <w:rPr>
          <w:rFonts w:ascii="Arial" w:hAnsi="Arial" w:cs="Arial"/>
          <w:b/>
          <w:sz w:val="28"/>
        </w:rPr>
      </w:pPr>
      <w:r>
        <w:rPr>
          <w:rFonts w:ascii="Arial" w:hAnsi="Arial" w:cs="Arial"/>
          <w:b/>
          <w:sz w:val="28"/>
        </w:rPr>
        <w:t>C</w:t>
      </w:r>
      <w:r w:rsidR="002032C3" w:rsidRPr="00847CC9">
        <w:rPr>
          <w:rFonts w:ascii="Arial" w:hAnsi="Arial" w:cs="Arial"/>
          <w:b/>
          <w:sz w:val="28"/>
        </w:rPr>
        <w:t>.1 Introducción</w:t>
      </w:r>
    </w:p>
    <w:p w:rsidR="002032C3" w:rsidRPr="00847CC9" w:rsidRDefault="002032C3" w:rsidP="00240D40">
      <w:pPr>
        <w:jc w:val="both"/>
        <w:rPr>
          <w:rFonts w:ascii="Arial" w:hAnsi="Arial" w:cs="Arial"/>
        </w:rPr>
      </w:pPr>
      <w:r w:rsidRPr="00847CC9">
        <w:rPr>
          <w:rFonts w:ascii="Arial" w:hAnsi="Arial" w:cs="Arial"/>
        </w:rPr>
        <w:t>Los programas que se muestran a continuación se utilizaron para la obtención de los resultados en el capítulo 8. Los programas para ráfagas y vórtices están programados con la filosofía de programación orientada a objetos el cual consiste en crear clases que se llaman temporalmente dentro del programa principal de ráfaga o vórtice donde dichas clases tiene asignadas las propiedades y funciones especificas.</w:t>
      </w:r>
    </w:p>
    <w:p w:rsidR="002032C3" w:rsidRPr="00847CC9" w:rsidRDefault="002032C3" w:rsidP="00240D40">
      <w:pPr>
        <w:jc w:val="both"/>
        <w:rPr>
          <w:rFonts w:ascii="Arial" w:hAnsi="Arial" w:cs="Arial"/>
        </w:rPr>
      </w:pPr>
      <w:r w:rsidRPr="00847CC9">
        <w:rPr>
          <w:rFonts w:ascii="Arial" w:hAnsi="Arial" w:cs="Arial"/>
        </w:rPr>
        <w:t>Para los demás programas (excepto la función de integral IntegrarS) se utilizó la filosofía de programación imperativa el cual consiste en escribir el código paso por paso como se desea que se ejecuten los comandos, este tipo de filosofía es el más utilizado dentro de la programación aplicado a la ingeniería.</w:t>
      </w:r>
    </w:p>
    <w:p w:rsidR="002032C3" w:rsidRPr="00847CC9" w:rsidRDefault="002032C3" w:rsidP="00240D40">
      <w:pPr>
        <w:jc w:val="both"/>
        <w:rPr>
          <w:rFonts w:ascii="Arial" w:hAnsi="Arial" w:cs="Arial"/>
        </w:rPr>
      </w:pPr>
      <w:r w:rsidRPr="00847CC9">
        <w:rPr>
          <w:rFonts w:ascii="Arial" w:hAnsi="Arial" w:cs="Arial"/>
        </w:rPr>
        <w:t xml:space="preserve">Para el programa IntegrarS, el cual se basa en la integral de Simpson para la obtención de una función discreta con longitudes no equidistantes se hizo por medio de la filosofía de programación funcional el cual se basa en la definición de </w:t>
      </w:r>
      <w:r w:rsidR="00AB2956" w:rsidRPr="00847CC9">
        <w:rPr>
          <w:rFonts w:ascii="Arial" w:hAnsi="Arial" w:cs="Arial"/>
        </w:rPr>
        <w:t>las ecuaciones, este tipo de programación se asemeja mucho al lenguaje matemático. Para el programa IntegrarS, en específico, se utilizó la recursividad que consiste en que la función esta definida llamándose así mismo.</w:t>
      </w:r>
    </w:p>
    <w:p w:rsidR="00AB2956" w:rsidRPr="00847CC9" w:rsidRDefault="00240D40"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Pr>
          <w:rFonts w:ascii="Arial" w:hAnsi="Arial" w:cs="Arial"/>
          <w:color w:val="000000"/>
          <w:sz w:val="28"/>
          <w:szCs w:val="29"/>
        </w:rPr>
        <w:t>C</w:t>
      </w:r>
      <w:r w:rsidR="00AB2956" w:rsidRPr="00847CC9">
        <w:rPr>
          <w:rFonts w:ascii="Arial" w:hAnsi="Arial" w:cs="Arial"/>
          <w:color w:val="000000"/>
          <w:sz w:val="28"/>
          <w:szCs w:val="29"/>
        </w:rPr>
        <w:t>.2 Programa para obtener la respuesta ante efectos de ráfaga</w:t>
      </w:r>
      <w:r w:rsidR="0058087C">
        <w:rPr>
          <w:rFonts w:ascii="Arial" w:hAnsi="Arial" w:cs="Arial"/>
          <w:color w:val="000000"/>
          <w:sz w:val="28"/>
          <w:szCs w:val="29"/>
        </w:rPr>
        <w:t xml:space="preserve"> («Buffeting.m»)</w:t>
      </w:r>
    </w:p>
    <w:p w:rsidR="00AB2956" w:rsidRPr="00847CC9" w:rsidRDefault="00AB2956" w:rsidP="00240D40">
      <w:pPr>
        <w:jc w:val="both"/>
        <w:rPr>
          <w:rFonts w:ascii="Arial" w:hAnsi="Arial" w:cs="Arial"/>
        </w:rPr>
      </w:pPr>
      <w:r w:rsidRPr="00847CC9">
        <w:rPr>
          <w:rFonts w:ascii="Arial" w:hAnsi="Arial" w:cs="Arial"/>
        </w:rPr>
        <w:t xml:space="preserve">Para que el programa funcione se requiere de los </w:t>
      </w:r>
      <w:r w:rsidR="0058087C" w:rsidRPr="0058087C">
        <w:rPr>
          <w:rFonts w:ascii="Arial" w:hAnsi="Arial" w:cs="Arial"/>
          <w:i/>
        </w:rPr>
        <w:t>scripts</w:t>
      </w:r>
      <w:r w:rsidR="0058087C">
        <w:rPr>
          <w:rFonts w:ascii="Arial" w:hAnsi="Arial" w:cs="Arial"/>
        </w:rPr>
        <w:t>:</w:t>
      </w:r>
      <w:r w:rsidRPr="00847CC9">
        <w:rPr>
          <w:rFonts w:ascii="Arial" w:hAnsi="Arial" w:cs="Arial"/>
        </w:rPr>
        <w:t xml:space="preserve"> </w:t>
      </w:r>
      <w:r w:rsidR="0058087C">
        <w:rPr>
          <w:rFonts w:ascii="Arial" w:hAnsi="Arial" w:cs="Arial"/>
        </w:rPr>
        <w:t>«</w:t>
      </w:r>
      <w:r w:rsidRPr="00847CC9">
        <w:rPr>
          <w:rFonts w:ascii="Arial" w:hAnsi="Arial" w:cs="Arial"/>
        </w:rPr>
        <w:t>Puente.m</w:t>
      </w:r>
      <w:r w:rsidR="0058087C">
        <w:rPr>
          <w:rFonts w:ascii="Arial" w:hAnsi="Arial" w:cs="Arial"/>
        </w:rPr>
        <w:t>»</w:t>
      </w:r>
      <w:r w:rsidRPr="00847CC9">
        <w:rPr>
          <w:rFonts w:ascii="Arial" w:hAnsi="Arial" w:cs="Arial"/>
        </w:rPr>
        <w:t xml:space="preserve">, </w:t>
      </w:r>
      <w:r w:rsidR="0058087C">
        <w:rPr>
          <w:rFonts w:ascii="Arial" w:hAnsi="Arial" w:cs="Arial"/>
        </w:rPr>
        <w:t>«</w:t>
      </w:r>
      <w:r w:rsidRPr="00847CC9">
        <w:rPr>
          <w:rFonts w:ascii="Arial" w:hAnsi="Arial" w:cs="Arial"/>
        </w:rPr>
        <w:t>Viento.M</w:t>
      </w:r>
      <w:r w:rsidR="0058087C">
        <w:rPr>
          <w:rFonts w:ascii="Arial" w:hAnsi="Arial" w:cs="Arial"/>
        </w:rPr>
        <w:t>»</w:t>
      </w:r>
      <w:r w:rsidRPr="00847CC9">
        <w:rPr>
          <w:rFonts w:ascii="Arial" w:hAnsi="Arial" w:cs="Arial"/>
        </w:rPr>
        <w:t xml:space="preserve">, </w:t>
      </w:r>
      <w:r w:rsidR="0058087C">
        <w:rPr>
          <w:rFonts w:ascii="Arial" w:hAnsi="Arial" w:cs="Arial"/>
        </w:rPr>
        <w:t>«</w:t>
      </w:r>
      <w:r w:rsidRPr="00847CC9">
        <w:rPr>
          <w:rFonts w:ascii="Arial" w:hAnsi="Arial" w:cs="Arial"/>
        </w:rPr>
        <w:t>Integrar.m</w:t>
      </w:r>
      <w:r w:rsidR="0058087C">
        <w:rPr>
          <w:rFonts w:ascii="Arial" w:hAnsi="Arial" w:cs="Arial"/>
        </w:rPr>
        <w:t>» y</w:t>
      </w:r>
      <w:r w:rsidRPr="00847CC9">
        <w:rPr>
          <w:rFonts w:ascii="Arial" w:hAnsi="Arial" w:cs="Arial"/>
        </w:rPr>
        <w:t xml:space="preserve"> </w:t>
      </w:r>
      <w:r w:rsidR="0058087C">
        <w:rPr>
          <w:rFonts w:ascii="Arial" w:hAnsi="Arial" w:cs="Arial"/>
        </w:rPr>
        <w:t>«</w:t>
      </w:r>
      <w:r w:rsidRPr="00847CC9">
        <w:rPr>
          <w:rFonts w:ascii="Arial" w:hAnsi="Arial" w:cs="Arial"/>
        </w:rPr>
        <w:t>IntegrarS.m</w:t>
      </w:r>
      <w:r w:rsidR="0058087C">
        <w:rPr>
          <w:rFonts w:ascii="Arial" w:hAnsi="Arial" w:cs="Arial"/>
        </w:rPr>
        <w:t>»</w:t>
      </w:r>
      <w:r w:rsidRPr="00847CC9">
        <w:rPr>
          <w:rFonts w:ascii="Arial" w:hAnsi="Arial" w:cs="Arial"/>
        </w:rPr>
        <w:t>.</w:t>
      </w:r>
      <w:r w:rsidR="002861F1">
        <w:rPr>
          <w:rFonts w:ascii="Arial" w:hAnsi="Arial" w:cs="Arial"/>
        </w:rPr>
        <w:t xml:space="preserve"> Además, requiere de dos archivos de entrada: «Puente.txt» y «VientoRafaga.txt»</w:t>
      </w:r>
      <w:r w:rsidR="00C95976">
        <w:rPr>
          <w:rFonts w:ascii="Arial" w:hAnsi="Arial" w:cs="Arial"/>
        </w:rPr>
        <w:t>. Al final crea un archivo de nombre «Resultado.txt» donde muestra los valores máximos, la desviaciones estándar, los factores pico y los desplazamientos en el dominio del tiempo para las direcciones horizontales y verticales.</w:t>
      </w:r>
    </w:p>
    <w:p w:rsidR="0058087C" w:rsidRPr="000C2539" w:rsidRDefault="0058087C" w:rsidP="0058087C">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0C2539">
        <w:rPr>
          <w:rStyle w:val="comment"/>
          <w:rFonts w:ascii="MS Reference Serif" w:hAnsi="MS Reference Serif" w:cs="Arial"/>
          <w:color w:val="228B22"/>
          <w:sz w:val="18"/>
          <w:szCs w:val="18"/>
          <w:bdr w:val="none" w:sz="0" w:space="0" w:color="auto" w:frame="1"/>
          <w:lang w:val="en-US"/>
        </w:rPr>
        <w:t>% Buffeting.m</w:t>
      </w:r>
    </w:p>
    <w:p w:rsidR="002032C3" w:rsidRPr="000C2539"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0C2539">
        <w:rPr>
          <w:rFonts w:ascii="MS Reference Serif" w:hAnsi="MS Reference Serif" w:cs="Arial"/>
          <w:color w:val="000000"/>
          <w:sz w:val="18"/>
          <w:szCs w:val="18"/>
          <w:lang w:val="en-US"/>
        </w:rPr>
        <w:t xml:space="preserve">clear </w:t>
      </w:r>
      <w:r w:rsidRPr="000C2539">
        <w:rPr>
          <w:rStyle w:val="string"/>
          <w:rFonts w:ascii="MS Reference Serif" w:hAnsi="MS Reference Serif" w:cs="Arial"/>
          <w:color w:val="A020F0"/>
          <w:sz w:val="18"/>
          <w:szCs w:val="18"/>
          <w:bdr w:val="none" w:sz="0" w:space="0" w:color="auto" w:frame="1"/>
          <w:lang w:val="en-US"/>
        </w:rPr>
        <w:t>all</w:t>
      </w:r>
    </w:p>
    <w:p w:rsidR="002032C3" w:rsidRPr="000C2539"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0C2539">
        <w:rPr>
          <w:rFonts w:ascii="MS Reference Serif" w:hAnsi="MS Reference Serif" w:cs="Arial"/>
          <w:color w:val="000000"/>
          <w:sz w:val="18"/>
          <w:szCs w:val="18"/>
          <w:lang w:val="en-US"/>
        </w:rPr>
        <w:t xml:space="preserve">close </w:t>
      </w:r>
      <w:r w:rsidRPr="000C2539">
        <w:rPr>
          <w:rStyle w:val="string"/>
          <w:rFonts w:ascii="MS Reference Serif" w:hAnsi="MS Reference Serif" w:cs="Arial"/>
          <w:color w:val="A020F0"/>
          <w:sz w:val="18"/>
          <w:szCs w:val="18"/>
          <w:bdr w:val="none" w:sz="0" w:space="0" w:color="auto" w:frame="1"/>
          <w:lang w:val="en-US"/>
        </w:rPr>
        <w:t>all</w:t>
      </w:r>
    </w:p>
    <w:p w:rsidR="002032C3" w:rsidRPr="000C2539"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0C2539">
        <w:rPr>
          <w:rStyle w:val="comment"/>
          <w:rFonts w:ascii="MS Reference Serif" w:hAnsi="MS Reference Serif" w:cs="Arial"/>
          <w:color w:val="228B22"/>
          <w:sz w:val="18"/>
          <w:szCs w:val="18"/>
          <w:bdr w:val="none" w:sz="0" w:space="0" w:color="auto" w:frame="1"/>
          <w:lang w:val="en-US"/>
        </w:rPr>
        <w:t>% Captura de datos</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datosPuente  </w:t>
      </w:r>
      <w:r w:rsidR="00586365">
        <w:rPr>
          <w:rFonts w:ascii="MS Reference Serif" w:hAnsi="MS Reference Serif" w:cs="Arial"/>
          <w:color w:val="000000"/>
          <w:sz w:val="18"/>
          <w:szCs w:val="18"/>
        </w:rPr>
        <w:t xml:space="preserve"> </w:t>
      </w:r>
      <w:r w:rsidRPr="00586365">
        <w:rPr>
          <w:rFonts w:ascii="MS Reference Serif" w:hAnsi="MS Reference Serif" w:cs="Arial"/>
          <w:color w:val="000000"/>
          <w:sz w:val="18"/>
          <w:szCs w:val="18"/>
        </w:rPr>
        <w:t>= dlmread(</w:t>
      </w:r>
      <w:r w:rsidRPr="00586365">
        <w:rPr>
          <w:rStyle w:val="string"/>
          <w:rFonts w:ascii="MS Reference Serif" w:hAnsi="MS Reference Serif" w:cs="Arial"/>
          <w:color w:val="A020F0"/>
          <w:sz w:val="18"/>
          <w:szCs w:val="18"/>
          <w:bdr w:val="none" w:sz="0" w:space="0" w:color="auto" w:frame="1"/>
        </w:rPr>
        <w:t>'Puente.txt'</w:t>
      </w:r>
      <w:r w:rsidRPr="00586365">
        <w:rPr>
          <w:rFonts w:ascii="MS Reference Serif" w:hAnsi="MS Reference Serif" w:cs="Arial"/>
          <w:color w:val="000000"/>
          <w:sz w:val="18"/>
          <w:szCs w:val="18"/>
        </w:rPr>
        <w:t>,</w:t>
      </w:r>
      <w:r w:rsidRPr="00586365">
        <w:rPr>
          <w:rStyle w:val="string"/>
          <w:rFonts w:ascii="MS Reference Serif" w:hAnsi="MS Reference Serif" w:cs="Arial"/>
          <w:color w:val="A020F0"/>
          <w:sz w:val="18"/>
          <w:szCs w:val="18"/>
          <w:bdr w:val="none" w:sz="0" w:space="0" w:color="auto" w:frame="1"/>
        </w:rPr>
        <w:t>''</w:t>
      </w:r>
      <w:r w:rsidRPr="00586365">
        <w:rPr>
          <w:rFonts w:ascii="MS Reference Serif" w:hAnsi="MS Reference Serif" w:cs="Arial"/>
          <w:color w:val="000000"/>
          <w:sz w:val="18"/>
          <w:szCs w:val="18"/>
        </w:rPr>
        <w:t>,1,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datosVientoR = dlmread(</w:t>
      </w:r>
      <w:r w:rsidRPr="00586365">
        <w:rPr>
          <w:rStyle w:val="string"/>
          <w:rFonts w:ascii="MS Reference Serif" w:hAnsi="MS Reference Serif" w:cs="Arial"/>
          <w:color w:val="A020F0"/>
          <w:sz w:val="18"/>
          <w:szCs w:val="18"/>
          <w:bdr w:val="none" w:sz="0" w:space="0" w:color="auto" w:frame="1"/>
        </w:rPr>
        <w:t>'VientoRafaga.txt'</w:t>
      </w:r>
      <w:r w:rsidRPr="00586365">
        <w:rPr>
          <w:rFonts w:ascii="MS Reference Serif" w:hAnsi="MS Reference Serif" w:cs="Arial"/>
          <w:color w:val="000000"/>
          <w:sz w:val="18"/>
          <w:szCs w:val="18"/>
        </w:rPr>
        <w:t>,</w:t>
      </w:r>
      <w:r w:rsidRPr="00586365">
        <w:rPr>
          <w:rStyle w:val="string"/>
          <w:rFonts w:ascii="MS Reference Serif" w:hAnsi="MS Reference Serif" w:cs="Arial"/>
          <w:color w:val="A020F0"/>
          <w:sz w:val="18"/>
          <w:szCs w:val="18"/>
          <w:bdr w:val="none" w:sz="0" w:space="0" w:color="auto" w:frame="1"/>
        </w:rPr>
        <w:t>''</w:t>
      </w:r>
      <w:r w:rsidRPr="00586365">
        <w:rPr>
          <w:rFonts w:ascii="MS Reference Serif" w:hAnsi="MS Reference Serif" w:cs="Arial"/>
          <w:color w:val="000000"/>
          <w:sz w:val="18"/>
          <w:szCs w:val="18"/>
        </w:rPr>
        <w:t>,1,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 LLenado de datos</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 = Puente;</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viento </w:t>
      </w:r>
      <w:r w:rsidR="00586365">
        <w:rPr>
          <w:rFonts w:ascii="MS Reference Serif" w:hAnsi="MS Reference Serif" w:cs="Arial"/>
          <w:color w:val="000000"/>
          <w:sz w:val="18"/>
          <w:szCs w:val="18"/>
        </w:rPr>
        <w:t xml:space="preserve"> </w:t>
      </w:r>
      <w:r w:rsidRPr="00586365">
        <w:rPr>
          <w:rFonts w:ascii="MS Reference Serif" w:hAnsi="MS Reference Serif" w:cs="Arial"/>
          <w:color w:val="000000"/>
          <w:sz w:val="18"/>
          <w:szCs w:val="18"/>
        </w:rPr>
        <w:t>= Viento;</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 Asigna los datos a cada objeto</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L       = datosPuente (:,2);</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Lexp = datosVientoR(:,1);</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m      = datosPuente (:,3);</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fiYP  = datosPuente (:,4);</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fiZP  = datosPuente (:,5);</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lastRenderedPageBreak/>
        <w:t>puente.fiXP  = datosPuente (:,6);</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fiY</w:t>
      </w:r>
      <w:r w:rsidR="00586365">
        <w:rPr>
          <w:rFonts w:ascii="MS Reference Serif" w:hAnsi="MS Reference Serif" w:cs="Arial"/>
          <w:color w:val="000000"/>
          <w:sz w:val="18"/>
          <w:szCs w:val="18"/>
        </w:rPr>
        <w:t xml:space="preserve"> </w:t>
      </w:r>
      <w:r w:rsidRPr="00586365">
        <w:rPr>
          <w:rFonts w:ascii="MS Reference Serif" w:hAnsi="MS Reference Serif" w:cs="Arial"/>
          <w:color w:val="000000"/>
          <w:sz w:val="18"/>
          <w:szCs w:val="18"/>
        </w:rPr>
        <w:t xml:space="preserve">    = datosVientoR(:,4);</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puente.fiZ </w:t>
      </w:r>
      <w:r w:rsidR="00586365">
        <w:rPr>
          <w:rFonts w:ascii="MS Reference Serif" w:hAnsi="MS Reference Serif" w:cs="Arial"/>
          <w:color w:val="000000"/>
          <w:sz w:val="18"/>
          <w:szCs w:val="18"/>
        </w:rPr>
        <w:t xml:space="preserve"> </w:t>
      </w:r>
      <w:r w:rsidRPr="00586365">
        <w:rPr>
          <w:rFonts w:ascii="MS Reference Serif" w:hAnsi="MS Reference Serif" w:cs="Arial"/>
          <w:color w:val="000000"/>
          <w:sz w:val="18"/>
          <w:szCs w:val="18"/>
        </w:rPr>
        <w:t xml:space="preserve">   = datosVientoR(:,5);</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fiX    = datosVientoR(:,6);</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puente.w   </w:t>
      </w:r>
      <w:r w:rsidR="00586365">
        <w:rPr>
          <w:rFonts w:ascii="MS Reference Serif" w:hAnsi="MS Reference Serif" w:cs="Arial"/>
          <w:color w:val="000000"/>
          <w:sz w:val="18"/>
          <w:szCs w:val="18"/>
        </w:rPr>
        <w:t xml:space="preserve"> </w:t>
      </w:r>
      <w:r w:rsidRPr="00586365">
        <w:rPr>
          <w:rFonts w:ascii="MS Reference Serif" w:hAnsi="MS Reference Serif" w:cs="Arial"/>
          <w:color w:val="000000"/>
          <w:sz w:val="18"/>
          <w:szCs w:val="18"/>
        </w:rPr>
        <w:t xml:space="preserve">  = [datosPuente(1,8); datosPuente(2,8)];</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puente.c    </w:t>
      </w:r>
      <w:r w:rsidR="00586365">
        <w:rPr>
          <w:rFonts w:ascii="MS Reference Serif" w:hAnsi="MS Reference Serif" w:cs="Arial"/>
          <w:color w:val="000000"/>
          <w:sz w:val="18"/>
          <w:szCs w:val="18"/>
        </w:rPr>
        <w:t xml:space="preserve"> </w:t>
      </w:r>
      <w:r w:rsidRPr="00586365">
        <w:rPr>
          <w:rFonts w:ascii="MS Reference Serif" w:hAnsi="MS Reference Serif" w:cs="Arial"/>
          <w:color w:val="000000"/>
          <w:sz w:val="18"/>
          <w:szCs w:val="18"/>
        </w:rPr>
        <w:t xml:space="preserve">  = [datosPuente(1,7); datosPuente(2,7)];</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 Punto a revisar</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yr = datosVientoR(1,15);</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zr = datosVientoR(1,16);</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B  = datosVientoR(1,17);</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 Geometría</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B  = datosVientoR(:,2);</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D  = datosVientoR(:,3);</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 Coeficiente aoerdinmámicos</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puente.cD </w:t>
      </w:r>
      <w:r w:rsidR="00586365">
        <w:rPr>
          <w:rFonts w:ascii="MS Reference Serif" w:hAnsi="MS Reference Serif" w:cs="Arial"/>
          <w:color w:val="000000"/>
          <w:sz w:val="18"/>
          <w:szCs w:val="18"/>
        </w:rPr>
        <w:t xml:space="preserve">   </w:t>
      </w:r>
      <w:r w:rsidRPr="00586365">
        <w:rPr>
          <w:rFonts w:ascii="MS Reference Serif" w:hAnsi="MS Reference Serif" w:cs="Arial"/>
          <w:color w:val="000000"/>
          <w:sz w:val="18"/>
          <w:szCs w:val="18"/>
        </w:rPr>
        <w:t>= datosVientoR(:,7);</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puente.cL </w:t>
      </w:r>
      <w:r w:rsidR="00586365">
        <w:rPr>
          <w:rFonts w:ascii="MS Reference Serif" w:hAnsi="MS Reference Serif" w:cs="Arial"/>
          <w:color w:val="000000"/>
          <w:sz w:val="18"/>
          <w:szCs w:val="18"/>
        </w:rPr>
        <w:t xml:space="preserve">  </w:t>
      </w:r>
      <w:r w:rsidRPr="00586365">
        <w:rPr>
          <w:rFonts w:ascii="MS Reference Serif" w:hAnsi="MS Reference Serif" w:cs="Arial"/>
          <w:color w:val="000000"/>
          <w:sz w:val="18"/>
          <w:szCs w:val="18"/>
        </w:rPr>
        <w:t xml:space="preserve"> = datosVientoR(:,8);</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dCd = datosVientoR(:,9);</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puente.cdl </w:t>
      </w:r>
      <w:r w:rsidR="00586365">
        <w:rPr>
          <w:rFonts w:ascii="MS Reference Serif" w:hAnsi="MS Reference Serif" w:cs="Arial"/>
          <w:color w:val="000000"/>
          <w:sz w:val="18"/>
          <w:szCs w:val="18"/>
        </w:rPr>
        <w:t xml:space="preserve">  </w:t>
      </w:r>
      <w:r w:rsidRPr="00586365">
        <w:rPr>
          <w:rFonts w:ascii="MS Reference Serif" w:hAnsi="MS Reference Serif" w:cs="Arial"/>
          <w:color w:val="000000"/>
          <w:sz w:val="18"/>
          <w:szCs w:val="18"/>
        </w:rPr>
        <w:t>= datosVientoR(:,1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 Obtención de masa modal</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mModal();</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 Integral de fi</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integrarFi()</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 Datos del viento</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viento.rho=1.25;</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viento.v=datosVientoR(1,11);</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viento.h=datosVientoR(1,12);</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 Turbulencia</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Iu=datosVientoR(1,13);</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Iv=datosVientoR(1,14);</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integrarFi();</w:t>
      </w:r>
    </w:p>
    <w:p w:rsidR="00586365" w:rsidRDefault="00586365"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Style w:val="comment"/>
          <w:rFonts w:ascii="MS Reference Serif" w:hAnsi="MS Reference Serif" w:cs="Arial"/>
          <w:color w:val="228B22"/>
          <w:sz w:val="18"/>
          <w:szCs w:val="18"/>
          <w:bdr w:val="none" w:sz="0" w:space="0" w:color="auto" w:frame="1"/>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Amortiguamiento aerodinámico</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Definición de integrales</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intY </w:t>
      </w:r>
      <w:r w:rsidR="00586365">
        <w:rPr>
          <w:rFonts w:ascii="MS Reference Serif" w:hAnsi="MS Reference Serif" w:cs="Arial"/>
          <w:color w:val="000000"/>
          <w:sz w:val="18"/>
          <w:szCs w:val="18"/>
        </w:rPr>
        <w:t xml:space="preserve">  </w:t>
      </w:r>
      <w:r w:rsidRPr="00586365">
        <w:rPr>
          <w:rFonts w:ascii="MS Reference Serif" w:hAnsi="MS Reference Serif" w:cs="Arial"/>
          <w:color w:val="000000"/>
          <w:sz w:val="18"/>
          <w:szCs w:val="18"/>
        </w:rPr>
        <w:t xml:space="preserve">  = 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intFiY = 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intZ</w:t>
      </w:r>
      <w:r w:rsidR="00586365">
        <w:rPr>
          <w:rFonts w:ascii="MS Reference Serif" w:hAnsi="MS Reference Serif" w:cs="Arial"/>
          <w:color w:val="000000"/>
          <w:sz w:val="18"/>
          <w:szCs w:val="18"/>
        </w:rPr>
        <w:t xml:space="preserve">  </w:t>
      </w:r>
      <w:r w:rsidRPr="00586365">
        <w:rPr>
          <w:rFonts w:ascii="MS Reference Serif" w:hAnsi="MS Reference Serif" w:cs="Arial"/>
          <w:color w:val="000000"/>
          <w:sz w:val="18"/>
          <w:szCs w:val="18"/>
        </w:rPr>
        <w:t xml:space="preserve">   = 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intFiZ = 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Style w:val="comment"/>
          <w:rFonts w:ascii="MS Reference Serif" w:hAnsi="MS Reference Serif" w:cs="Arial"/>
          <w:color w:val="228B22"/>
          <w:sz w:val="18"/>
          <w:szCs w:val="18"/>
          <w:bdr w:val="none" w:sz="0" w:space="0" w:color="auto" w:frame="1"/>
        </w:rPr>
      </w:pPr>
      <w:r w:rsidRPr="00586365">
        <w:rPr>
          <w:rStyle w:val="comment"/>
          <w:rFonts w:ascii="MS Reference Serif" w:hAnsi="MS Reference Serif" w:cs="Arial"/>
          <w:color w:val="228B22"/>
          <w:sz w:val="18"/>
          <w:szCs w:val="18"/>
          <w:bdr w:val="none" w:sz="0" w:space="0" w:color="auto" w:frame="1"/>
        </w:rPr>
        <w:t>%Buffeting</w:t>
      </w:r>
    </w:p>
    <w:p w:rsidR="00586365" w:rsidRDefault="002032C3" w:rsidP="00586365">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intY   = integrarS(puente.fiY.^2.*puente.D.* puente.cD,puente.Lexp);</w:t>
      </w:r>
    </w:p>
    <w:p w:rsidR="002032C3" w:rsidRPr="00586365" w:rsidRDefault="002032C3" w:rsidP="00586365">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intZ   = integrarS(puente.fiZ.^2.*(puente.B.*puente.cdl.*puente.D.*puente.cD),puente.Lexp);</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Puente</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intFiY = integrarS(puente.fiYP.^2.,puente.L);</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intFiZ = integrarS(puente.fiZP.^2.,puente.L);</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Amortiguamiento aerodinámico</w:t>
      </w:r>
    </w:p>
    <w:p w:rsidR="002032C3" w:rsidRPr="00586365" w:rsidRDefault="002032C3" w:rsidP="00586365">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zetaAeY = -(viento.rho*viento.v) /(2* puente.w(1)* puente.m1) * intY / intFiY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after="300"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zetaAeZ = -(viento.rho*viento.v) /(4* puente.w(2)* puente.m2) * intZ / intFiZ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after="300" w:line="252" w:lineRule="atLeast"/>
        <w:jc w:val="both"/>
        <w:textAlignment w:val="baseline"/>
        <w:rPr>
          <w:rStyle w:val="comment"/>
          <w:rFonts w:ascii="MS Reference Serif" w:hAnsi="MS Reference Serif" w:cs="Arial"/>
          <w:color w:val="228B22"/>
          <w:bdr w:val="none" w:sz="0" w:space="0" w:color="auto" w:frame="1"/>
        </w:rPr>
      </w:pPr>
      <w:r w:rsidRPr="00586365">
        <w:rPr>
          <w:rStyle w:val="comment"/>
          <w:rFonts w:ascii="MS Reference Serif" w:hAnsi="MS Reference Serif" w:cs="Arial"/>
          <w:color w:val="228B22"/>
          <w:bdr w:val="none" w:sz="0" w:space="0" w:color="auto" w:frame="1"/>
        </w:rPr>
        <w:lastRenderedPageBreak/>
        <w:t>%Función de trasferencia mecánica</w:t>
      </w:r>
    </w:p>
    <w:p w:rsidR="002032C3" w:rsidRPr="00586365" w:rsidRDefault="002032C3" w:rsidP="00586365">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Hy = abs (1 - ( viento.w ./ puente.w(1) ) .^2 + 2*1i *(puente.c(1) - zetaAeY) *(( viento.w ./ puente.w(1) ))) .^( -1) ;</w:t>
      </w:r>
    </w:p>
    <w:p w:rsidR="002032C3" w:rsidRPr="00586365" w:rsidRDefault="002032C3" w:rsidP="00586365">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Hz = abs (1 - ( viento.w ./ puente.w(2) ) .^2 + 2*1i *(puente.c(2) - zetaAeZ) *(( viento.w ./ puente.w(2) ))) .^( -1) ;</w:t>
      </w:r>
    </w:p>
    <w:p w:rsidR="00586365" w:rsidRDefault="00586365"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after="300" w:line="252" w:lineRule="atLeast"/>
        <w:jc w:val="both"/>
        <w:textAlignment w:val="baseline"/>
        <w:rPr>
          <w:rStyle w:val="comment"/>
          <w:rFonts w:ascii="MS Reference Serif" w:hAnsi="MS Reference Serif" w:cs="Arial"/>
          <w:color w:val="228B22"/>
          <w:bdr w:val="none" w:sz="0" w:space="0" w:color="auto" w:frame="1"/>
        </w:rPr>
      </w:pPr>
    </w:p>
    <w:p w:rsidR="002032C3" w:rsidRPr="00586365" w:rsidRDefault="002032C3" w:rsidP="00586365">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Style w:val="comment"/>
          <w:rFonts w:ascii="MS Reference Serif" w:hAnsi="MS Reference Serif" w:cs="Arial"/>
          <w:color w:val="228B22"/>
          <w:bdr w:val="none" w:sz="0" w:space="0" w:color="auto" w:frame="1"/>
        </w:rPr>
      </w:pPr>
      <w:r w:rsidRPr="00586365">
        <w:rPr>
          <w:rStyle w:val="comment"/>
          <w:rFonts w:ascii="MS Reference Serif" w:hAnsi="MS Reference Serif" w:cs="Arial"/>
          <w:color w:val="228B22"/>
          <w:bdr w:val="none" w:sz="0" w:space="0" w:color="auto" w:frame="1"/>
        </w:rPr>
        <w:t>%Función de densidad de kaimal</w:t>
      </w:r>
    </w:p>
    <w:p w:rsidR="002032C3" w:rsidRPr="00586365" w:rsidRDefault="002032C3" w:rsidP="00586365">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sNu,sNw] = viento.densidadEspectralKaimal();</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Co espectro - Constantes</w:t>
      </w:r>
    </w:p>
    <w:p w:rsidR="002032C3" w:rsidRPr="000C2539"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0C2539">
        <w:rPr>
          <w:rFonts w:ascii="MS Reference Serif" w:hAnsi="MS Reference Serif" w:cs="Arial"/>
          <w:color w:val="000000"/>
          <w:sz w:val="18"/>
          <w:szCs w:val="18"/>
          <w:lang w:val="en-US"/>
        </w:rPr>
        <w:t>coU = zeros(1 ,length(viento.w));</w:t>
      </w:r>
    </w:p>
    <w:p w:rsidR="002032C3" w:rsidRPr="000C2539"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0C2539">
        <w:rPr>
          <w:rFonts w:ascii="MS Reference Serif" w:hAnsi="MS Reference Serif" w:cs="Arial"/>
          <w:color w:val="000000"/>
          <w:sz w:val="18"/>
          <w:szCs w:val="18"/>
          <w:lang w:val="en-US"/>
        </w:rPr>
        <w:t>coW = zeros(1 ,length(viento.w));</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cuY = 9;</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cwY = 6;</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Función de aceptancia constantes</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jY = 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jZ = 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jm = 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Expansión y prolongación de datos</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div = 4;</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D     = puente.prolong ( puente.D   , div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B     = puente.prolong ( puente.B   , div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cD    = puente.prolong ( puente.cD  , div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cL    = puente.prolong ( puente.cL  , div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dCd   = puente.prolong ( puente.dCd  , div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cdl   = puente.prolong ( puente.cdl  , div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fiY   = puente.prolong ( puente.fiY , div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fiZ   = puente.prolong ( puente.fiZ , div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Lexp  = puente.expand  ( puente.Lexp, div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puente.L     = puente.expand  ( puente.L   , div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n = length(puente.Lexp);</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x=cumsum(puente.Lexp);</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jY=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jZ=0;</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 función de acepantcia conjunta</w:t>
      </w:r>
    </w:p>
    <w:p w:rsidR="002032C3" w:rsidRPr="000C2539"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0C2539">
        <w:rPr>
          <w:rStyle w:val="keyword"/>
          <w:rFonts w:ascii="MS Reference Serif" w:hAnsi="MS Reference Serif" w:cs="Arial"/>
          <w:color w:val="0000FF"/>
          <w:sz w:val="18"/>
          <w:szCs w:val="18"/>
          <w:bdr w:val="none" w:sz="0" w:space="0" w:color="auto" w:frame="1"/>
          <w:lang w:val="en-US"/>
        </w:rPr>
        <w:t>for</w:t>
      </w:r>
      <w:r w:rsidRPr="000C2539">
        <w:rPr>
          <w:rFonts w:ascii="MS Reference Serif" w:hAnsi="MS Reference Serif" w:cs="Arial"/>
          <w:color w:val="000000"/>
          <w:sz w:val="18"/>
          <w:szCs w:val="18"/>
          <w:lang w:val="en-US"/>
        </w:rPr>
        <w:t xml:space="preserve"> i=1:n</w:t>
      </w:r>
    </w:p>
    <w:p w:rsidR="002032C3" w:rsidRPr="00586365" w:rsidRDefault="00D310E4"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0C2539">
        <w:rPr>
          <w:rFonts w:ascii="MS Reference Serif" w:hAnsi="MS Reference Serif" w:cs="Arial"/>
          <w:color w:val="000000"/>
          <w:sz w:val="18"/>
          <w:szCs w:val="18"/>
          <w:lang w:val="en-US"/>
        </w:rPr>
        <w:t xml:space="preserve">  </w:t>
      </w:r>
      <w:r w:rsidR="002032C3" w:rsidRPr="00586365">
        <w:rPr>
          <w:rStyle w:val="keyword"/>
          <w:rFonts w:ascii="MS Reference Serif" w:hAnsi="MS Reference Serif" w:cs="Arial"/>
          <w:color w:val="0000FF"/>
          <w:sz w:val="18"/>
          <w:szCs w:val="18"/>
          <w:bdr w:val="none" w:sz="0" w:space="0" w:color="auto" w:frame="1"/>
          <w:lang w:val="en-US"/>
        </w:rPr>
        <w:t>for</w:t>
      </w:r>
      <w:r w:rsidR="002032C3" w:rsidRPr="00586365">
        <w:rPr>
          <w:rFonts w:ascii="MS Reference Serif" w:hAnsi="MS Reference Serif" w:cs="Arial"/>
          <w:color w:val="000000"/>
          <w:sz w:val="18"/>
          <w:szCs w:val="18"/>
          <w:lang w:val="en-US"/>
        </w:rPr>
        <w:t xml:space="preserve"> j=1:n</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 xml:space="preserve">        Dx=abs(x(i)-x(j));</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lang w:val="en-US"/>
        </w:rPr>
        <w:t xml:space="preserve">        </w:t>
      </w:r>
      <w:r w:rsidRPr="00586365">
        <w:rPr>
          <w:rFonts w:ascii="MS Reference Serif" w:hAnsi="MS Reference Serif" w:cs="Arial"/>
          <w:color w:val="000000"/>
          <w:sz w:val="18"/>
          <w:szCs w:val="18"/>
        </w:rPr>
        <w:t>coU = exp (- cuY* ( viento.w*Dx ) /(2 * pi * viento.v));</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        coW = exp (- cwY* ( viento.w*Dx ) /(2 * pi * viento.v));</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ab/>
      </w:r>
      <w:r w:rsidRPr="00586365">
        <w:rPr>
          <w:rFonts w:ascii="MS Reference Serif" w:hAnsi="MS Reference Serif" w:cs="Arial"/>
          <w:color w:val="000000"/>
          <w:sz w:val="18"/>
          <w:szCs w:val="18"/>
        </w:rPr>
        <w:tab/>
        <w:t>jY  = jY + puente.fiY(i) * puente.fiY(j) .* ( (((2* puente.Iu )/ B) .^2* puente.D(i) * puente.cD(i) * puente.D(j) * puente.cD(j) ) .* coU.* sNu + ( (puente.D(i)/puente.B(i)*puente.dCd(i)-puente.cL(i)) * puente.Iv ) .^2 .* coW.* sNw ) .* puente.L(i) .* puente.L(j);</w:t>
      </w:r>
    </w:p>
    <w:p w:rsidR="002032C3" w:rsidRPr="000C2539"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lastRenderedPageBreak/>
        <w:t xml:space="preserve">        jZ  = jZ + puente.fiZ(i) * puente.fiZ(j) .* ( (2* puente.cL(i)* puente.Iu) ^2 .* coU.* sNu + (( puente.Iv^2*( puente.cdl(i) +( puente.D(i) * puente.cD(i) )./B) *(puente.cdl(j) +( puente.D(j) * puente.cD(j) )./ </w:t>
      </w:r>
      <w:r w:rsidRPr="000C2539">
        <w:rPr>
          <w:rFonts w:ascii="MS Reference Serif" w:hAnsi="MS Reference Serif" w:cs="Arial"/>
          <w:color w:val="000000"/>
          <w:sz w:val="18"/>
          <w:szCs w:val="18"/>
        </w:rPr>
        <w:t>B)) .*coW.* sNw )) * puente.L(i) * puente.L(j) ;</w:t>
      </w:r>
    </w:p>
    <w:p w:rsidR="002032C3" w:rsidRPr="000C2539" w:rsidRDefault="00D310E4"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0C2539">
        <w:rPr>
          <w:rFonts w:ascii="MS Reference Serif" w:hAnsi="MS Reference Serif" w:cs="Arial"/>
          <w:color w:val="000000"/>
          <w:sz w:val="18"/>
          <w:szCs w:val="18"/>
        </w:rPr>
        <w:t xml:space="preserve">  </w:t>
      </w:r>
      <w:r w:rsidR="002032C3" w:rsidRPr="000C2539">
        <w:rPr>
          <w:rStyle w:val="keyword"/>
          <w:rFonts w:ascii="MS Reference Serif" w:hAnsi="MS Reference Serif" w:cs="Arial"/>
          <w:color w:val="0000FF"/>
          <w:sz w:val="18"/>
          <w:szCs w:val="18"/>
          <w:bdr w:val="none" w:sz="0" w:space="0" w:color="auto" w:frame="1"/>
        </w:rPr>
        <w:t>end</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keyword"/>
          <w:rFonts w:ascii="MS Reference Serif" w:hAnsi="MS Reference Serif" w:cs="Arial"/>
          <w:color w:val="0000FF"/>
          <w:sz w:val="18"/>
          <w:szCs w:val="18"/>
          <w:bdr w:val="none" w:sz="0" w:space="0" w:color="auto" w:frame="1"/>
        </w:rPr>
        <w:t>end</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 Normalización de la función de aceptancia</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jNormY = jY /( [puente.intFi1] ) ^2;</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jNormZ = jZ /( [puente.intFi2] ) ^2;</w:t>
      </w:r>
    </w:p>
    <w:p w:rsidR="00D310E4" w:rsidRDefault="00D310E4"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Style w:val="comment"/>
          <w:rFonts w:ascii="MS Reference Serif" w:hAnsi="MS Reference Serif" w:cs="Arial"/>
          <w:color w:val="228B22"/>
          <w:sz w:val="18"/>
          <w:szCs w:val="18"/>
          <w:bdr w:val="none" w:sz="0" w:space="0" w:color="auto" w:frame="1"/>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Style w:val="comment"/>
          <w:rFonts w:ascii="MS Reference Serif" w:hAnsi="MS Reference Serif" w:cs="Arial"/>
          <w:color w:val="228B22"/>
          <w:sz w:val="18"/>
          <w:szCs w:val="18"/>
          <w:bdr w:val="none" w:sz="0" w:space="0" w:color="auto" w:frame="1"/>
        </w:rPr>
      </w:pPr>
      <w:r w:rsidRPr="00586365">
        <w:rPr>
          <w:rStyle w:val="comment"/>
          <w:rFonts w:ascii="MS Reference Serif" w:hAnsi="MS Reference Serif" w:cs="Arial"/>
          <w:color w:val="228B22"/>
          <w:sz w:val="18"/>
          <w:szCs w:val="18"/>
          <w:bdr w:val="none" w:sz="0" w:space="0" w:color="auto" w:frame="1"/>
        </w:rPr>
        <w:t>%Espectro de respuesta</w:t>
      </w:r>
    </w:p>
    <w:p w:rsidR="002032C3" w:rsidRPr="00586365" w:rsidRDefault="002032C3" w:rsidP="00D310E4">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espResDivFiY = (( viento.rho *viento.v ^2.* B) /(2* puente.m1 * puente.w(1)^2) ) ^2 * Hy.^2.* jNormY;</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after="300"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espResDivFiZ = (( viento.rho *viento.v ^2.* B) /(2* puente.m2 * puente.w(2)^2) ) ^2 * Hz.^2.* jNormZ;</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Respuesta al extremo del puente</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espResY = espResDivFiY*yr^2;</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espResZ = espResDivFiZ*zr^2;</w:t>
      </w:r>
    </w:p>
    <w:p w:rsidR="00D310E4" w:rsidRDefault="00D310E4"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after="300" w:line="252" w:lineRule="atLeast"/>
        <w:jc w:val="both"/>
        <w:textAlignment w:val="baseline"/>
        <w:rPr>
          <w:rStyle w:val="comment"/>
          <w:rFonts w:ascii="MS Reference Serif" w:hAnsi="MS Reference Serif" w:cs="Arial"/>
          <w:color w:val="228B22"/>
          <w:sz w:val="18"/>
          <w:szCs w:val="18"/>
          <w:bdr w:val="none" w:sz="0" w:space="0" w:color="auto" w:frame="1"/>
        </w:rPr>
      </w:pPr>
    </w:p>
    <w:p w:rsidR="002032C3" w:rsidRPr="00586365" w:rsidRDefault="002032C3" w:rsidP="00D310E4">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Desviación estándar</w:t>
      </w:r>
    </w:p>
    <w:p w:rsidR="002032C3" w:rsidRPr="00586365" w:rsidRDefault="002032C3" w:rsidP="00D310E4">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Nomega = length ( viento.w);</w:t>
      </w:r>
    </w:p>
    <w:p w:rsidR="002032C3" w:rsidRPr="00586365" w:rsidRDefault="002032C3" w:rsidP="00D310E4">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Domega = ( viento.w ( Nomega ) - viento.w(1) ) /( Nomega -1) ;</w:t>
      </w:r>
    </w:p>
    <w:p w:rsidR="002032C3" w:rsidRPr="00586365" w:rsidRDefault="002032C3" w:rsidP="00D310E4">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intSy  = integrar(Hy.^2.*jNormY,Domega);</w:t>
      </w:r>
    </w:p>
    <w:p w:rsidR="002032C3" w:rsidRPr="00586365" w:rsidRDefault="002032C3" w:rsidP="00D310E4">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intSz  = integrar(Hz.^2.*jNormZ,Domega);</w:t>
      </w:r>
    </w:p>
    <w:p w:rsidR="002032C3" w:rsidRPr="00586365" w:rsidRDefault="002032C3" w:rsidP="00D310E4">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sRy = abs(yr)*viento.rho *viento.v^2*B/(2*puente.m1*puente.w(1)^2)*sqrt(intSy)</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after="300"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sRz = abs(zr)*viento.rho *viento.v^2*B/(2*puente.m2*puente.w(2)^2)*sqrt(intSz)</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Respuesta en el dominio del tiempo.</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Divisions de la frecuencia del viento</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Nw = length ( viento.w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dw = ( viento.w( Nw ) - viento.w(1)) / Nw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Simulación de 10 minutos</w:t>
      </w:r>
    </w:p>
    <w:p w:rsidR="002032C3" w:rsidRPr="000C2539"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0C2539">
        <w:rPr>
          <w:rFonts w:ascii="MS Reference Serif" w:hAnsi="MS Reference Serif" w:cs="Arial"/>
          <w:color w:val="000000"/>
          <w:sz w:val="18"/>
          <w:szCs w:val="18"/>
          <w:lang w:val="en-US"/>
        </w:rPr>
        <w:t>t   = linspace (0 ,600 ,600)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ry  = zeros ( 1 , length(t)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rz  = zeros ( 1 , length(t)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Style w:val="keyword"/>
          <w:rFonts w:ascii="MS Reference Serif" w:hAnsi="MS Reference Serif" w:cs="Arial"/>
          <w:color w:val="0000FF"/>
          <w:sz w:val="18"/>
          <w:szCs w:val="18"/>
          <w:bdr w:val="none" w:sz="0" w:space="0" w:color="auto" w:frame="1"/>
          <w:lang w:val="en-US"/>
        </w:rPr>
        <w:t>for</w:t>
      </w:r>
      <w:r w:rsidRPr="00586365">
        <w:rPr>
          <w:rFonts w:ascii="MS Reference Serif" w:hAnsi="MS Reference Serif" w:cs="Arial"/>
          <w:color w:val="000000"/>
          <w:sz w:val="18"/>
          <w:szCs w:val="18"/>
          <w:lang w:val="en-US"/>
        </w:rPr>
        <w:t xml:space="preserve"> i = 1: Nw</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ab/>
        <w:t>ry = ry+ sqrt(2* espResY(i)* dw ) .* cos ( viento.w(i)*t - rand (1) *2* pi);</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ab/>
        <w:t>rz = rz+ sqrt(2* espResZ(i)* dw ) .* cos ( viento.w(i)*t - rand (1) *2* pi);</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Style w:val="keyword"/>
          <w:rFonts w:ascii="MS Reference Serif" w:hAnsi="MS Reference Serif" w:cs="Arial"/>
          <w:color w:val="0000FF"/>
          <w:sz w:val="18"/>
          <w:szCs w:val="18"/>
          <w:bdr w:val="none" w:sz="0" w:space="0" w:color="auto" w:frame="1"/>
          <w:lang w:val="en-US"/>
        </w:rPr>
        <w:t>end</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Style w:val="comment"/>
          <w:rFonts w:ascii="MS Reference Serif" w:hAnsi="MS Reference Serif" w:cs="Arial"/>
          <w:color w:val="228B22"/>
          <w:sz w:val="18"/>
          <w:szCs w:val="18"/>
          <w:bdr w:val="none" w:sz="0" w:space="0" w:color="auto" w:frame="1"/>
          <w:lang w:val="en-US"/>
        </w:rPr>
        <w:t>%Factor pico</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maxY = max(abs(ry))</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maxZ = max(abs(rz))</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kpY  = maxY / sRy</w:t>
      </w:r>
    </w:p>
    <w:p w:rsidR="002032C3" w:rsidRPr="000C2539"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0C2539">
        <w:rPr>
          <w:rFonts w:ascii="MS Reference Serif" w:hAnsi="MS Reference Serif" w:cs="Arial"/>
          <w:color w:val="000000"/>
          <w:sz w:val="18"/>
          <w:szCs w:val="18"/>
          <w:lang w:val="en-US"/>
        </w:rPr>
        <w:t>kpZ  = maxZ / sRz</w:t>
      </w:r>
    </w:p>
    <w:p w:rsidR="002032C3" w:rsidRPr="000C2539"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Style w:val="comment"/>
          <w:rFonts w:ascii="MS Reference Serif" w:hAnsi="MS Reference Serif" w:cs="Arial"/>
          <w:color w:val="228B22"/>
          <w:sz w:val="18"/>
          <w:szCs w:val="18"/>
          <w:bdr w:val="none" w:sz="0" w:space="0" w:color="auto" w:frame="1"/>
        </w:rPr>
        <w:t>%Gráfica de la respuesta</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subplot (2 ,1 ,1)</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plot (t , ry)</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lastRenderedPageBreak/>
        <w:t>grid</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 xml:space="preserve">xlabel ( </w:t>
      </w:r>
      <w:r w:rsidRPr="00586365">
        <w:rPr>
          <w:rStyle w:val="string"/>
          <w:rFonts w:ascii="MS Reference Serif" w:hAnsi="MS Reference Serif" w:cs="Arial"/>
          <w:color w:val="A020F0"/>
          <w:sz w:val="18"/>
          <w:szCs w:val="18"/>
          <w:bdr w:val="none" w:sz="0" w:space="0" w:color="auto" w:frame="1"/>
          <w:lang w:val="en-US"/>
        </w:rPr>
        <w:t>'T [s] '</w:t>
      </w:r>
      <w:r w:rsidRPr="00586365">
        <w:rPr>
          <w:rFonts w:ascii="MS Reference Serif" w:hAnsi="MS Reference Serif" w:cs="Arial"/>
          <w:color w:val="000000"/>
          <w:sz w:val="18"/>
          <w:szCs w:val="18"/>
          <w:lang w:val="en-US"/>
        </w:rPr>
        <w:t>)</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ylabel ( </w:t>
      </w:r>
      <w:r w:rsidRPr="00586365">
        <w:rPr>
          <w:rStyle w:val="string"/>
          <w:rFonts w:ascii="MS Reference Serif" w:hAnsi="MS Reference Serif" w:cs="Arial"/>
          <w:color w:val="A020F0"/>
          <w:sz w:val="18"/>
          <w:szCs w:val="18"/>
          <w:bdr w:val="none" w:sz="0" w:space="0" w:color="auto" w:frame="1"/>
        </w:rPr>
        <w:t>' r_y [m] '</w:t>
      </w:r>
      <w:r w:rsidRPr="00586365">
        <w:rPr>
          <w:rFonts w:ascii="MS Reference Serif" w:hAnsi="MS Reference Serif" w:cs="Arial"/>
          <w:color w:val="000000"/>
          <w:sz w:val="18"/>
          <w:szCs w:val="18"/>
        </w:rPr>
        <w:t>)</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 xml:space="preserve">hold </w:t>
      </w:r>
      <w:r w:rsidRPr="00586365">
        <w:rPr>
          <w:rStyle w:val="string"/>
          <w:rFonts w:ascii="MS Reference Serif" w:hAnsi="MS Reference Serif" w:cs="Arial"/>
          <w:color w:val="A020F0"/>
          <w:sz w:val="18"/>
          <w:szCs w:val="18"/>
          <w:bdr w:val="none" w:sz="0" w:space="0" w:color="auto" w:frame="1"/>
          <w:lang w:val="en-US"/>
        </w:rPr>
        <w:t>all</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subplot (2 ,1 ,2)</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plot (t , rz )</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grid</w:t>
      </w:r>
    </w:p>
    <w:p w:rsidR="002032C3" w:rsidRPr="00586365"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586365">
        <w:rPr>
          <w:rFonts w:ascii="MS Reference Serif" w:hAnsi="MS Reference Serif" w:cs="Arial"/>
          <w:color w:val="000000"/>
          <w:sz w:val="18"/>
          <w:szCs w:val="18"/>
          <w:lang w:val="en-US"/>
        </w:rPr>
        <w:t xml:space="preserve">xlabel ( </w:t>
      </w:r>
      <w:r w:rsidRPr="00586365">
        <w:rPr>
          <w:rStyle w:val="string"/>
          <w:rFonts w:ascii="MS Reference Serif" w:hAnsi="MS Reference Serif" w:cs="Arial"/>
          <w:color w:val="A020F0"/>
          <w:sz w:val="18"/>
          <w:szCs w:val="18"/>
          <w:bdr w:val="none" w:sz="0" w:space="0" w:color="auto" w:frame="1"/>
          <w:lang w:val="en-US"/>
        </w:rPr>
        <w:t>'T [s] '</w:t>
      </w:r>
      <w:r w:rsidRPr="00586365">
        <w:rPr>
          <w:rFonts w:ascii="MS Reference Serif" w:hAnsi="MS Reference Serif" w:cs="Arial"/>
          <w:color w:val="000000"/>
          <w:sz w:val="18"/>
          <w:szCs w:val="18"/>
          <w:lang w:val="en-US"/>
        </w:rPr>
        <w:t>)</w:t>
      </w:r>
    </w:p>
    <w:p w:rsidR="002032C3" w:rsidRDefault="002032C3"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586365">
        <w:rPr>
          <w:rFonts w:ascii="MS Reference Serif" w:hAnsi="MS Reference Serif" w:cs="Arial"/>
          <w:color w:val="000000"/>
          <w:sz w:val="18"/>
          <w:szCs w:val="18"/>
        </w:rPr>
        <w:t xml:space="preserve">ylabel ( </w:t>
      </w:r>
      <w:r w:rsidRPr="00586365">
        <w:rPr>
          <w:rStyle w:val="string"/>
          <w:rFonts w:ascii="MS Reference Serif" w:hAnsi="MS Reference Serif" w:cs="Arial"/>
          <w:color w:val="A020F0"/>
          <w:sz w:val="18"/>
          <w:szCs w:val="18"/>
          <w:bdr w:val="none" w:sz="0" w:space="0" w:color="auto" w:frame="1"/>
        </w:rPr>
        <w:t>' r_z [m] '</w:t>
      </w:r>
      <w:r w:rsidRPr="00586365">
        <w:rPr>
          <w:rFonts w:ascii="MS Reference Serif" w:hAnsi="MS Reference Serif" w:cs="Arial"/>
          <w:color w:val="000000"/>
          <w:sz w:val="18"/>
          <w:szCs w:val="18"/>
        </w:rPr>
        <w:t>)</w:t>
      </w:r>
    </w:p>
    <w:p w:rsidR="000C2539" w:rsidRDefault="000C2539"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p>
    <w:p w:rsidR="000C2539" w:rsidRPr="000C2539" w:rsidRDefault="000C2539" w:rsidP="000C2539">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0C2539">
        <w:rPr>
          <w:rStyle w:val="comment"/>
          <w:rFonts w:ascii="MS Reference Serif" w:hAnsi="MS Reference Serif" w:cs="Arial"/>
          <w:color w:val="228B22"/>
          <w:sz w:val="18"/>
          <w:szCs w:val="18"/>
          <w:bdr w:val="none" w:sz="0" w:space="0" w:color="auto" w:frame="1"/>
        </w:rPr>
        <w:t>%Impresión de resultados</w:t>
      </w:r>
    </w:p>
    <w:p w:rsidR="000C2539" w:rsidRPr="006A28EE"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6A28EE">
        <w:rPr>
          <w:rFonts w:ascii="MS Reference Serif" w:eastAsia="Times New Roman" w:hAnsi="MS Reference Serif" w:cs="Courier New"/>
          <w:color w:val="000000"/>
          <w:sz w:val="18"/>
          <w:szCs w:val="18"/>
          <w:lang w:val="en-US" w:eastAsia="es-MX"/>
        </w:rPr>
        <w:t>archivo= fopen (</w:t>
      </w:r>
      <w:r w:rsidRPr="006A28EE">
        <w:rPr>
          <w:rFonts w:ascii="MS Reference Serif" w:eastAsia="Times New Roman" w:hAnsi="MS Reference Serif" w:cs="Courier New"/>
          <w:color w:val="A020F0"/>
          <w:sz w:val="18"/>
          <w:szCs w:val="18"/>
          <w:bdr w:val="none" w:sz="0" w:space="0" w:color="auto" w:frame="1"/>
          <w:lang w:val="en-US" w:eastAsia="es-MX"/>
        </w:rPr>
        <w:t>'Resultado.txt'</w:t>
      </w:r>
      <w:r w:rsidRPr="006A28EE">
        <w:rPr>
          <w:rFonts w:ascii="MS Reference Serif" w:eastAsia="Times New Roman" w:hAnsi="MS Reference Serif" w:cs="Courier New"/>
          <w:color w:val="000000"/>
          <w:sz w:val="18"/>
          <w:szCs w:val="18"/>
          <w:lang w:val="en-US" w:eastAsia="es-MX"/>
        </w:rPr>
        <w:t xml:space="preserve">, </w:t>
      </w:r>
      <w:r w:rsidRPr="006A28EE">
        <w:rPr>
          <w:rFonts w:ascii="MS Reference Serif" w:eastAsia="Times New Roman" w:hAnsi="MS Reference Serif" w:cs="Courier New"/>
          <w:color w:val="A020F0"/>
          <w:sz w:val="18"/>
          <w:szCs w:val="18"/>
          <w:bdr w:val="none" w:sz="0" w:space="0" w:color="auto" w:frame="1"/>
          <w:lang w:val="en-US" w:eastAsia="es-MX"/>
        </w:rPr>
        <w:t>'w'</w:t>
      </w:r>
      <w:r w:rsidRPr="006A28EE">
        <w:rPr>
          <w:rFonts w:ascii="MS Reference Serif" w:eastAsia="Times New Roman" w:hAnsi="MS Reference Serif" w:cs="Courier New"/>
          <w:color w:val="000000"/>
          <w:sz w:val="18"/>
          <w:szCs w:val="18"/>
          <w:lang w:val="en-US" w:eastAsia="es-MX"/>
        </w:rPr>
        <w:t>);</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fprintf(archivo,</w:t>
      </w:r>
      <w:r w:rsidRPr="000C2539">
        <w:rPr>
          <w:rFonts w:ascii="MS Reference Serif" w:eastAsia="Times New Roman" w:hAnsi="MS Reference Serif" w:cs="Courier New"/>
          <w:color w:val="A020F0"/>
          <w:sz w:val="18"/>
          <w:szCs w:val="18"/>
          <w:bdr w:val="none" w:sz="0" w:space="0" w:color="auto" w:frame="1"/>
          <w:lang w:val="en-US" w:eastAsia="es-MX"/>
        </w:rPr>
        <w:t>'%s\r\n'</w:t>
      </w:r>
      <w:r w:rsidRPr="000C2539">
        <w:rPr>
          <w:rFonts w:ascii="MS Reference Serif" w:eastAsia="Times New Roman" w:hAnsi="MS Reference Serif" w:cs="Courier New"/>
          <w:color w:val="000000"/>
          <w:sz w:val="18"/>
          <w:szCs w:val="18"/>
          <w:lang w:val="en-US" w:eastAsia="es-MX"/>
        </w:rPr>
        <w:t>,datetime);</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fprintf(archivo,</w:t>
      </w:r>
      <w:r w:rsidRPr="000C2539">
        <w:rPr>
          <w:rFonts w:ascii="MS Reference Serif" w:eastAsia="Times New Roman" w:hAnsi="MS Reference Serif" w:cs="Courier New"/>
          <w:color w:val="A020F0"/>
          <w:sz w:val="18"/>
          <w:szCs w:val="18"/>
          <w:bdr w:val="none" w:sz="0" w:space="0" w:color="auto" w:frame="1"/>
          <w:lang w:eastAsia="es-MX"/>
        </w:rPr>
        <w:t>'Desplazamiento máximo horizontal: %6.4f m\r\n'</w:t>
      </w:r>
      <w:r w:rsidRPr="000C2539">
        <w:rPr>
          <w:rFonts w:ascii="MS Reference Serif" w:eastAsia="Times New Roman" w:hAnsi="MS Reference Serif" w:cs="Courier New"/>
          <w:color w:val="000000"/>
          <w:sz w:val="18"/>
          <w:szCs w:val="18"/>
          <w:lang w:eastAsia="es-MX"/>
        </w:rPr>
        <w:t>,maxY);</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fprintf(archivo,</w:t>
      </w:r>
      <w:r w:rsidRPr="000C2539">
        <w:rPr>
          <w:rFonts w:ascii="MS Reference Serif" w:eastAsia="Times New Roman" w:hAnsi="MS Reference Serif" w:cs="Courier New"/>
          <w:color w:val="A020F0"/>
          <w:sz w:val="18"/>
          <w:szCs w:val="18"/>
          <w:bdr w:val="none" w:sz="0" w:space="0" w:color="auto" w:frame="1"/>
          <w:lang w:eastAsia="es-MX"/>
        </w:rPr>
        <w:t>'Desplazamiento máximo vertical: %6.4f m\r\n'</w:t>
      </w:r>
      <w:r w:rsidRPr="000C2539">
        <w:rPr>
          <w:rFonts w:ascii="MS Reference Serif" w:eastAsia="Times New Roman" w:hAnsi="MS Reference Serif" w:cs="Courier New"/>
          <w:color w:val="000000"/>
          <w:sz w:val="18"/>
          <w:szCs w:val="18"/>
          <w:lang w:eastAsia="es-MX"/>
        </w:rPr>
        <w:t>,maxZ);</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fprintf(archivo,</w:t>
      </w:r>
      <w:r w:rsidRPr="000C2539">
        <w:rPr>
          <w:rFonts w:ascii="MS Reference Serif" w:eastAsia="Times New Roman" w:hAnsi="MS Reference Serif" w:cs="Courier New"/>
          <w:color w:val="A020F0"/>
          <w:sz w:val="18"/>
          <w:szCs w:val="18"/>
          <w:bdr w:val="none" w:sz="0" w:space="0" w:color="auto" w:frame="1"/>
          <w:lang w:eastAsia="es-MX"/>
        </w:rPr>
        <w:t>'DesviaciÃ³n estándar horizontal: %6.4f m\r\n'</w:t>
      </w:r>
      <w:r w:rsidRPr="000C2539">
        <w:rPr>
          <w:rFonts w:ascii="MS Reference Serif" w:eastAsia="Times New Roman" w:hAnsi="MS Reference Serif" w:cs="Courier New"/>
          <w:color w:val="000000"/>
          <w:sz w:val="18"/>
          <w:szCs w:val="18"/>
          <w:lang w:eastAsia="es-MX"/>
        </w:rPr>
        <w:t>,sRy);</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fprintf(archivo,</w:t>
      </w:r>
      <w:r w:rsidRPr="000C2539">
        <w:rPr>
          <w:rFonts w:ascii="MS Reference Serif" w:eastAsia="Times New Roman" w:hAnsi="MS Reference Serif" w:cs="Courier New"/>
          <w:color w:val="A020F0"/>
          <w:sz w:val="18"/>
          <w:szCs w:val="18"/>
          <w:bdr w:val="none" w:sz="0" w:space="0" w:color="auto" w:frame="1"/>
          <w:lang w:eastAsia="es-MX"/>
        </w:rPr>
        <w:t>'DesviaciÃ³n estándar vertical: %6.4f m\r\n'</w:t>
      </w:r>
      <w:r w:rsidRPr="000C2539">
        <w:rPr>
          <w:rFonts w:ascii="MS Reference Serif" w:eastAsia="Times New Roman" w:hAnsi="MS Reference Serif" w:cs="Courier New"/>
          <w:color w:val="000000"/>
          <w:sz w:val="18"/>
          <w:szCs w:val="18"/>
          <w:lang w:eastAsia="es-MX"/>
        </w:rPr>
        <w:t>,sRz);</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fprintf(archivo,</w:t>
      </w:r>
      <w:r w:rsidRPr="000C2539">
        <w:rPr>
          <w:rFonts w:ascii="MS Reference Serif" w:eastAsia="Times New Roman" w:hAnsi="MS Reference Serif" w:cs="Courier New"/>
          <w:color w:val="A020F0"/>
          <w:sz w:val="18"/>
          <w:szCs w:val="18"/>
          <w:bdr w:val="none" w:sz="0" w:space="0" w:color="auto" w:frame="1"/>
          <w:lang w:eastAsia="es-MX"/>
        </w:rPr>
        <w:t>'Factor pico horizontal: %6.4f\r\n'</w:t>
      </w:r>
      <w:r w:rsidRPr="000C2539">
        <w:rPr>
          <w:rFonts w:ascii="MS Reference Serif" w:eastAsia="Times New Roman" w:hAnsi="MS Reference Serif" w:cs="Courier New"/>
          <w:color w:val="000000"/>
          <w:sz w:val="18"/>
          <w:szCs w:val="18"/>
          <w:lang w:eastAsia="es-MX"/>
        </w:rPr>
        <w:t>,kpY);</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fprintf(archivo,</w:t>
      </w:r>
      <w:r w:rsidRPr="000C2539">
        <w:rPr>
          <w:rFonts w:ascii="MS Reference Serif" w:eastAsia="Times New Roman" w:hAnsi="MS Reference Serif" w:cs="Courier New"/>
          <w:color w:val="A020F0"/>
          <w:sz w:val="18"/>
          <w:szCs w:val="18"/>
          <w:bdr w:val="none" w:sz="0" w:space="0" w:color="auto" w:frame="1"/>
          <w:lang w:eastAsia="es-MX"/>
        </w:rPr>
        <w:t>'Factor pico vertical: %6.4f\r\n\r\n'</w:t>
      </w:r>
      <w:r w:rsidRPr="000C2539">
        <w:rPr>
          <w:rFonts w:ascii="MS Reference Serif" w:eastAsia="Times New Roman" w:hAnsi="MS Reference Serif" w:cs="Courier New"/>
          <w:color w:val="000000"/>
          <w:sz w:val="18"/>
          <w:szCs w:val="18"/>
          <w:lang w:eastAsia="es-MX"/>
        </w:rPr>
        <w:t>,kpZ);</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fprintf(archivo,</w:t>
      </w:r>
      <w:r w:rsidRPr="000C2539">
        <w:rPr>
          <w:rFonts w:ascii="MS Reference Serif" w:eastAsia="Times New Roman" w:hAnsi="MS Reference Serif" w:cs="Courier New"/>
          <w:color w:val="A020F0"/>
          <w:sz w:val="18"/>
          <w:szCs w:val="18"/>
          <w:bdr w:val="none" w:sz="0" w:space="0" w:color="auto" w:frame="1"/>
          <w:lang w:val="en-US" w:eastAsia="es-MX"/>
        </w:rPr>
        <w:t>'%12s %12s %12s\r\n'</w:t>
      </w:r>
      <w:r w:rsidRPr="000C2539">
        <w:rPr>
          <w:rFonts w:ascii="MS Reference Serif" w:eastAsia="Times New Roman" w:hAnsi="MS Reference Serif" w:cs="Courier New"/>
          <w:color w:val="000000"/>
          <w:sz w:val="18"/>
          <w:szCs w:val="18"/>
          <w:lang w:val="en-US" w:eastAsia="es-MX"/>
        </w:rPr>
        <w:t>,</w:t>
      </w:r>
      <w:r w:rsidRPr="000C2539">
        <w:rPr>
          <w:rFonts w:ascii="MS Reference Serif" w:eastAsia="Times New Roman" w:hAnsi="MS Reference Serif" w:cs="Courier New"/>
          <w:color w:val="A020F0"/>
          <w:sz w:val="18"/>
          <w:szCs w:val="18"/>
          <w:bdr w:val="none" w:sz="0" w:space="0" w:color="auto" w:frame="1"/>
          <w:lang w:val="en-US" w:eastAsia="es-MX"/>
        </w:rPr>
        <w:t>'T[s]'</w:t>
      </w:r>
      <w:r w:rsidRPr="000C2539">
        <w:rPr>
          <w:rFonts w:ascii="MS Reference Serif" w:eastAsia="Times New Roman" w:hAnsi="MS Reference Serif" w:cs="Courier New"/>
          <w:color w:val="000000"/>
          <w:sz w:val="18"/>
          <w:szCs w:val="18"/>
          <w:lang w:val="en-US" w:eastAsia="es-MX"/>
        </w:rPr>
        <w:t xml:space="preserve">, </w:t>
      </w:r>
      <w:r w:rsidRPr="000C2539">
        <w:rPr>
          <w:rFonts w:ascii="MS Reference Serif" w:eastAsia="Times New Roman" w:hAnsi="MS Reference Serif" w:cs="Courier New"/>
          <w:color w:val="A020F0"/>
          <w:sz w:val="18"/>
          <w:szCs w:val="18"/>
          <w:bdr w:val="none" w:sz="0" w:space="0" w:color="auto" w:frame="1"/>
          <w:lang w:val="en-US" w:eastAsia="es-MX"/>
        </w:rPr>
        <w:t>'Desp Hor [m]'</w:t>
      </w:r>
      <w:r w:rsidRPr="000C2539">
        <w:rPr>
          <w:rFonts w:ascii="MS Reference Serif" w:eastAsia="Times New Roman" w:hAnsi="MS Reference Serif" w:cs="Courier New"/>
          <w:color w:val="000000"/>
          <w:sz w:val="18"/>
          <w:szCs w:val="18"/>
          <w:lang w:val="en-US" w:eastAsia="es-MX"/>
        </w:rPr>
        <w:t xml:space="preserve">, </w:t>
      </w:r>
      <w:r w:rsidRPr="000C2539">
        <w:rPr>
          <w:rFonts w:ascii="MS Reference Serif" w:eastAsia="Times New Roman" w:hAnsi="MS Reference Serif" w:cs="Courier New"/>
          <w:color w:val="A020F0"/>
          <w:sz w:val="18"/>
          <w:szCs w:val="18"/>
          <w:bdr w:val="none" w:sz="0" w:space="0" w:color="auto" w:frame="1"/>
          <w:lang w:val="en-US" w:eastAsia="es-MX"/>
        </w:rPr>
        <w:t>'Desp Ver [m]'</w:t>
      </w:r>
      <w:r w:rsidRPr="000C2539">
        <w:rPr>
          <w:rFonts w:ascii="MS Reference Serif" w:eastAsia="Times New Roman" w:hAnsi="MS Reference Serif" w:cs="Courier New"/>
          <w:color w:val="000000"/>
          <w:sz w:val="18"/>
          <w:szCs w:val="18"/>
          <w:lang w:val="en-US" w:eastAsia="es-MX"/>
        </w:rPr>
        <w:t>);</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fprintf(archivo,</w:t>
      </w:r>
      <w:r w:rsidRPr="000C2539">
        <w:rPr>
          <w:rFonts w:ascii="MS Reference Serif" w:eastAsia="Times New Roman" w:hAnsi="MS Reference Serif" w:cs="Courier New"/>
          <w:color w:val="A020F0"/>
          <w:sz w:val="18"/>
          <w:szCs w:val="18"/>
          <w:bdr w:val="none" w:sz="0" w:space="0" w:color="auto" w:frame="1"/>
          <w:lang w:val="en-US" w:eastAsia="es-MX"/>
        </w:rPr>
        <w:t>'%12.4f %12.4f %12.4f\r\n'</w:t>
      </w:r>
      <w:r w:rsidRPr="000C2539">
        <w:rPr>
          <w:rFonts w:ascii="MS Reference Serif" w:eastAsia="Times New Roman" w:hAnsi="MS Reference Serif" w:cs="Courier New"/>
          <w:color w:val="000000"/>
          <w:sz w:val="18"/>
          <w:szCs w:val="18"/>
          <w:lang w:val="en-US" w:eastAsia="es-MX"/>
        </w:rPr>
        <w:t>,[t;ry;rz]);</w:t>
      </w:r>
    </w:p>
    <w:p w:rsidR="002032C3"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fclose(archivo);</w:t>
      </w:r>
    </w:p>
    <w:p w:rsidR="002032C3" w:rsidRDefault="002032C3" w:rsidP="00240D40">
      <w:pPr>
        <w:jc w:val="both"/>
        <w:rPr>
          <w:rFonts w:ascii="MS Reference Serif" w:hAnsi="MS Reference Serif" w:cs="Arial"/>
        </w:rPr>
      </w:pPr>
    </w:p>
    <w:p w:rsidR="006A28EE" w:rsidRDefault="006A28EE" w:rsidP="006A28EE">
      <w:pPr>
        <w:jc w:val="both"/>
        <w:rPr>
          <w:rFonts w:ascii="Arial" w:hAnsi="Arial" w:cs="Arial"/>
        </w:rPr>
      </w:pPr>
      <w:r>
        <w:rPr>
          <w:rFonts w:ascii="Arial" w:hAnsi="Arial" w:cs="Arial"/>
        </w:rPr>
        <w:t>A continuación se presenta un ejemplo de los archivos de entrada «Puente.txt» y  «VientoRafaga.txt» para usar el programa «Buffeting».</w:t>
      </w:r>
    </w:p>
    <w:p w:rsidR="006A28EE" w:rsidRDefault="006A28EE" w:rsidP="006A28EE">
      <w:pPr>
        <w:jc w:val="both"/>
        <w:rPr>
          <w:rFonts w:ascii="Arial" w:hAnsi="Arial" w:cs="Arial"/>
        </w:rPr>
      </w:pPr>
      <w:r>
        <w:rPr>
          <w:rFonts w:ascii="Arial" w:hAnsi="Arial" w:cs="Arial"/>
        </w:rPr>
        <w:t>«Puente.txt»</w:t>
      </w:r>
    </w:p>
    <w:p w:rsidR="006A28EE" w:rsidRPr="002861F1"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eastAsia="es-MX"/>
        </w:rPr>
        <w:t>No.</w:t>
      </w:r>
      <w:r w:rsidRPr="002861F1">
        <w:rPr>
          <w:rFonts w:ascii="MS Reference Serif" w:eastAsia="Times New Roman" w:hAnsi="MS Reference Serif" w:cs="Courier New"/>
          <w:color w:val="000000"/>
          <w:sz w:val="18"/>
          <w:szCs w:val="18"/>
          <w:lang w:eastAsia="es-MX"/>
        </w:rPr>
        <w:tab/>
        <w:t>L</w:t>
      </w:r>
      <w:r w:rsidRPr="002861F1">
        <w:rPr>
          <w:rFonts w:ascii="MS Reference Serif" w:eastAsia="Times New Roman" w:hAnsi="MS Reference Serif" w:cs="Courier New"/>
          <w:color w:val="000000"/>
          <w:sz w:val="18"/>
          <w:szCs w:val="18"/>
          <w:lang w:eastAsia="es-MX"/>
        </w:rPr>
        <w:tab/>
        <w:t>Masa</w:t>
      </w:r>
      <w:r w:rsidRPr="002861F1">
        <w:rPr>
          <w:rFonts w:ascii="MS Reference Serif" w:eastAsia="Times New Roman" w:hAnsi="MS Reference Serif" w:cs="Courier New"/>
          <w:color w:val="000000"/>
          <w:sz w:val="18"/>
          <w:szCs w:val="18"/>
          <w:lang w:eastAsia="es-MX"/>
        </w:rPr>
        <w:tab/>
        <w:t>FiY</w:t>
      </w:r>
      <w:r w:rsidRPr="002861F1">
        <w:rPr>
          <w:rFonts w:ascii="MS Reference Serif" w:eastAsia="Times New Roman" w:hAnsi="MS Reference Serif" w:cs="Courier New"/>
          <w:color w:val="000000"/>
          <w:sz w:val="18"/>
          <w:szCs w:val="18"/>
          <w:lang w:eastAsia="es-MX"/>
        </w:rPr>
        <w:tab/>
      </w:r>
      <w:r>
        <w:rPr>
          <w:rFonts w:ascii="MS Reference Serif" w:eastAsia="Times New Roman" w:hAnsi="MS Reference Serif" w:cs="Courier New"/>
          <w:color w:val="000000"/>
          <w:sz w:val="18"/>
          <w:szCs w:val="18"/>
          <w:lang w:eastAsia="es-MX"/>
        </w:rPr>
        <w:t>F</w:t>
      </w:r>
      <w:r w:rsidRPr="002861F1">
        <w:rPr>
          <w:rFonts w:ascii="MS Reference Serif" w:eastAsia="Times New Roman" w:hAnsi="MS Reference Serif" w:cs="Courier New"/>
          <w:color w:val="000000"/>
          <w:sz w:val="18"/>
          <w:szCs w:val="18"/>
          <w:lang w:eastAsia="es-MX"/>
        </w:rPr>
        <w:t>iZ</w:t>
      </w:r>
      <w:r w:rsidRPr="002861F1">
        <w:rPr>
          <w:rFonts w:ascii="MS Reference Serif" w:eastAsia="Times New Roman" w:hAnsi="MS Reference Serif" w:cs="Courier New"/>
          <w:color w:val="000000"/>
          <w:sz w:val="18"/>
          <w:szCs w:val="18"/>
          <w:lang w:eastAsia="es-MX"/>
        </w:rPr>
        <w:tab/>
      </w:r>
      <w:r>
        <w:rPr>
          <w:rFonts w:ascii="MS Reference Serif" w:eastAsia="Times New Roman" w:hAnsi="MS Reference Serif" w:cs="Courier New"/>
          <w:color w:val="000000"/>
          <w:sz w:val="18"/>
          <w:szCs w:val="18"/>
          <w:lang w:eastAsia="es-MX"/>
        </w:rPr>
        <w:t>F</w:t>
      </w:r>
      <w:r w:rsidRPr="002861F1">
        <w:rPr>
          <w:rFonts w:ascii="MS Reference Serif" w:eastAsia="Times New Roman" w:hAnsi="MS Reference Serif" w:cs="Courier New"/>
          <w:color w:val="000000"/>
          <w:sz w:val="18"/>
          <w:szCs w:val="18"/>
          <w:lang w:eastAsia="es-MX"/>
        </w:rPr>
        <w:t>iX</w:t>
      </w:r>
      <w:r w:rsidRPr="002861F1">
        <w:rPr>
          <w:rFonts w:ascii="MS Reference Serif" w:eastAsia="Times New Roman" w:hAnsi="MS Reference Serif" w:cs="Courier New"/>
          <w:color w:val="000000"/>
          <w:sz w:val="18"/>
          <w:szCs w:val="18"/>
          <w:lang w:eastAsia="es-MX"/>
        </w:rPr>
        <w:tab/>
        <w:t>C</w:t>
      </w:r>
      <w:r w:rsidRPr="002861F1">
        <w:rPr>
          <w:rFonts w:ascii="MS Reference Serif" w:eastAsia="Times New Roman" w:hAnsi="MS Reference Serif" w:cs="Courier New"/>
          <w:color w:val="000000"/>
          <w:sz w:val="18"/>
          <w:szCs w:val="18"/>
          <w:lang w:eastAsia="es-MX"/>
        </w:rPr>
        <w:tab/>
        <w:t>w</w:t>
      </w:r>
    </w:p>
    <w:p w:rsidR="006A28EE" w:rsidRPr="006A28EE"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1</w:t>
      </w:r>
      <w:r w:rsidRPr="006A28EE">
        <w:rPr>
          <w:rFonts w:ascii="MS Reference Serif" w:eastAsia="Times New Roman" w:hAnsi="MS Reference Serif" w:cs="Courier New"/>
          <w:color w:val="000000"/>
          <w:sz w:val="18"/>
          <w:szCs w:val="18"/>
          <w:lang w:eastAsia="es-MX"/>
        </w:rPr>
        <w:tab/>
        <w:t>3.4</w:t>
      </w:r>
      <w:r w:rsidRPr="006A28EE">
        <w:rPr>
          <w:rFonts w:ascii="MS Reference Serif" w:eastAsia="Times New Roman" w:hAnsi="MS Reference Serif" w:cs="Courier New"/>
          <w:color w:val="000000"/>
          <w:sz w:val="18"/>
          <w:szCs w:val="18"/>
          <w:lang w:eastAsia="es-MX"/>
        </w:rPr>
        <w:tab/>
        <w:t>9000</w:t>
      </w:r>
      <w:r w:rsidRPr="006A28EE">
        <w:rPr>
          <w:rFonts w:ascii="MS Reference Serif" w:eastAsia="Times New Roman" w:hAnsi="MS Reference Serif" w:cs="Courier New"/>
          <w:color w:val="000000"/>
          <w:sz w:val="18"/>
          <w:szCs w:val="18"/>
          <w:lang w:eastAsia="es-MX"/>
        </w:rPr>
        <w:tab/>
        <w:t>1</w:t>
      </w:r>
      <w:r w:rsidRPr="006A28EE">
        <w:rPr>
          <w:rFonts w:ascii="MS Reference Serif" w:eastAsia="Times New Roman" w:hAnsi="MS Reference Serif" w:cs="Courier New"/>
          <w:color w:val="000000"/>
          <w:sz w:val="18"/>
          <w:szCs w:val="18"/>
          <w:lang w:eastAsia="es-MX"/>
        </w:rPr>
        <w:tab/>
        <w:t>1</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t>0.05</w:t>
      </w:r>
      <w:r w:rsidRPr="006A28EE">
        <w:rPr>
          <w:rFonts w:ascii="MS Reference Serif" w:eastAsia="Times New Roman" w:hAnsi="MS Reference Serif" w:cs="Courier New"/>
          <w:color w:val="000000"/>
          <w:sz w:val="18"/>
          <w:szCs w:val="18"/>
          <w:lang w:eastAsia="es-MX"/>
        </w:rPr>
        <w:tab/>
        <w:t>6.0822</w:t>
      </w:r>
    </w:p>
    <w:p w:rsidR="006A28EE" w:rsidRPr="006A28EE"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2</w:t>
      </w:r>
      <w:r w:rsidRPr="006A28EE">
        <w:rPr>
          <w:rFonts w:ascii="MS Reference Serif" w:eastAsia="Times New Roman" w:hAnsi="MS Reference Serif" w:cs="Courier New"/>
          <w:color w:val="000000"/>
          <w:sz w:val="18"/>
          <w:szCs w:val="18"/>
          <w:lang w:eastAsia="es-MX"/>
        </w:rPr>
        <w:tab/>
        <w:t>3.4</w:t>
      </w:r>
      <w:r w:rsidRPr="006A28EE">
        <w:rPr>
          <w:rFonts w:ascii="MS Reference Serif" w:eastAsia="Times New Roman" w:hAnsi="MS Reference Serif" w:cs="Courier New"/>
          <w:color w:val="000000"/>
          <w:sz w:val="18"/>
          <w:szCs w:val="18"/>
          <w:lang w:eastAsia="es-MX"/>
        </w:rPr>
        <w:tab/>
        <w:t>15400</w:t>
      </w:r>
      <w:r w:rsidRPr="006A28EE">
        <w:rPr>
          <w:rFonts w:ascii="MS Reference Serif" w:eastAsia="Times New Roman" w:hAnsi="MS Reference Serif" w:cs="Courier New"/>
          <w:color w:val="000000"/>
          <w:sz w:val="18"/>
          <w:szCs w:val="18"/>
          <w:lang w:eastAsia="es-MX"/>
        </w:rPr>
        <w:tab/>
        <w:t>0.9444</w:t>
      </w:r>
      <w:r w:rsidRPr="006A28EE">
        <w:rPr>
          <w:rFonts w:ascii="MS Reference Serif" w:eastAsia="Times New Roman" w:hAnsi="MS Reference Serif" w:cs="Courier New"/>
          <w:color w:val="000000"/>
          <w:sz w:val="18"/>
          <w:szCs w:val="18"/>
          <w:lang w:eastAsia="es-MX"/>
        </w:rPr>
        <w:tab/>
        <w:t>0.9504</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t>0.05</w:t>
      </w:r>
      <w:r w:rsidRPr="006A28EE">
        <w:rPr>
          <w:rFonts w:ascii="MS Reference Serif" w:eastAsia="Times New Roman" w:hAnsi="MS Reference Serif" w:cs="Courier New"/>
          <w:color w:val="000000"/>
          <w:sz w:val="18"/>
          <w:szCs w:val="18"/>
          <w:lang w:eastAsia="es-MX"/>
        </w:rPr>
        <w:tab/>
        <w:t>3.9671</w:t>
      </w:r>
    </w:p>
    <w:p w:rsidR="006A28EE" w:rsidRPr="006A28EE"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3</w:t>
      </w:r>
      <w:r w:rsidRPr="006A28EE">
        <w:rPr>
          <w:rFonts w:ascii="MS Reference Serif" w:eastAsia="Times New Roman" w:hAnsi="MS Reference Serif" w:cs="Courier New"/>
          <w:color w:val="000000"/>
          <w:sz w:val="18"/>
          <w:szCs w:val="18"/>
          <w:lang w:eastAsia="es-MX"/>
        </w:rPr>
        <w:tab/>
        <w:t>3.4</w:t>
      </w:r>
      <w:r w:rsidRPr="006A28EE">
        <w:rPr>
          <w:rFonts w:ascii="MS Reference Serif" w:eastAsia="Times New Roman" w:hAnsi="MS Reference Serif" w:cs="Courier New"/>
          <w:color w:val="000000"/>
          <w:sz w:val="18"/>
          <w:szCs w:val="18"/>
          <w:lang w:eastAsia="es-MX"/>
        </w:rPr>
        <w:tab/>
        <w:t>13750</w:t>
      </w:r>
      <w:r w:rsidRPr="006A28EE">
        <w:rPr>
          <w:rFonts w:ascii="MS Reference Serif" w:eastAsia="Times New Roman" w:hAnsi="MS Reference Serif" w:cs="Courier New"/>
          <w:color w:val="000000"/>
          <w:sz w:val="18"/>
          <w:szCs w:val="18"/>
          <w:lang w:eastAsia="es-MX"/>
        </w:rPr>
        <w:tab/>
        <w:t>0.8884</w:t>
      </w:r>
      <w:r w:rsidRPr="006A28EE">
        <w:rPr>
          <w:rFonts w:ascii="MS Reference Serif" w:eastAsia="Times New Roman" w:hAnsi="MS Reference Serif" w:cs="Courier New"/>
          <w:color w:val="000000"/>
          <w:sz w:val="18"/>
          <w:szCs w:val="18"/>
          <w:lang w:eastAsia="es-MX"/>
        </w:rPr>
        <w:tab/>
        <w:t>0.8994</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p>
    <w:p w:rsidR="006A28EE" w:rsidRPr="006A28EE"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4</w:t>
      </w:r>
      <w:r w:rsidRPr="006A28EE">
        <w:rPr>
          <w:rFonts w:ascii="MS Reference Serif" w:eastAsia="Times New Roman" w:hAnsi="MS Reference Serif" w:cs="Courier New"/>
          <w:color w:val="000000"/>
          <w:sz w:val="18"/>
          <w:szCs w:val="18"/>
          <w:lang w:eastAsia="es-MX"/>
        </w:rPr>
        <w:tab/>
        <w:t>3.4</w:t>
      </w:r>
      <w:r w:rsidRPr="006A28EE">
        <w:rPr>
          <w:rFonts w:ascii="MS Reference Serif" w:eastAsia="Times New Roman" w:hAnsi="MS Reference Serif" w:cs="Courier New"/>
          <w:color w:val="000000"/>
          <w:sz w:val="18"/>
          <w:szCs w:val="18"/>
          <w:lang w:eastAsia="es-MX"/>
        </w:rPr>
        <w:tab/>
        <w:t>13500</w:t>
      </w:r>
      <w:r w:rsidRPr="006A28EE">
        <w:rPr>
          <w:rFonts w:ascii="MS Reference Serif" w:eastAsia="Times New Roman" w:hAnsi="MS Reference Serif" w:cs="Courier New"/>
          <w:color w:val="000000"/>
          <w:sz w:val="18"/>
          <w:szCs w:val="18"/>
          <w:lang w:eastAsia="es-MX"/>
        </w:rPr>
        <w:tab/>
        <w:t>0.8321</w:t>
      </w:r>
      <w:r w:rsidRPr="006A28EE">
        <w:rPr>
          <w:rFonts w:ascii="MS Reference Serif" w:eastAsia="Times New Roman" w:hAnsi="MS Reference Serif" w:cs="Courier New"/>
          <w:color w:val="000000"/>
          <w:sz w:val="18"/>
          <w:szCs w:val="18"/>
          <w:lang w:eastAsia="es-MX"/>
        </w:rPr>
        <w:tab/>
        <w:t>0.8472</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p>
    <w:p w:rsidR="006A28EE" w:rsidRPr="006A28EE"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5</w:t>
      </w:r>
      <w:r w:rsidRPr="006A28EE">
        <w:rPr>
          <w:rFonts w:ascii="MS Reference Serif" w:eastAsia="Times New Roman" w:hAnsi="MS Reference Serif" w:cs="Courier New"/>
          <w:color w:val="000000"/>
          <w:sz w:val="18"/>
          <w:szCs w:val="18"/>
          <w:lang w:eastAsia="es-MX"/>
        </w:rPr>
        <w:tab/>
        <w:t>3.4</w:t>
      </w:r>
      <w:r w:rsidRPr="006A28EE">
        <w:rPr>
          <w:rFonts w:ascii="MS Reference Serif" w:eastAsia="Times New Roman" w:hAnsi="MS Reference Serif" w:cs="Courier New"/>
          <w:color w:val="000000"/>
          <w:sz w:val="18"/>
          <w:szCs w:val="18"/>
          <w:lang w:eastAsia="es-MX"/>
        </w:rPr>
        <w:tab/>
        <w:t>15400</w:t>
      </w:r>
      <w:r w:rsidRPr="006A28EE">
        <w:rPr>
          <w:rFonts w:ascii="MS Reference Serif" w:eastAsia="Times New Roman" w:hAnsi="MS Reference Serif" w:cs="Courier New"/>
          <w:color w:val="000000"/>
          <w:sz w:val="18"/>
          <w:szCs w:val="18"/>
          <w:lang w:eastAsia="es-MX"/>
        </w:rPr>
        <w:tab/>
        <w:t>0.7757</w:t>
      </w:r>
      <w:r w:rsidRPr="006A28EE">
        <w:rPr>
          <w:rFonts w:ascii="MS Reference Serif" w:eastAsia="Times New Roman" w:hAnsi="MS Reference Serif" w:cs="Courier New"/>
          <w:color w:val="000000"/>
          <w:sz w:val="18"/>
          <w:szCs w:val="18"/>
          <w:lang w:eastAsia="es-MX"/>
        </w:rPr>
        <w:tab/>
        <w:t>0.7941</w:t>
      </w:r>
      <w:r w:rsidRPr="006A28EE">
        <w:rPr>
          <w:rFonts w:ascii="MS Reference Serif" w:eastAsia="Times New Roman" w:hAnsi="MS Reference Serif" w:cs="Courier New"/>
          <w:color w:val="000000"/>
          <w:sz w:val="18"/>
          <w:szCs w:val="18"/>
          <w:lang w:eastAsia="es-MX"/>
        </w:rPr>
        <w:tab/>
        <w:t>0</w:t>
      </w:r>
    </w:p>
    <w:p w:rsidR="006A28EE" w:rsidRDefault="006A28EE" w:rsidP="006A28EE">
      <w:pPr>
        <w:jc w:val="both"/>
        <w:rPr>
          <w:rFonts w:ascii="Arial" w:hAnsi="Arial" w:cs="Arial"/>
        </w:rPr>
      </w:pPr>
    </w:p>
    <w:p w:rsidR="006A28EE" w:rsidRDefault="006A28EE" w:rsidP="006A28EE">
      <w:pPr>
        <w:jc w:val="both"/>
        <w:rPr>
          <w:rFonts w:ascii="Arial" w:hAnsi="Arial" w:cs="Arial"/>
        </w:rPr>
      </w:pPr>
      <w:r>
        <w:rPr>
          <w:rFonts w:ascii="Arial" w:hAnsi="Arial" w:cs="Arial"/>
        </w:rPr>
        <w:t>Este ejemplo consta de 5 elementos, con encabezado, la primera columna se refiere al número de elemento, la segunda a la lognitud del elemento, la tercera a la masa, las tres siguientes a las formas modales. Las últimas dos corresponden al amortiguamiento crítico y frecuencias en rad/s respectivamente, siendo la primera fila la correspondiente al modo horizontal y la segunda al modo vertical.</w:t>
      </w:r>
    </w:p>
    <w:p w:rsidR="006A28EE" w:rsidRDefault="006A28EE" w:rsidP="006A28EE">
      <w:pPr>
        <w:jc w:val="both"/>
        <w:rPr>
          <w:rFonts w:ascii="Arial" w:hAnsi="Arial" w:cs="Arial"/>
        </w:rPr>
      </w:pPr>
      <w:r>
        <w:rPr>
          <w:rFonts w:ascii="Arial" w:hAnsi="Arial" w:cs="Arial"/>
        </w:rPr>
        <w:t xml:space="preserve"> </w:t>
      </w:r>
    </w:p>
    <w:p w:rsidR="00E255B6" w:rsidRDefault="00E255B6" w:rsidP="006A28EE">
      <w:pPr>
        <w:jc w:val="both"/>
        <w:rPr>
          <w:rFonts w:ascii="Arial" w:hAnsi="Arial" w:cs="Arial"/>
        </w:rPr>
      </w:pPr>
    </w:p>
    <w:p w:rsidR="00E255B6" w:rsidRDefault="00E255B6" w:rsidP="006A28EE">
      <w:pPr>
        <w:jc w:val="both"/>
        <w:rPr>
          <w:rFonts w:ascii="Arial" w:hAnsi="Arial" w:cs="Arial"/>
        </w:rPr>
      </w:pPr>
    </w:p>
    <w:p w:rsidR="006A28EE" w:rsidRDefault="006A28EE" w:rsidP="006A28EE">
      <w:pPr>
        <w:jc w:val="both"/>
        <w:rPr>
          <w:rFonts w:ascii="Arial" w:hAnsi="Arial" w:cs="Arial"/>
        </w:rPr>
      </w:pPr>
      <w:r>
        <w:rPr>
          <w:rFonts w:ascii="Arial" w:hAnsi="Arial" w:cs="Arial"/>
        </w:rPr>
        <w:lastRenderedPageBreak/>
        <w:t>«VientoRafaga.txt»</w:t>
      </w:r>
    </w:p>
    <w:p w:rsidR="006A28EE" w:rsidRPr="00DE1160"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426"/>
          <w:tab w:val="left" w:pos="1418"/>
          <w:tab w:val="left" w:pos="2268"/>
          <w:tab w:val="left" w:pos="3119"/>
          <w:tab w:val="left" w:pos="3828"/>
          <w:tab w:val="left" w:pos="4395"/>
          <w:tab w:val="left" w:pos="4962"/>
          <w:tab w:val="left" w:pos="5529"/>
          <w:tab w:val="left" w:pos="6096"/>
          <w:tab w:val="left" w:pos="6521"/>
          <w:tab w:val="left" w:pos="7088"/>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4"/>
          <w:szCs w:val="18"/>
          <w:lang w:eastAsia="es-MX"/>
        </w:rPr>
      </w:pPr>
      <w:r w:rsidRPr="00DE1160">
        <w:rPr>
          <w:rFonts w:ascii="MS Reference Serif" w:eastAsia="Times New Roman" w:hAnsi="MS Reference Serif" w:cs="Courier New"/>
          <w:color w:val="000000"/>
          <w:sz w:val="14"/>
          <w:szCs w:val="18"/>
          <w:lang w:eastAsia="es-MX"/>
        </w:rPr>
        <w:t>L</w:t>
      </w:r>
      <w:r w:rsidRPr="00DE1160">
        <w:rPr>
          <w:rFonts w:ascii="MS Reference Serif" w:eastAsia="Times New Roman" w:hAnsi="MS Reference Serif" w:cs="Courier New"/>
          <w:color w:val="000000"/>
          <w:sz w:val="14"/>
          <w:szCs w:val="18"/>
          <w:lang w:eastAsia="es-MX"/>
        </w:rPr>
        <w:tab/>
        <w:t>Ancho (B)</w:t>
      </w:r>
      <w:r w:rsidRPr="00DE1160">
        <w:rPr>
          <w:rFonts w:ascii="MS Reference Serif" w:eastAsia="Times New Roman" w:hAnsi="MS Reference Serif" w:cs="Courier New"/>
          <w:color w:val="000000"/>
          <w:sz w:val="14"/>
          <w:szCs w:val="18"/>
          <w:lang w:eastAsia="es-MX"/>
        </w:rPr>
        <w:tab/>
        <w:t>Alto (D)</w:t>
      </w:r>
      <w:r w:rsidRPr="00DE1160">
        <w:rPr>
          <w:rFonts w:ascii="MS Reference Serif" w:eastAsia="Times New Roman" w:hAnsi="MS Reference Serif" w:cs="Courier New"/>
          <w:color w:val="000000"/>
          <w:sz w:val="14"/>
          <w:szCs w:val="18"/>
          <w:lang w:eastAsia="es-MX"/>
        </w:rPr>
        <w:tab/>
        <w:t>fiy</w:t>
      </w:r>
      <w:r w:rsidRPr="00DE1160">
        <w:rPr>
          <w:rFonts w:ascii="MS Reference Serif" w:eastAsia="Times New Roman" w:hAnsi="MS Reference Serif" w:cs="Courier New"/>
          <w:color w:val="000000"/>
          <w:sz w:val="14"/>
          <w:szCs w:val="18"/>
          <w:lang w:eastAsia="es-MX"/>
        </w:rPr>
        <w:tab/>
        <w:t>fiz</w:t>
      </w:r>
      <w:r w:rsidRPr="00DE1160">
        <w:rPr>
          <w:rFonts w:ascii="MS Reference Serif" w:eastAsia="Times New Roman" w:hAnsi="MS Reference Serif" w:cs="Courier New"/>
          <w:color w:val="000000"/>
          <w:sz w:val="14"/>
          <w:szCs w:val="18"/>
          <w:lang w:eastAsia="es-MX"/>
        </w:rPr>
        <w:tab/>
        <w:t>fix</w:t>
      </w:r>
      <w:r w:rsidRPr="00DE1160">
        <w:rPr>
          <w:rFonts w:ascii="MS Reference Serif" w:eastAsia="Times New Roman" w:hAnsi="MS Reference Serif" w:cs="Courier New"/>
          <w:color w:val="000000"/>
          <w:sz w:val="14"/>
          <w:szCs w:val="18"/>
          <w:lang w:eastAsia="es-MX"/>
        </w:rPr>
        <w:tab/>
        <w:t>Cd</w:t>
      </w:r>
      <w:r w:rsidRPr="00DE1160">
        <w:rPr>
          <w:rFonts w:ascii="MS Reference Serif" w:eastAsia="Times New Roman" w:hAnsi="MS Reference Serif" w:cs="Courier New"/>
          <w:color w:val="000000"/>
          <w:sz w:val="14"/>
          <w:szCs w:val="18"/>
          <w:lang w:eastAsia="es-MX"/>
        </w:rPr>
        <w:tab/>
        <w:t>CL</w:t>
      </w:r>
      <w:r w:rsidRPr="00DE1160">
        <w:rPr>
          <w:rFonts w:ascii="MS Reference Serif" w:eastAsia="Times New Roman" w:hAnsi="MS Reference Serif" w:cs="Courier New"/>
          <w:color w:val="000000"/>
          <w:sz w:val="14"/>
          <w:szCs w:val="18"/>
          <w:lang w:eastAsia="es-MX"/>
        </w:rPr>
        <w:tab/>
        <w:t>dCd</w:t>
      </w:r>
      <w:r w:rsidRPr="00DE1160">
        <w:rPr>
          <w:rFonts w:ascii="MS Reference Serif" w:eastAsia="Times New Roman" w:hAnsi="MS Reference Serif" w:cs="Courier New"/>
          <w:color w:val="000000"/>
          <w:sz w:val="14"/>
          <w:szCs w:val="18"/>
          <w:lang w:eastAsia="es-MX"/>
        </w:rPr>
        <w:tab/>
        <w:t>dCL</w:t>
      </w:r>
      <w:r w:rsidRPr="00DE1160">
        <w:rPr>
          <w:rFonts w:ascii="MS Reference Serif" w:eastAsia="Times New Roman" w:hAnsi="MS Reference Serif" w:cs="Courier New"/>
          <w:color w:val="000000"/>
          <w:sz w:val="14"/>
          <w:szCs w:val="18"/>
          <w:lang w:eastAsia="es-MX"/>
        </w:rPr>
        <w:tab/>
        <w:t>V</w:t>
      </w:r>
      <w:r w:rsidRPr="00DE1160">
        <w:rPr>
          <w:rFonts w:ascii="MS Reference Serif" w:eastAsia="Times New Roman" w:hAnsi="MS Reference Serif" w:cs="Courier New"/>
          <w:color w:val="000000"/>
          <w:sz w:val="14"/>
          <w:szCs w:val="18"/>
          <w:lang w:eastAsia="es-MX"/>
        </w:rPr>
        <w:tab/>
        <w:t>H     Iu   Iv    Yr   Zr  B</w:t>
      </w:r>
    </w:p>
    <w:p w:rsidR="006A28EE" w:rsidRPr="00DE1160"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426"/>
          <w:tab w:val="left" w:pos="1418"/>
          <w:tab w:val="left" w:pos="2268"/>
          <w:tab w:val="left" w:pos="3119"/>
          <w:tab w:val="left" w:pos="3828"/>
          <w:tab w:val="left" w:pos="4395"/>
          <w:tab w:val="left" w:pos="4962"/>
          <w:tab w:val="left" w:pos="5529"/>
          <w:tab w:val="left" w:pos="6096"/>
          <w:tab w:val="left" w:pos="6521"/>
          <w:tab w:val="left" w:pos="7088"/>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4"/>
          <w:szCs w:val="18"/>
          <w:lang w:eastAsia="es-MX"/>
        </w:rPr>
      </w:pPr>
      <w:r w:rsidRPr="00DE1160">
        <w:rPr>
          <w:rFonts w:ascii="MS Reference Serif" w:eastAsia="Times New Roman" w:hAnsi="MS Reference Serif" w:cs="Courier New"/>
          <w:color w:val="000000"/>
          <w:sz w:val="14"/>
          <w:szCs w:val="18"/>
          <w:lang w:eastAsia="es-MX"/>
        </w:rPr>
        <w:t>3.4</w:t>
      </w:r>
      <w:r w:rsidRPr="00DE1160">
        <w:rPr>
          <w:rFonts w:ascii="MS Reference Serif" w:eastAsia="Times New Roman" w:hAnsi="MS Reference Serif" w:cs="Courier New"/>
          <w:color w:val="000000"/>
          <w:sz w:val="14"/>
          <w:szCs w:val="18"/>
          <w:lang w:eastAsia="es-MX"/>
        </w:rPr>
        <w:tab/>
        <w:t>13.64</w:t>
      </w:r>
      <w:r w:rsidRPr="00DE1160">
        <w:rPr>
          <w:rFonts w:ascii="MS Reference Serif" w:eastAsia="Times New Roman" w:hAnsi="MS Reference Serif" w:cs="Courier New"/>
          <w:color w:val="000000"/>
          <w:sz w:val="14"/>
          <w:szCs w:val="18"/>
          <w:lang w:eastAsia="es-MX"/>
        </w:rPr>
        <w:tab/>
        <w:t>7.74</w:t>
      </w:r>
      <w:r w:rsidRPr="00DE1160">
        <w:rPr>
          <w:rFonts w:ascii="MS Reference Serif" w:eastAsia="Times New Roman" w:hAnsi="MS Reference Serif" w:cs="Courier New"/>
          <w:color w:val="000000"/>
          <w:sz w:val="14"/>
          <w:szCs w:val="18"/>
          <w:lang w:eastAsia="es-MX"/>
        </w:rPr>
        <w:tab/>
        <w:t>1</w:t>
      </w:r>
      <w:r w:rsidRPr="00DE1160">
        <w:rPr>
          <w:rFonts w:ascii="MS Reference Serif" w:eastAsia="Times New Roman" w:hAnsi="MS Reference Serif" w:cs="Courier New"/>
          <w:color w:val="000000"/>
          <w:sz w:val="14"/>
          <w:szCs w:val="18"/>
          <w:lang w:eastAsia="es-MX"/>
        </w:rPr>
        <w:tab/>
        <w:t>1</w:t>
      </w:r>
      <w:r w:rsidRPr="00DE1160">
        <w:rPr>
          <w:rFonts w:ascii="MS Reference Serif" w:eastAsia="Times New Roman" w:hAnsi="MS Reference Serif" w:cs="Courier New"/>
          <w:color w:val="000000"/>
          <w:sz w:val="14"/>
          <w:szCs w:val="18"/>
          <w:lang w:eastAsia="es-MX"/>
        </w:rPr>
        <w:tab/>
        <w:t>0</w:t>
      </w:r>
      <w:r w:rsidRPr="00DE1160">
        <w:rPr>
          <w:rFonts w:ascii="MS Reference Serif" w:eastAsia="Times New Roman" w:hAnsi="MS Reference Serif" w:cs="Courier New"/>
          <w:color w:val="000000"/>
          <w:sz w:val="14"/>
          <w:szCs w:val="18"/>
          <w:lang w:eastAsia="es-MX"/>
        </w:rPr>
        <w:tab/>
        <w:t>1.83</w:t>
      </w:r>
      <w:r w:rsidRPr="00DE1160">
        <w:rPr>
          <w:rFonts w:ascii="MS Reference Serif" w:eastAsia="Times New Roman" w:hAnsi="MS Reference Serif" w:cs="Courier New"/>
          <w:color w:val="000000"/>
          <w:sz w:val="14"/>
          <w:szCs w:val="18"/>
          <w:lang w:eastAsia="es-MX"/>
        </w:rPr>
        <w:tab/>
        <w:t>1.27</w:t>
      </w:r>
      <w:r w:rsidRPr="00DE1160">
        <w:rPr>
          <w:rFonts w:ascii="MS Reference Serif" w:eastAsia="Times New Roman" w:hAnsi="MS Reference Serif" w:cs="Courier New"/>
          <w:color w:val="000000"/>
          <w:sz w:val="14"/>
          <w:szCs w:val="18"/>
          <w:lang w:eastAsia="es-MX"/>
        </w:rPr>
        <w:tab/>
        <w:t>-0.3</w:t>
      </w:r>
      <w:r w:rsidRPr="00DE1160">
        <w:rPr>
          <w:rFonts w:ascii="MS Reference Serif" w:eastAsia="Times New Roman" w:hAnsi="MS Reference Serif" w:cs="Courier New"/>
          <w:color w:val="000000"/>
          <w:sz w:val="14"/>
          <w:szCs w:val="18"/>
          <w:lang w:eastAsia="es-MX"/>
        </w:rPr>
        <w:tab/>
        <w:t>0.5</w:t>
      </w:r>
      <w:r w:rsidRPr="00DE1160">
        <w:rPr>
          <w:rFonts w:ascii="MS Reference Serif" w:eastAsia="Times New Roman" w:hAnsi="MS Reference Serif" w:cs="Courier New"/>
          <w:color w:val="000000"/>
          <w:sz w:val="14"/>
          <w:szCs w:val="18"/>
          <w:lang w:eastAsia="es-MX"/>
        </w:rPr>
        <w:tab/>
        <w:t>38.24</w:t>
      </w:r>
      <w:r w:rsidRPr="00DE1160">
        <w:rPr>
          <w:rFonts w:ascii="MS Reference Serif" w:eastAsia="Times New Roman" w:hAnsi="MS Reference Serif" w:cs="Courier New"/>
          <w:color w:val="000000"/>
          <w:sz w:val="14"/>
          <w:szCs w:val="18"/>
          <w:lang w:eastAsia="es-MX"/>
        </w:rPr>
        <w:tab/>
        <w:t>192  0.1</w:t>
      </w:r>
      <w:r>
        <w:rPr>
          <w:rFonts w:ascii="MS Reference Serif" w:eastAsia="Times New Roman" w:hAnsi="MS Reference Serif" w:cs="Courier New"/>
          <w:color w:val="000000"/>
          <w:sz w:val="14"/>
          <w:szCs w:val="18"/>
          <w:lang w:eastAsia="es-MX"/>
        </w:rPr>
        <w:t>2</w:t>
      </w:r>
      <w:r w:rsidRPr="00DE1160">
        <w:rPr>
          <w:rFonts w:ascii="MS Reference Serif" w:eastAsia="Times New Roman" w:hAnsi="MS Reference Serif" w:cs="Courier New"/>
          <w:color w:val="000000"/>
          <w:sz w:val="14"/>
          <w:szCs w:val="18"/>
          <w:lang w:eastAsia="es-MX"/>
        </w:rPr>
        <w:t xml:space="preserve">  0.0</w:t>
      </w:r>
      <w:r>
        <w:rPr>
          <w:rFonts w:ascii="MS Reference Serif" w:eastAsia="Times New Roman" w:hAnsi="MS Reference Serif" w:cs="Courier New"/>
          <w:color w:val="000000"/>
          <w:sz w:val="14"/>
          <w:szCs w:val="18"/>
          <w:lang w:eastAsia="es-MX"/>
        </w:rPr>
        <w:t>6</w:t>
      </w:r>
      <w:r w:rsidRPr="00DE1160">
        <w:rPr>
          <w:rFonts w:ascii="MS Reference Serif" w:eastAsia="Times New Roman" w:hAnsi="MS Reference Serif" w:cs="Courier New"/>
          <w:color w:val="000000"/>
          <w:sz w:val="14"/>
          <w:szCs w:val="18"/>
          <w:lang w:eastAsia="es-MX"/>
        </w:rPr>
        <w:t xml:space="preserve">  1   1 13.64</w:t>
      </w:r>
    </w:p>
    <w:p w:rsidR="006A28EE" w:rsidRPr="00DE1160"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426"/>
          <w:tab w:val="left" w:pos="1418"/>
          <w:tab w:val="left" w:pos="2268"/>
          <w:tab w:val="left" w:pos="3119"/>
          <w:tab w:val="left" w:pos="3828"/>
          <w:tab w:val="left" w:pos="4395"/>
          <w:tab w:val="left" w:pos="4962"/>
          <w:tab w:val="left" w:pos="5529"/>
          <w:tab w:val="left" w:pos="6096"/>
          <w:tab w:val="left" w:pos="6521"/>
          <w:tab w:val="left" w:pos="7088"/>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4"/>
          <w:szCs w:val="18"/>
          <w:lang w:eastAsia="es-MX"/>
        </w:rPr>
      </w:pPr>
      <w:r w:rsidRPr="00DE1160">
        <w:rPr>
          <w:rFonts w:ascii="MS Reference Serif" w:eastAsia="Times New Roman" w:hAnsi="MS Reference Serif" w:cs="Courier New"/>
          <w:color w:val="000000"/>
          <w:sz w:val="14"/>
          <w:szCs w:val="18"/>
          <w:lang w:eastAsia="es-MX"/>
        </w:rPr>
        <w:t>3.4</w:t>
      </w:r>
      <w:r w:rsidRPr="00DE1160">
        <w:rPr>
          <w:rFonts w:ascii="MS Reference Serif" w:eastAsia="Times New Roman" w:hAnsi="MS Reference Serif" w:cs="Courier New"/>
          <w:color w:val="000000"/>
          <w:sz w:val="14"/>
          <w:szCs w:val="18"/>
          <w:lang w:eastAsia="es-MX"/>
        </w:rPr>
        <w:tab/>
        <w:t>13.64</w:t>
      </w:r>
      <w:r w:rsidRPr="00DE1160">
        <w:rPr>
          <w:rFonts w:ascii="MS Reference Serif" w:eastAsia="Times New Roman" w:hAnsi="MS Reference Serif" w:cs="Courier New"/>
          <w:color w:val="000000"/>
          <w:sz w:val="14"/>
          <w:szCs w:val="18"/>
          <w:lang w:eastAsia="es-MX"/>
        </w:rPr>
        <w:tab/>
        <w:t>7.74</w:t>
      </w:r>
      <w:r w:rsidRPr="00DE1160">
        <w:rPr>
          <w:rFonts w:ascii="MS Reference Serif" w:eastAsia="Times New Roman" w:hAnsi="MS Reference Serif" w:cs="Courier New"/>
          <w:color w:val="000000"/>
          <w:sz w:val="14"/>
          <w:szCs w:val="18"/>
          <w:lang w:eastAsia="es-MX"/>
        </w:rPr>
        <w:tab/>
        <w:t>0.9444</w:t>
      </w:r>
      <w:r w:rsidRPr="00DE1160">
        <w:rPr>
          <w:rFonts w:ascii="MS Reference Serif" w:eastAsia="Times New Roman" w:hAnsi="MS Reference Serif" w:cs="Courier New"/>
          <w:color w:val="000000"/>
          <w:sz w:val="14"/>
          <w:szCs w:val="18"/>
          <w:lang w:eastAsia="es-MX"/>
        </w:rPr>
        <w:tab/>
        <w:t>0.9504</w:t>
      </w:r>
      <w:r w:rsidRPr="00DE1160">
        <w:rPr>
          <w:rFonts w:ascii="MS Reference Serif" w:eastAsia="Times New Roman" w:hAnsi="MS Reference Serif" w:cs="Courier New"/>
          <w:color w:val="000000"/>
          <w:sz w:val="14"/>
          <w:szCs w:val="18"/>
          <w:lang w:eastAsia="es-MX"/>
        </w:rPr>
        <w:tab/>
        <w:t>0</w:t>
      </w:r>
      <w:r w:rsidRPr="00DE1160">
        <w:rPr>
          <w:rFonts w:ascii="MS Reference Serif" w:eastAsia="Times New Roman" w:hAnsi="MS Reference Serif" w:cs="Courier New"/>
          <w:color w:val="000000"/>
          <w:sz w:val="14"/>
          <w:szCs w:val="18"/>
          <w:lang w:eastAsia="es-MX"/>
        </w:rPr>
        <w:tab/>
        <w:t>1.83</w:t>
      </w:r>
      <w:r w:rsidRPr="00DE1160">
        <w:rPr>
          <w:rFonts w:ascii="MS Reference Serif" w:eastAsia="Times New Roman" w:hAnsi="MS Reference Serif" w:cs="Courier New"/>
          <w:color w:val="000000"/>
          <w:sz w:val="14"/>
          <w:szCs w:val="18"/>
          <w:lang w:eastAsia="es-MX"/>
        </w:rPr>
        <w:tab/>
        <w:t>1.27</w:t>
      </w:r>
      <w:r w:rsidRPr="00DE1160">
        <w:rPr>
          <w:rFonts w:ascii="MS Reference Serif" w:eastAsia="Times New Roman" w:hAnsi="MS Reference Serif" w:cs="Courier New"/>
          <w:color w:val="000000"/>
          <w:sz w:val="14"/>
          <w:szCs w:val="18"/>
          <w:lang w:eastAsia="es-MX"/>
        </w:rPr>
        <w:tab/>
        <w:t>-0.3</w:t>
      </w:r>
      <w:r w:rsidRPr="00DE1160">
        <w:rPr>
          <w:rFonts w:ascii="MS Reference Serif" w:eastAsia="Times New Roman" w:hAnsi="MS Reference Serif" w:cs="Courier New"/>
          <w:color w:val="000000"/>
          <w:sz w:val="14"/>
          <w:szCs w:val="18"/>
          <w:lang w:eastAsia="es-MX"/>
        </w:rPr>
        <w:tab/>
        <w:t>0.5</w:t>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p>
    <w:p w:rsidR="006A28EE" w:rsidRPr="00DE1160"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426"/>
          <w:tab w:val="left" w:pos="1418"/>
          <w:tab w:val="left" w:pos="2268"/>
          <w:tab w:val="left" w:pos="3119"/>
          <w:tab w:val="left" w:pos="3828"/>
          <w:tab w:val="left" w:pos="4395"/>
          <w:tab w:val="left" w:pos="4962"/>
          <w:tab w:val="left" w:pos="5529"/>
          <w:tab w:val="left" w:pos="6096"/>
          <w:tab w:val="left" w:pos="6521"/>
          <w:tab w:val="left" w:pos="7088"/>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4"/>
          <w:szCs w:val="18"/>
          <w:lang w:eastAsia="es-MX"/>
        </w:rPr>
      </w:pPr>
      <w:r w:rsidRPr="00DE1160">
        <w:rPr>
          <w:rFonts w:ascii="MS Reference Serif" w:eastAsia="Times New Roman" w:hAnsi="MS Reference Serif" w:cs="Courier New"/>
          <w:color w:val="000000"/>
          <w:sz w:val="14"/>
          <w:szCs w:val="18"/>
          <w:lang w:eastAsia="es-MX"/>
        </w:rPr>
        <w:t>3.4</w:t>
      </w:r>
      <w:r w:rsidRPr="00DE1160">
        <w:rPr>
          <w:rFonts w:ascii="MS Reference Serif" w:eastAsia="Times New Roman" w:hAnsi="MS Reference Serif" w:cs="Courier New"/>
          <w:color w:val="000000"/>
          <w:sz w:val="14"/>
          <w:szCs w:val="18"/>
          <w:lang w:eastAsia="es-MX"/>
        </w:rPr>
        <w:tab/>
        <w:t>13.64</w:t>
      </w:r>
      <w:r w:rsidRPr="00DE1160">
        <w:rPr>
          <w:rFonts w:ascii="MS Reference Serif" w:eastAsia="Times New Roman" w:hAnsi="MS Reference Serif" w:cs="Courier New"/>
          <w:color w:val="000000"/>
          <w:sz w:val="14"/>
          <w:szCs w:val="18"/>
          <w:lang w:eastAsia="es-MX"/>
        </w:rPr>
        <w:tab/>
        <w:t>7.74</w:t>
      </w:r>
      <w:r w:rsidRPr="00DE1160">
        <w:rPr>
          <w:rFonts w:ascii="MS Reference Serif" w:eastAsia="Times New Roman" w:hAnsi="MS Reference Serif" w:cs="Courier New"/>
          <w:color w:val="000000"/>
          <w:sz w:val="14"/>
          <w:szCs w:val="18"/>
          <w:lang w:eastAsia="es-MX"/>
        </w:rPr>
        <w:tab/>
        <w:t>0.8884</w:t>
      </w:r>
      <w:r w:rsidRPr="00DE1160">
        <w:rPr>
          <w:rFonts w:ascii="MS Reference Serif" w:eastAsia="Times New Roman" w:hAnsi="MS Reference Serif" w:cs="Courier New"/>
          <w:color w:val="000000"/>
          <w:sz w:val="14"/>
          <w:szCs w:val="18"/>
          <w:lang w:eastAsia="es-MX"/>
        </w:rPr>
        <w:tab/>
        <w:t>0.8994</w:t>
      </w:r>
      <w:r w:rsidRPr="00DE1160">
        <w:rPr>
          <w:rFonts w:ascii="MS Reference Serif" w:eastAsia="Times New Roman" w:hAnsi="MS Reference Serif" w:cs="Courier New"/>
          <w:color w:val="000000"/>
          <w:sz w:val="14"/>
          <w:szCs w:val="18"/>
          <w:lang w:eastAsia="es-MX"/>
        </w:rPr>
        <w:tab/>
        <w:t>0</w:t>
      </w:r>
      <w:r w:rsidRPr="00DE1160">
        <w:rPr>
          <w:rFonts w:ascii="MS Reference Serif" w:eastAsia="Times New Roman" w:hAnsi="MS Reference Serif" w:cs="Courier New"/>
          <w:color w:val="000000"/>
          <w:sz w:val="14"/>
          <w:szCs w:val="18"/>
          <w:lang w:eastAsia="es-MX"/>
        </w:rPr>
        <w:tab/>
        <w:t>1.83</w:t>
      </w:r>
      <w:r w:rsidRPr="00DE1160">
        <w:rPr>
          <w:rFonts w:ascii="MS Reference Serif" w:eastAsia="Times New Roman" w:hAnsi="MS Reference Serif" w:cs="Courier New"/>
          <w:color w:val="000000"/>
          <w:sz w:val="14"/>
          <w:szCs w:val="18"/>
          <w:lang w:eastAsia="es-MX"/>
        </w:rPr>
        <w:tab/>
        <w:t>1.27</w:t>
      </w:r>
      <w:r w:rsidRPr="00DE1160">
        <w:rPr>
          <w:rFonts w:ascii="MS Reference Serif" w:eastAsia="Times New Roman" w:hAnsi="MS Reference Serif" w:cs="Courier New"/>
          <w:color w:val="000000"/>
          <w:sz w:val="14"/>
          <w:szCs w:val="18"/>
          <w:lang w:eastAsia="es-MX"/>
        </w:rPr>
        <w:tab/>
        <w:t>-0.3</w:t>
      </w:r>
      <w:r w:rsidRPr="00DE1160">
        <w:rPr>
          <w:rFonts w:ascii="MS Reference Serif" w:eastAsia="Times New Roman" w:hAnsi="MS Reference Serif" w:cs="Courier New"/>
          <w:color w:val="000000"/>
          <w:sz w:val="14"/>
          <w:szCs w:val="18"/>
          <w:lang w:eastAsia="es-MX"/>
        </w:rPr>
        <w:tab/>
        <w:t>0.5</w:t>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p>
    <w:p w:rsidR="006A28EE" w:rsidRPr="00DE1160"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426"/>
          <w:tab w:val="left" w:pos="1418"/>
          <w:tab w:val="left" w:pos="2268"/>
          <w:tab w:val="left" w:pos="3119"/>
          <w:tab w:val="left" w:pos="3828"/>
          <w:tab w:val="left" w:pos="4395"/>
          <w:tab w:val="left" w:pos="4962"/>
          <w:tab w:val="left" w:pos="5529"/>
          <w:tab w:val="left" w:pos="6096"/>
          <w:tab w:val="left" w:pos="6521"/>
          <w:tab w:val="left" w:pos="7088"/>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4"/>
          <w:szCs w:val="18"/>
          <w:lang w:eastAsia="es-MX"/>
        </w:rPr>
      </w:pPr>
      <w:r w:rsidRPr="00DE1160">
        <w:rPr>
          <w:rFonts w:ascii="MS Reference Serif" w:eastAsia="Times New Roman" w:hAnsi="MS Reference Serif" w:cs="Courier New"/>
          <w:color w:val="000000"/>
          <w:sz w:val="14"/>
          <w:szCs w:val="18"/>
          <w:lang w:eastAsia="es-MX"/>
        </w:rPr>
        <w:t>3.4</w:t>
      </w:r>
      <w:r w:rsidRPr="00DE1160">
        <w:rPr>
          <w:rFonts w:ascii="MS Reference Serif" w:eastAsia="Times New Roman" w:hAnsi="MS Reference Serif" w:cs="Courier New"/>
          <w:color w:val="000000"/>
          <w:sz w:val="14"/>
          <w:szCs w:val="18"/>
          <w:lang w:eastAsia="es-MX"/>
        </w:rPr>
        <w:tab/>
        <w:t>13.64</w:t>
      </w:r>
      <w:r w:rsidRPr="00DE1160">
        <w:rPr>
          <w:rFonts w:ascii="MS Reference Serif" w:eastAsia="Times New Roman" w:hAnsi="MS Reference Serif" w:cs="Courier New"/>
          <w:color w:val="000000"/>
          <w:sz w:val="14"/>
          <w:szCs w:val="18"/>
          <w:lang w:eastAsia="es-MX"/>
        </w:rPr>
        <w:tab/>
        <w:t>7.74</w:t>
      </w:r>
      <w:r w:rsidRPr="00DE1160">
        <w:rPr>
          <w:rFonts w:ascii="MS Reference Serif" w:eastAsia="Times New Roman" w:hAnsi="MS Reference Serif" w:cs="Courier New"/>
          <w:color w:val="000000"/>
          <w:sz w:val="14"/>
          <w:szCs w:val="18"/>
          <w:lang w:eastAsia="es-MX"/>
        </w:rPr>
        <w:tab/>
        <w:t>0.8321</w:t>
      </w:r>
      <w:r w:rsidRPr="00DE1160">
        <w:rPr>
          <w:rFonts w:ascii="MS Reference Serif" w:eastAsia="Times New Roman" w:hAnsi="MS Reference Serif" w:cs="Courier New"/>
          <w:color w:val="000000"/>
          <w:sz w:val="14"/>
          <w:szCs w:val="18"/>
          <w:lang w:eastAsia="es-MX"/>
        </w:rPr>
        <w:tab/>
        <w:t>0.8472</w:t>
      </w:r>
      <w:r w:rsidRPr="00DE1160">
        <w:rPr>
          <w:rFonts w:ascii="MS Reference Serif" w:eastAsia="Times New Roman" w:hAnsi="MS Reference Serif" w:cs="Courier New"/>
          <w:color w:val="000000"/>
          <w:sz w:val="14"/>
          <w:szCs w:val="18"/>
          <w:lang w:eastAsia="es-MX"/>
        </w:rPr>
        <w:tab/>
        <w:t>0</w:t>
      </w:r>
      <w:r w:rsidRPr="00DE1160">
        <w:rPr>
          <w:rFonts w:ascii="MS Reference Serif" w:eastAsia="Times New Roman" w:hAnsi="MS Reference Serif" w:cs="Courier New"/>
          <w:color w:val="000000"/>
          <w:sz w:val="14"/>
          <w:szCs w:val="18"/>
          <w:lang w:eastAsia="es-MX"/>
        </w:rPr>
        <w:tab/>
        <w:t>1.83</w:t>
      </w:r>
      <w:r w:rsidRPr="00DE1160">
        <w:rPr>
          <w:rFonts w:ascii="MS Reference Serif" w:eastAsia="Times New Roman" w:hAnsi="MS Reference Serif" w:cs="Courier New"/>
          <w:color w:val="000000"/>
          <w:sz w:val="14"/>
          <w:szCs w:val="18"/>
          <w:lang w:eastAsia="es-MX"/>
        </w:rPr>
        <w:tab/>
        <w:t>1.27</w:t>
      </w:r>
      <w:r w:rsidRPr="00DE1160">
        <w:rPr>
          <w:rFonts w:ascii="MS Reference Serif" w:eastAsia="Times New Roman" w:hAnsi="MS Reference Serif" w:cs="Courier New"/>
          <w:color w:val="000000"/>
          <w:sz w:val="14"/>
          <w:szCs w:val="18"/>
          <w:lang w:eastAsia="es-MX"/>
        </w:rPr>
        <w:tab/>
        <w:t>-0.3</w:t>
      </w:r>
      <w:r w:rsidRPr="00DE1160">
        <w:rPr>
          <w:rFonts w:ascii="MS Reference Serif" w:eastAsia="Times New Roman" w:hAnsi="MS Reference Serif" w:cs="Courier New"/>
          <w:color w:val="000000"/>
          <w:sz w:val="14"/>
          <w:szCs w:val="18"/>
          <w:lang w:eastAsia="es-MX"/>
        </w:rPr>
        <w:tab/>
        <w:t>0.5</w:t>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r w:rsidRPr="00DE1160">
        <w:rPr>
          <w:rFonts w:ascii="MS Reference Serif" w:eastAsia="Times New Roman" w:hAnsi="MS Reference Serif" w:cs="Courier New"/>
          <w:color w:val="000000"/>
          <w:sz w:val="14"/>
          <w:szCs w:val="18"/>
          <w:lang w:eastAsia="es-MX"/>
        </w:rPr>
        <w:tab/>
      </w:r>
    </w:p>
    <w:p w:rsidR="006A28EE" w:rsidRPr="00DE1160"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426"/>
          <w:tab w:val="left" w:pos="1418"/>
          <w:tab w:val="left" w:pos="2268"/>
          <w:tab w:val="left" w:pos="3119"/>
          <w:tab w:val="left" w:pos="3828"/>
          <w:tab w:val="left" w:pos="4395"/>
          <w:tab w:val="left" w:pos="4962"/>
          <w:tab w:val="left" w:pos="5529"/>
          <w:tab w:val="left" w:pos="6096"/>
          <w:tab w:val="left" w:pos="6521"/>
          <w:tab w:val="left" w:pos="7088"/>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DE1160">
        <w:rPr>
          <w:rFonts w:ascii="MS Reference Serif" w:eastAsia="Times New Roman" w:hAnsi="MS Reference Serif" w:cs="Courier New"/>
          <w:color w:val="000000"/>
          <w:sz w:val="14"/>
          <w:szCs w:val="18"/>
          <w:lang w:eastAsia="es-MX"/>
        </w:rPr>
        <w:t>3.4</w:t>
      </w:r>
      <w:r w:rsidRPr="00DE1160">
        <w:rPr>
          <w:rFonts w:ascii="MS Reference Serif" w:eastAsia="Times New Roman" w:hAnsi="MS Reference Serif" w:cs="Courier New"/>
          <w:color w:val="000000"/>
          <w:sz w:val="14"/>
          <w:szCs w:val="18"/>
          <w:lang w:eastAsia="es-MX"/>
        </w:rPr>
        <w:tab/>
        <w:t>13.64</w:t>
      </w:r>
      <w:r w:rsidRPr="00DE1160">
        <w:rPr>
          <w:rFonts w:ascii="MS Reference Serif" w:eastAsia="Times New Roman" w:hAnsi="MS Reference Serif" w:cs="Courier New"/>
          <w:color w:val="000000"/>
          <w:sz w:val="14"/>
          <w:szCs w:val="18"/>
          <w:lang w:eastAsia="es-MX"/>
        </w:rPr>
        <w:tab/>
        <w:t>7.74</w:t>
      </w:r>
      <w:r w:rsidRPr="00DE1160">
        <w:rPr>
          <w:rFonts w:ascii="MS Reference Serif" w:eastAsia="Times New Roman" w:hAnsi="MS Reference Serif" w:cs="Courier New"/>
          <w:color w:val="000000"/>
          <w:sz w:val="14"/>
          <w:szCs w:val="18"/>
          <w:lang w:eastAsia="es-MX"/>
        </w:rPr>
        <w:tab/>
        <w:t>0.7757</w:t>
      </w:r>
      <w:r w:rsidRPr="00DE1160">
        <w:rPr>
          <w:rFonts w:ascii="MS Reference Serif" w:eastAsia="Times New Roman" w:hAnsi="MS Reference Serif" w:cs="Courier New"/>
          <w:color w:val="000000"/>
          <w:sz w:val="14"/>
          <w:szCs w:val="18"/>
          <w:lang w:eastAsia="es-MX"/>
        </w:rPr>
        <w:tab/>
        <w:t>0.7941</w:t>
      </w:r>
      <w:r w:rsidRPr="00DE1160">
        <w:rPr>
          <w:rFonts w:ascii="MS Reference Serif" w:eastAsia="Times New Roman" w:hAnsi="MS Reference Serif" w:cs="Courier New"/>
          <w:color w:val="000000"/>
          <w:sz w:val="14"/>
          <w:szCs w:val="18"/>
          <w:lang w:eastAsia="es-MX"/>
        </w:rPr>
        <w:tab/>
        <w:t>0</w:t>
      </w:r>
      <w:r w:rsidRPr="00DE1160">
        <w:rPr>
          <w:rFonts w:ascii="MS Reference Serif" w:eastAsia="Times New Roman" w:hAnsi="MS Reference Serif" w:cs="Courier New"/>
          <w:color w:val="000000"/>
          <w:sz w:val="14"/>
          <w:szCs w:val="18"/>
          <w:lang w:eastAsia="es-MX"/>
        </w:rPr>
        <w:tab/>
        <w:t>1.83</w:t>
      </w:r>
      <w:r w:rsidRPr="00DE1160">
        <w:rPr>
          <w:rFonts w:ascii="MS Reference Serif" w:eastAsia="Times New Roman" w:hAnsi="MS Reference Serif" w:cs="Courier New"/>
          <w:color w:val="000000"/>
          <w:sz w:val="14"/>
          <w:szCs w:val="18"/>
          <w:lang w:eastAsia="es-MX"/>
        </w:rPr>
        <w:tab/>
        <w:t>1.27</w:t>
      </w:r>
      <w:r w:rsidRPr="00DE1160">
        <w:rPr>
          <w:rFonts w:ascii="MS Reference Serif" w:eastAsia="Times New Roman" w:hAnsi="MS Reference Serif" w:cs="Courier New"/>
          <w:color w:val="000000"/>
          <w:sz w:val="14"/>
          <w:szCs w:val="18"/>
          <w:lang w:eastAsia="es-MX"/>
        </w:rPr>
        <w:tab/>
        <w:t>-0.3</w:t>
      </w:r>
      <w:r w:rsidRPr="00DE1160">
        <w:rPr>
          <w:rFonts w:ascii="MS Reference Serif" w:eastAsia="Times New Roman" w:hAnsi="MS Reference Serif" w:cs="Courier New"/>
          <w:color w:val="000000"/>
          <w:sz w:val="14"/>
          <w:szCs w:val="18"/>
          <w:lang w:eastAsia="es-MX"/>
        </w:rPr>
        <w:tab/>
        <w:t>0.5</w:t>
      </w:r>
      <w:r w:rsidRPr="00DE1160">
        <w:rPr>
          <w:rFonts w:ascii="MS Reference Serif" w:eastAsia="Times New Roman" w:hAnsi="MS Reference Serif" w:cs="Courier New"/>
          <w:color w:val="000000"/>
          <w:sz w:val="18"/>
          <w:szCs w:val="18"/>
          <w:lang w:eastAsia="es-MX"/>
        </w:rPr>
        <w:tab/>
      </w:r>
    </w:p>
    <w:p w:rsidR="006A28EE" w:rsidRPr="00DE1160"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6A28EE" w:rsidRDefault="006A28EE" w:rsidP="006A28EE">
      <w:pPr>
        <w:jc w:val="both"/>
        <w:rPr>
          <w:rFonts w:ascii="Arial" w:hAnsi="Arial" w:cs="Arial"/>
        </w:rPr>
      </w:pPr>
    </w:p>
    <w:p w:rsidR="006A28EE" w:rsidRDefault="006A28EE" w:rsidP="006A28EE">
      <w:pPr>
        <w:jc w:val="both"/>
        <w:rPr>
          <w:rFonts w:ascii="Arial" w:hAnsi="Arial" w:cs="Arial"/>
        </w:rPr>
      </w:pPr>
      <w:r>
        <w:rPr>
          <w:rFonts w:ascii="Arial" w:hAnsi="Arial" w:cs="Arial"/>
        </w:rPr>
        <w:t xml:space="preserve">Este ejemplo consta de 5 elementos, con encabezado, la primera columna se refiere al a la longitud del elemento, la segunda al ancho del tablero, la tercera al peralte del tablero, las tres siguientes a las formas modales, las columnas 7, 8, 9 y 10 corresponden los coeficientes de arrastre, levante, derivada del coeficiente de arrastre y derivada del coeficiente de levante respectivamente. Las últimas siete son valores independientes de cada elemento que corresponden a la velocidad media de diseño, la altura media del puente, el índice de turbulencia en la dirección u y w, el valor de la forma modal en el punto deseado en ambas direcciones y el ancho medio del puente. </w:t>
      </w:r>
    </w:p>
    <w:p w:rsidR="002861F1" w:rsidRPr="000C2539" w:rsidRDefault="002861F1" w:rsidP="00240D40">
      <w:pPr>
        <w:jc w:val="both"/>
        <w:rPr>
          <w:rFonts w:ascii="MS Reference Serif" w:hAnsi="MS Reference Serif" w:cs="Arial"/>
        </w:rPr>
      </w:pPr>
    </w:p>
    <w:p w:rsidR="00AB2956" w:rsidRPr="000C2539" w:rsidRDefault="00240D40"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sidRPr="000C2539">
        <w:rPr>
          <w:rFonts w:ascii="Arial" w:hAnsi="Arial" w:cs="Arial"/>
          <w:color w:val="000000"/>
          <w:sz w:val="28"/>
          <w:szCs w:val="29"/>
        </w:rPr>
        <w:t>C</w:t>
      </w:r>
      <w:r w:rsidR="00AB2956" w:rsidRPr="000C2539">
        <w:rPr>
          <w:rFonts w:ascii="Arial" w:hAnsi="Arial" w:cs="Arial"/>
          <w:color w:val="000000"/>
          <w:sz w:val="28"/>
          <w:szCs w:val="29"/>
        </w:rPr>
        <w:t>.</w:t>
      </w:r>
      <w:r w:rsidRPr="000C2539">
        <w:rPr>
          <w:rFonts w:ascii="Arial" w:hAnsi="Arial" w:cs="Arial"/>
          <w:color w:val="000000"/>
          <w:sz w:val="28"/>
          <w:szCs w:val="29"/>
        </w:rPr>
        <w:t>3</w:t>
      </w:r>
      <w:r w:rsidR="00AB2956" w:rsidRPr="000C2539">
        <w:rPr>
          <w:rFonts w:ascii="Arial" w:hAnsi="Arial" w:cs="Arial"/>
          <w:color w:val="000000"/>
          <w:sz w:val="28"/>
          <w:szCs w:val="29"/>
        </w:rPr>
        <w:t xml:space="preserve"> Programa para obtener la respuesta ante desprendimiento de vórtices</w:t>
      </w:r>
      <w:r w:rsidR="000C2539">
        <w:rPr>
          <w:rFonts w:ascii="Arial" w:hAnsi="Arial" w:cs="Arial"/>
          <w:color w:val="000000"/>
          <w:sz w:val="28"/>
          <w:szCs w:val="29"/>
        </w:rPr>
        <w:t xml:space="preserve"> «Vortices.m»</w:t>
      </w:r>
    </w:p>
    <w:p w:rsidR="00C95976" w:rsidRPr="00847CC9" w:rsidRDefault="00AB2956" w:rsidP="00C95976">
      <w:pPr>
        <w:jc w:val="both"/>
        <w:rPr>
          <w:rFonts w:ascii="Arial" w:hAnsi="Arial" w:cs="Arial"/>
        </w:rPr>
      </w:pPr>
      <w:r w:rsidRPr="000C2539">
        <w:rPr>
          <w:rFonts w:ascii="Arial" w:hAnsi="Arial" w:cs="Arial"/>
        </w:rPr>
        <w:t>Para que el programa funciones se requieren de los programas Puente.m, Viento.M, Integrar.m, IntegrarS.m.</w:t>
      </w:r>
      <w:r w:rsidR="00C95976">
        <w:rPr>
          <w:rFonts w:ascii="Arial" w:hAnsi="Arial" w:cs="Arial"/>
        </w:rPr>
        <w:t xml:space="preserve"> Al final crea un archivo de nombre «Resultado.txt» donde muestra el desplazamiento máximos la desviación estándar, el factor pico y los desplazamientos en el dominio del tiempo para las vertical.</w:t>
      </w:r>
    </w:p>
    <w:p w:rsidR="00AB2956" w:rsidRPr="000C2539" w:rsidRDefault="00AB2956" w:rsidP="00240D40">
      <w:pPr>
        <w:jc w:val="both"/>
        <w:rPr>
          <w:rFonts w:ascii="Arial" w:hAnsi="Arial" w:cs="Arial"/>
        </w:rPr>
      </w:pPr>
    </w:p>
    <w:p w:rsidR="000C2539" w:rsidRPr="006A28EE" w:rsidRDefault="000C2539"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6A28EE">
        <w:rPr>
          <w:rStyle w:val="comment"/>
          <w:rFonts w:ascii="Arial" w:hAnsi="Arial" w:cs="Arial"/>
          <w:color w:val="228B22"/>
          <w:sz w:val="18"/>
          <w:szCs w:val="18"/>
          <w:bdr w:val="none" w:sz="0" w:space="0" w:color="auto" w:frame="1"/>
          <w:lang w:val="en-US"/>
        </w:rPr>
        <w:t>%Vortices.m</w:t>
      </w:r>
    </w:p>
    <w:p w:rsidR="00AB2956" w:rsidRPr="006A28EE"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6A28EE">
        <w:rPr>
          <w:rFonts w:ascii="Arial" w:hAnsi="Arial" w:cs="Arial"/>
          <w:color w:val="000000"/>
          <w:sz w:val="18"/>
          <w:szCs w:val="18"/>
          <w:lang w:val="en-US"/>
        </w:rPr>
        <w:t xml:space="preserve">clear </w:t>
      </w:r>
      <w:r w:rsidRPr="006A28EE">
        <w:rPr>
          <w:rStyle w:val="string"/>
          <w:rFonts w:ascii="Arial" w:hAnsi="Arial" w:cs="Arial"/>
          <w:color w:val="A020F0"/>
          <w:sz w:val="18"/>
          <w:szCs w:val="18"/>
          <w:bdr w:val="none" w:sz="0" w:space="0" w:color="auto" w:frame="1"/>
          <w:lang w:val="en-US"/>
        </w:rPr>
        <w:t>all</w:t>
      </w:r>
    </w:p>
    <w:p w:rsidR="00AB2956" w:rsidRPr="006A28EE"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6A28EE">
        <w:rPr>
          <w:rFonts w:ascii="Arial" w:hAnsi="Arial" w:cs="Arial"/>
          <w:color w:val="000000"/>
          <w:sz w:val="18"/>
          <w:szCs w:val="18"/>
          <w:lang w:val="en-US"/>
        </w:rPr>
        <w:t xml:space="preserve">close </w:t>
      </w:r>
      <w:r w:rsidRPr="006A28EE">
        <w:rPr>
          <w:rStyle w:val="string"/>
          <w:rFonts w:ascii="Arial" w:hAnsi="Arial" w:cs="Arial"/>
          <w:color w:val="A020F0"/>
          <w:sz w:val="18"/>
          <w:szCs w:val="18"/>
          <w:bdr w:val="none" w:sz="0" w:space="0" w:color="auto" w:frame="1"/>
          <w:lang w:val="en-US"/>
        </w:rPr>
        <w:t>all</w:t>
      </w:r>
    </w:p>
    <w:p w:rsidR="00AB2956" w:rsidRPr="006A28EE"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p>
    <w:p w:rsidR="00AB2956" w:rsidRPr="006A28EE"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6A28EE">
        <w:rPr>
          <w:rStyle w:val="comment"/>
          <w:rFonts w:ascii="Arial" w:hAnsi="Arial" w:cs="Arial"/>
          <w:color w:val="228B22"/>
          <w:sz w:val="18"/>
          <w:szCs w:val="18"/>
          <w:bdr w:val="none" w:sz="0" w:space="0" w:color="auto" w:frame="1"/>
          <w:lang w:val="en-US"/>
        </w:rPr>
        <w:t>%Captura de datos</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datosPuente  = dlmread(</w:t>
      </w:r>
      <w:r w:rsidRPr="00847CC9">
        <w:rPr>
          <w:rStyle w:val="string"/>
          <w:rFonts w:ascii="Arial" w:hAnsi="Arial" w:cs="Arial"/>
          <w:color w:val="A020F0"/>
          <w:sz w:val="18"/>
          <w:szCs w:val="18"/>
          <w:bdr w:val="none" w:sz="0" w:space="0" w:color="auto" w:frame="1"/>
        </w:rPr>
        <w:t>'Puente3.txt'</w:t>
      </w:r>
      <w:r w:rsidRPr="00847CC9">
        <w:rPr>
          <w:rFonts w:ascii="Arial" w:hAnsi="Arial" w:cs="Arial"/>
          <w:color w:val="000000"/>
          <w:sz w:val="18"/>
          <w:szCs w:val="18"/>
        </w:rPr>
        <w:t>,</w:t>
      </w:r>
      <w:r w:rsidRPr="00847CC9">
        <w:rPr>
          <w:rStyle w:val="string"/>
          <w:rFonts w:ascii="Arial" w:hAnsi="Arial" w:cs="Arial"/>
          <w:color w:val="A020F0"/>
          <w:sz w:val="18"/>
          <w:szCs w:val="18"/>
          <w:bdr w:val="none" w:sz="0" w:space="0" w:color="auto" w:frame="1"/>
        </w:rPr>
        <w:t>''</w:t>
      </w:r>
      <w:r w:rsidRPr="00847CC9">
        <w:rPr>
          <w:rFonts w:ascii="Arial" w:hAnsi="Arial" w:cs="Arial"/>
          <w:color w:val="000000"/>
          <w:sz w:val="18"/>
          <w:szCs w:val="18"/>
        </w:rPr>
        <w:t>,1,0);</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datosVientoV = dlmread(</w:t>
      </w:r>
      <w:r w:rsidRPr="00847CC9">
        <w:rPr>
          <w:rStyle w:val="string"/>
          <w:rFonts w:ascii="Arial" w:hAnsi="Arial" w:cs="Arial"/>
          <w:color w:val="A020F0"/>
          <w:sz w:val="18"/>
          <w:szCs w:val="18"/>
          <w:bdr w:val="none" w:sz="0" w:space="0" w:color="auto" w:frame="1"/>
        </w:rPr>
        <w:t>'VientoVortices3.txt'</w:t>
      </w:r>
      <w:r w:rsidRPr="00847CC9">
        <w:rPr>
          <w:rFonts w:ascii="Arial" w:hAnsi="Arial" w:cs="Arial"/>
          <w:color w:val="000000"/>
          <w:sz w:val="18"/>
          <w:szCs w:val="18"/>
        </w:rPr>
        <w:t>,</w:t>
      </w:r>
      <w:r w:rsidRPr="00847CC9">
        <w:rPr>
          <w:rStyle w:val="string"/>
          <w:rFonts w:ascii="Arial" w:hAnsi="Arial" w:cs="Arial"/>
          <w:color w:val="A020F0"/>
          <w:sz w:val="18"/>
          <w:szCs w:val="18"/>
          <w:bdr w:val="none" w:sz="0" w:space="0" w:color="auto" w:frame="1"/>
        </w:rPr>
        <w:t>''</w:t>
      </w:r>
      <w:r w:rsidRPr="00847CC9">
        <w:rPr>
          <w:rFonts w:ascii="Arial" w:hAnsi="Arial" w:cs="Arial"/>
          <w:color w:val="000000"/>
          <w:sz w:val="18"/>
          <w:szCs w:val="18"/>
        </w:rPr>
        <w:t>,1,0);</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LLenado de datos</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 = Puente;</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viento = Viento;</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Asigna los datos a cada objeto</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L    = datosPuente (:,2);</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Lexp = datosVientoV(:,1);</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m    = datosPuente (:,3);</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fiYP = datosPuente (:,4);</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fiZP = datosPuente (:,5);</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fiXP = datosPuente (:,6);</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lastRenderedPageBreak/>
        <w:t>puente.fiZ  = datosVientoV(:,2);</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fiX  = datosVientoV(:,3);</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w    = [datosPuente(1,8); datosPuente(2,8)];</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c    = [datosPuente(1,7); datosPuente(2,7)];</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integrarFi();</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mModal();</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Propiedades del viento</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viento.Kaz = datosVientoV(1,4);</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viento.az  = datosVientoV(1,5);</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Datos de espectro de carga</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viento.lambdaZ = datosVientoV(1,6);</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viento.sQz     = datosVientoV(1,7);</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viento.bZ      = datosVientoV(1,8);</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Datos del viento</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viento.rho = 1.25;</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viento.v   = datosVientoV(1,9);</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St  = datosVientoV(1,10);</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Valor del modo al extremo del puente en direccion Z</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fiI = datosVientoV(1,11);</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wZ  = puente.w(2);</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mZ  = puente.m2;</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D   = datosVientoV(1,13);</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B   = datosVientoV(1,12);</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puente.intFi2=integrarS(puente.fiXP.^2+puente.fiZP.^2,puente.L);</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intVor = integrarS(( puente.fiX.^2 + puente.fiZ.^2),puente.Lexp);</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Desviación estándar</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 xml:space="preserve">Vr     = D* wZ /(2* pi* puente.St ); </w:t>
      </w:r>
      <w:r w:rsidRPr="00847CC9">
        <w:rPr>
          <w:rStyle w:val="comment"/>
          <w:rFonts w:ascii="Arial" w:hAnsi="Arial" w:cs="Arial"/>
          <w:color w:val="228B22"/>
          <w:sz w:val="18"/>
          <w:szCs w:val="18"/>
          <w:bdr w:val="none" w:sz="0" w:space="0" w:color="auto" w:frame="1"/>
        </w:rPr>
        <w:t>%Velocidad resonante</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V      = D*puente.w(2)/(2*pi*puente.St);</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z      = ((4* puente.m2 * puente.c(2) ) /( viento.rho *B^2* viento.Kaz )) *( puente.intFi2 / intVor );</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b      = fiI /(2^(5/2) * pi ^(7/4) ) * (( viento.rho *D^3* viento.lambdaZ ) /( puente.m2 * viento.bZ * viento.Kaz * puente.intFi2) )^(1/2) * ( viento.sigmaQz /( puente.St ^2* viento.az ) ) * (V / Vr ) ^(3/2) * exp ( -(1/2) *((1 -( Vr /V)) / viento.bZ )^2) ;</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sAux   = ((1 - z) /2 + (((1 - z ) /2) ^2 + b ^2) ^(1/2) ) ^(1/2) ;</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sRz    = sAux * viento.az*D</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Amortiguamiento aerodinámico</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after="300"/>
        <w:jc w:val="both"/>
        <w:textAlignment w:val="baseline"/>
        <w:rPr>
          <w:rFonts w:ascii="Arial" w:hAnsi="Arial" w:cs="Arial"/>
          <w:color w:val="000000"/>
          <w:sz w:val="18"/>
          <w:szCs w:val="18"/>
        </w:rPr>
      </w:pPr>
      <w:r w:rsidRPr="00847CC9">
        <w:rPr>
          <w:rFonts w:ascii="Arial" w:hAnsi="Arial" w:cs="Arial"/>
          <w:color w:val="000000"/>
          <w:sz w:val="18"/>
          <w:szCs w:val="18"/>
        </w:rPr>
        <w:t>zAe=((viento.rho*B^2*viento.Kaz)/(4*mZ)).*((1-(sRz./(viento.az*D)).^2)*(puente.intFi2/intVor));</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Función de transferencia mecánica</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after="300"/>
        <w:jc w:val="both"/>
        <w:textAlignment w:val="baseline"/>
        <w:rPr>
          <w:rFonts w:ascii="Arial" w:hAnsi="Arial" w:cs="Arial"/>
          <w:color w:val="000000"/>
          <w:sz w:val="18"/>
          <w:szCs w:val="18"/>
        </w:rPr>
      </w:pPr>
      <w:r w:rsidRPr="00847CC9">
        <w:rPr>
          <w:rFonts w:ascii="Arial" w:hAnsi="Arial" w:cs="Arial"/>
          <w:color w:val="000000"/>
          <w:sz w:val="18"/>
          <w:szCs w:val="18"/>
        </w:rPr>
        <w:t>H = abs (1 - ( viento.w ./ wZ ) .^2 + 2*1i *( puente.c(2) - zAe ) *(( viento.w(2) ./ wZ ))).^( -1) ;</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Style w:val="comment"/>
          <w:rFonts w:ascii="Arial" w:hAnsi="Arial" w:cs="Arial"/>
          <w:color w:val="228B22"/>
          <w:sz w:val="18"/>
          <w:szCs w:val="18"/>
          <w:bdr w:val="none" w:sz="0" w:space="0" w:color="auto" w:frame="1"/>
        </w:rPr>
      </w:pPr>
      <w:r w:rsidRPr="00847CC9">
        <w:rPr>
          <w:rStyle w:val="comment"/>
          <w:rFonts w:ascii="Arial" w:hAnsi="Arial" w:cs="Arial"/>
          <w:color w:val="228B22"/>
          <w:sz w:val="18"/>
          <w:szCs w:val="18"/>
          <w:bdr w:val="none" w:sz="0" w:space="0" w:color="auto" w:frame="1"/>
        </w:rPr>
        <w:t>%Espectro de carga</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 xml:space="preserve">wS = (2* pi* puente.St *Vr)/D ; </w:t>
      </w:r>
      <w:r w:rsidRPr="00847CC9">
        <w:rPr>
          <w:rStyle w:val="comment"/>
          <w:rFonts w:ascii="Arial" w:hAnsi="Arial" w:cs="Arial"/>
          <w:color w:val="228B22"/>
          <w:sz w:val="18"/>
          <w:szCs w:val="18"/>
          <w:bdr w:val="none" w:sz="0" w:space="0" w:color="auto" w:frame="1"/>
        </w:rPr>
        <w:t>%Frecuencia resonante</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sQ = 2* viento.lambdaZ * D * (((0.5* viento.rho *Vr ^2* B* viento.sQz) ^2) /( sqrt (pi)* wS * viento.bZ )) * exp( -(((1 - viento.w ./ wS ) ./ viento.bZ ) .^2)) .* intVor ;</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Espectro de respuesta</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espRes = (( fiI^2* H .^2) ./(( wZ ^2* mZ * puente.intFi2) .^2) ) .* sQ ;</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Función en el dominio del tiempo.</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847CC9">
        <w:rPr>
          <w:rFonts w:ascii="Arial" w:hAnsi="Arial" w:cs="Arial"/>
          <w:color w:val="000000"/>
          <w:sz w:val="18"/>
          <w:szCs w:val="18"/>
          <w:lang w:val="en-US"/>
        </w:rPr>
        <w:t>t  = linspace (0 ,600 ,600) ;</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847CC9">
        <w:rPr>
          <w:rFonts w:ascii="Arial" w:hAnsi="Arial" w:cs="Arial"/>
          <w:color w:val="000000"/>
          <w:sz w:val="18"/>
          <w:szCs w:val="18"/>
          <w:lang w:val="en-US"/>
        </w:rPr>
        <w:t>n  = length([viento.w]);</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dw = ( viento.w (n)- viento.w(1)) / n ;</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847CC9">
        <w:rPr>
          <w:rFonts w:ascii="Arial" w:hAnsi="Arial" w:cs="Arial"/>
          <w:color w:val="000000"/>
          <w:sz w:val="18"/>
          <w:szCs w:val="18"/>
          <w:lang w:val="en-US"/>
        </w:rPr>
        <w:t>rz = zeros (1 ,length(t));</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847CC9">
        <w:rPr>
          <w:rStyle w:val="keyword"/>
          <w:rFonts w:ascii="Arial" w:hAnsi="Arial" w:cs="Arial"/>
          <w:color w:val="0000FF"/>
          <w:sz w:val="18"/>
          <w:szCs w:val="18"/>
          <w:bdr w:val="none" w:sz="0" w:space="0" w:color="auto" w:frame="1"/>
          <w:lang w:val="en-US"/>
        </w:rPr>
        <w:lastRenderedPageBreak/>
        <w:t>for</w:t>
      </w:r>
      <w:r w:rsidRPr="00847CC9">
        <w:rPr>
          <w:rFonts w:ascii="Arial" w:hAnsi="Arial" w:cs="Arial"/>
          <w:color w:val="000000"/>
          <w:sz w:val="18"/>
          <w:szCs w:val="18"/>
          <w:lang w:val="en-US"/>
        </w:rPr>
        <w:t xml:space="preserve"> i = 1: n</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847CC9">
        <w:rPr>
          <w:rFonts w:ascii="Arial" w:hAnsi="Arial" w:cs="Arial"/>
          <w:color w:val="000000"/>
          <w:sz w:val="18"/>
          <w:szCs w:val="18"/>
          <w:lang w:val="en-US"/>
        </w:rPr>
        <w:tab/>
        <w:t>rz = rz + sqrt (2* espRes(i)* dw ) .* cos ( viento.w(i)*t - rand (1) *2* pi);</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keyword"/>
          <w:rFonts w:ascii="Arial" w:hAnsi="Arial" w:cs="Arial"/>
          <w:color w:val="0000FF"/>
          <w:sz w:val="18"/>
          <w:szCs w:val="18"/>
          <w:bdr w:val="none" w:sz="0" w:space="0" w:color="auto" w:frame="1"/>
        </w:rPr>
        <w:t>end</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Valor máximo</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maxZ = max (abs (rz))</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kpz  = maxZ / sRz</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Gráfica de la respuesta en el tiempo</w:t>
      </w:r>
    </w:p>
    <w:p w:rsidR="00AB2956" w:rsidRPr="00847CC9" w:rsidRDefault="00AB2956" w:rsidP="00175465">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847CC9">
        <w:rPr>
          <w:rFonts w:ascii="Arial" w:hAnsi="Arial" w:cs="Arial"/>
          <w:color w:val="000000"/>
          <w:sz w:val="18"/>
          <w:szCs w:val="18"/>
          <w:lang w:val="en-US"/>
        </w:rPr>
        <w:t>plot (t , rz)</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847CC9">
        <w:rPr>
          <w:rFonts w:ascii="Arial" w:hAnsi="Arial" w:cs="Arial"/>
          <w:color w:val="000000"/>
          <w:sz w:val="18"/>
          <w:szCs w:val="18"/>
          <w:lang w:val="en-US"/>
        </w:rPr>
        <w:t>grid</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lang w:val="en-US"/>
        </w:rPr>
      </w:pPr>
      <w:r w:rsidRPr="00847CC9">
        <w:rPr>
          <w:rFonts w:ascii="Arial" w:hAnsi="Arial" w:cs="Arial"/>
          <w:color w:val="000000"/>
          <w:sz w:val="18"/>
          <w:szCs w:val="18"/>
          <w:lang w:val="en-US"/>
        </w:rPr>
        <w:t xml:space="preserve">xlabel ( </w:t>
      </w:r>
      <w:r w:rsidRPr="00847CC9">
        <w:rPr>
          <w:rStyle w:val="string"/>
          <w:rFonts w:ascii="Arial" w:hAnsi="Arial" w:cs="Arial"/>
          <w:color w:val="A020F0"/>
          <w:sz w:val="18"/>
          <w:szCs w:val="18"/>
          <w:bdr w:val="none" w:sz="0" w:space="0" w:color="auto" w:frame="1"/>
          <w:lang w:val="en-US"/>
        </w:rPr>
        <w:t>'T [s] '</w:t>
      </w:r>
      <w:r w:rsidRPr="00847CC9">
        <w:rPr>
          <w:rFonts w:ascii="Arial" w:hAnsi="Arial" w:cs="Arial"/>
          <w:color w:val="000000"/>
          <w:sz w:val="18"/>
          <w:szCs w:val="18"/>
          <w:lang w:val="en-US"/>
        </w:rPr>
        <w:t>)</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r w:rsidRPr="00847CC9">
        <w:rPr>
          <w:rFonts w:ascii="Arial" w:hAnsi="Arial" w:cs="Arial"/>
          <w:color w:val="000000"/>
          <w:sz w:val="18"/>
          <w:szCs w:val="18"/>
        </w:rPr>
        <w:t xml:space="preserve">ylabel ( </w:t>
      </w:r>
      <w:r w:rsidRPr="00847CC9">
        <w:rPr>
          <w:rStyle w:val="string"/>
          <w:rFonts w:ascii="Arial" w:hAnsi="Arial" w:cs="Arial"/>
          <w:color w:val="A020F0"/>
          <w:sz w:val="18"/>
          <w:szCs w:val="18"/>
          <w:bdr w:val="none" w:sz="0" w:space="0" w:color="auto" w:frame="1"/>
        </w:rPr>
        <w:t>' r_z [m] '</w:t>
      </w:r>
      <w:r w:rsidRPr="00847CC9">
        <w:rPr>
          <w:rFonts w:ascii="Arial" w:hAnsi="Arial" w:cs="Arial"/>
          <w:color w:val="000000"/>
          <w:sz w:val="18"/>
          <w:szCs w:val="18"/>
        </w:rPr>
        <w:t>)</w:t>
      </w:r>
    </w:p>
    <w:p w:rsidR="00AB2956" w:rsidRPr="000C253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MS Reference Serif" w:hAnsi="MS Reference Serif" w:cs="Arial"/>
          <w:color w:val="000000"/>
          <w:sz w:val="18"/>
          <w:szCs w:val="18"/>
        </w:rPr>
      </w:pP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228B22"/>
          <w:sz w:val="18"/>
          <w:szCs w:val="18"/>
          <w:bdr w:val="none" w:sz="0" w:space="0" w:color="auto" w:frame="1"/>
          <w:lang w:eastAsia="es-MX"/>
        </w:rPr>
        <w:t>%Impresión de resultados</w:t>
      </w:r>
    </w:p>
    <w:p w:rsidR="000C2539" w:rsidRPr="006A28EE"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6A28EE">
        <w:rPr>
          <w:rFonts w:ascii="MS Reference Serif" w:eastAsia="Times New Roman" w:hAnsi="MS Reference Serif" w:cs="Courier New"/>
          <w:color w:val="000000"/>
          <w:sz w:val="18"/>
          <w:szCs w:val="18"/>
          <w:lang w:val="en-US" w:eastAsia="es-MX"/>
        </w:rPr>
        <w:t>archivo= fopen (</w:t>
      </w:r>
      <w:r w:rsidRPr="006A28EE">
        <w:rPr>
          <w:rFonts w:ascii="MS Reference Serif" w:eastAsia="Times New Roman" w:hAnsi="MS Reference Serif" w:cs="Courier New"/>
          <w:color w:val="A020F0"/>
          <w:sz w:val="18"/>
          <w:szCs w:val="18"/>
          <w:bdr w:val="none" w:sz="0" w:space="0" w:color="auto" w:frame="1"/>
          <w:lang w:val="en-US" w:eastAsia="es-MX"/>
        </w:rPr>
        <w:t>'Resultado.txt'</w:t>
      </w:r>
      <w:r w:rsidRPr="006A28EE">
        <w:rPr>
          <w:rFonts w:ascii="MS Reference Serif" w:eastAsia="Times New Roman" w:hAnsi="MS Reference Serif" w:cs="Courier New"/>
          <w:color w:val="000000"/>
          <w:sz w:val="18"/>
          <w:szCs w:val="18"/>
          <w:lang w:val="en-US" w:eastAsia="es-MX"/>
        </w:rPr>
        <w:t xml:space="preserve">, </w:t>
      </w:r>
      <w:r w:rsidRPr="006A28EE">
        <w:rPr>
          <w:rFonts w:ascii="MS Reference Serif" w:eastAsia="Times New Roman" w:hAnsi="MS Reference Serif" w:cs="Courier New"/>
          <w:color w:val="A020F0"/>
          <w:sz w:val="18"/>
          <w:szCs w:val="18"/>
          <w:bdr w:val="none" w:sz="0" w:space="0" w:color="auto" w:frame="1"/>
          <w:lang w:val="en-US" w:eastAsia="es-MX"/>
        </w:rPr>
        <w:t>'w'</w:t>
      </w:r>
      <w:r w:rsidRPr="006A28EE">
        <w:rPr>
          <w:rFonts w:ascii="MS Reference Serif" w:eastAsia="Times New Roman" w:hAnsi="MS Reference Serif" w:cs="Courier New"/>
          <w:color w:val="000000"/>
          <w:sz w:val="18"/>
          <w:szCs w:val="18"/>
          <w:lang w:val="en-US" w:eastAsia="es-MX"/>
        </w:rPr>
        <w:t>);</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fprintf(archivo,</w:t>
      </w:r>
      <w:r w:rsidRPr="000C2539">
        <w:rPr>
          <w:rFonts w:ascii="MS Reference Serif" w:eastAsia="Times New Roman" w:hAnsi="MS Reference Serif" w:cs="Courier New"/>
          <w:color w:val="A020F0"/>
          <w:sz w:val="18"/>
          <w:szCs w:val="18"/>
          <w:bdr w:val="none" w:sz="0" w:space="0" w:color="auto" w:frame="1"/>
          <w:lang w:val="en-US" w:eastAsia="es-MX"/>
        </w:rPr>
        <w:t>'%s\r\n'</w:t>
      </w:r>
      <w:r w:rsidRPr="000C2539">
        <w:rPr>
          <w:rFonts w:ascii="MS Reference Serif" w:eastAsia="Times New Roman" w:hAnsi="MS Reference Serif" w:cs="Courier New"/>
          <w:color w:val="000000"/>
          <w:sz w:val="18"/>
          <w:szCs w:val="18"/>
          <w:lang w:val="en-US" w:eastAsia="es-MX"/>
        </w:rPr>
        <w:t>,datetime);</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fprintf(archivo,</w:t>
      </w:r>
      <w:r w:rsidRPr="000C2539">
        <w:rPr>
          <w:rFonts w:ascii="MS Reference Serif" w:eastAsia="Times New Roman" w:hAnsi="MS Reference Serif" w:cs="Courier New"/>
          <w:color w:val="A020F0"/>
          <w:sz w:val="18"/>
          <w:szCs w:val="18"/>
          <w:bdr w:val="none" w:sz="0" w:space="0" w:color="auto" w:frame="1"/>
          <w:lang w:eastAsia="es-MX"/>
        </w:rPr>
        <w:t>'Desplazamiento máximo vertical: %6.4f m\r\n'</w:t>
      </w:r>
      <w:r w:rsidRPr="000C2539">
        <w:rPr>
          <w:rFonts w:ascii="MS Reference Serif" w:eastAsia="Times New Roman" w:hAnsi="MS Reference Serif" w:cs="Courier New"/>
          <w:color w:val="000000"/>
          <w:sz w:val="18"/>
          <w:szCs w:val="18"/>
          <w:lang w:eastAsia="es-MX"/>
        </w:rPr>
        <w:t>,maxZ);</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fprintf(archivo,</w:t>
      </w:r>
      <w:r w:rsidRPr="000C2539">
        <w:rPr>
          <w:rFonts w:ascii="MS Reference Serif" w:eastAsia="Times New Roman" w:hAnsi="MS Reference Serif" w:cs="Courier New"/>
          <w:color w:val="A020F0"/>
          <w:sz w:val="18"/>
          <w:szCs w:val="18"/>
          <w:bdr w:val="none" w:sz="0" w:space="0" w:color="auto" w:frame="1"/>
          <w:lang w:eastAsia="es-MX"/>
        </w:rPr>
        <w:t>'Desviación estándar vertical: %6.4f m\r\n'</w:t>
      </w:r>
      <w:r w:rsidRPr="000C2539">
        <w:rPr>
          <w:rFonts w:ascii="MS Reference Serif" w:eastAsia="Times New Roman" w:hAnsi="MS Reference Serif" w:cs="Courier New"/>
          <w:color w:val="000000"/>
          <w:sz w:val="18"/>
          <w:szCs w:val="18"/>
          <w:lang w:eastAsia="es-MX"/>
        </w:rPr>
        <w:t>,sRz);</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fprintf(archivo,</w:t>
      </w:r>
      <w:r w:rsidRPr="000C2539">
        <w:rPr>
          <w:rFonts w:ascii="MS Reference Serif" w:eastAsia="Times New Roman" w:hAnsi="MS Reference Serif" w:cs="Courier New"/>
          <w:color w:val="A020F0"/>
          <w:sz w:val="18"/>
          <w:szCs w:val="18"/>
          <w:bdr w:val="none" w:sz="0" w:space="0" w:color="auto" w:frame="1"/>
          <w:lang w:val="en-US" w:eastAsia="es-MX"/>
        </w:rPr>
        <w:t>'Factor pico vertical: %6.4f\r\n\r\n'</w:t>
      </w:r>
      <w:r w:rsidRPr="000C2539">
        <w:rPr>
          <w:rFonts w:ascii="MS Reference Serif" w:eastAsia="Times New Roman" w:hAnsi="MS Reference Serif" w:cs="Courier New"/>
          <w:color w:val="000000"/>
          <w:sz w:val="18"/>
          <w:szCs w:val="18"/>
          <w:lang w:val="en-US" w:eastAsia="es-MX"/>
        </w:rPr>
        <w:t>,kpz);</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fprintf(archivo,</w:t>
      </w:r>
      <w:r w:rsidRPr="000C2539">
        <w:rPr>
          <w:rFonts w:ascii="MS Reference Serif" w:eastAsia="Times New Roman" w:hAnsi="MS Reference Serif" w:cs="Courier New"/>
          <w:color w:val="A020F0"/>
          <w:sz w:val="18"/>
          <w:szCs w:val="18"/>
          <w:bdr w:val="none" w:sz="0" w:space="0" w:color="auto" w:frame="1"/>
          <w:lang w:val="en-US" w:eastAsia="es-MX"/>
        </w:rPr>
        <w:t>'%12s %12s \r\n'</w:t>
      </w:r>
      <w:r w:rsidRPr="000C2539">
        <w:rPr>
          <w:rFonts w:ascii="MS Reference Serif" w:eastAsia="Times New Roman" w:hAnsi="MS Reference Serif" w:cs="Courier New"/>
          <w:color w:val="000000"/>
          <w:sz w:val="18"/>
          <w:szCs w:val="18"/>
          <w:lang w:val="en-US" w:eastAsia="es-MX"/>
        </w:rPr>
        <w:t>,</w:t>
      </w:r>
      <w:r w:rsidRPr="000C2539">
        <w:rPr>
          <w:rFonts w:ascii="MS Reference Serif" w:eastAsia="Times New Roman" w:hAnsi="MS Reference Serif" w:cs="Courier New"/>
          <w:color w:val="A020F0"/>
          <w:sz w:val="18"/>
          <w:szCs w:val="18"/>
          <w:bdr w:val="none" w:sz="0" w:space="0" w:color="auto" w:frame="1"/>
          <w:lang w:val="en-US" w:eastAsia="es-MX"/>
        </w:rPr>
        <w:t>'T[s]'</w:t>
      </w:r>
      <w:r w:rsidRPr="000C2539">
        <w:rPr>
          <w:rFonts w:ascii="MS Reference Serif" w:eastAsia="Times New Roman" w:hAnsi="MS Reference Serif" w:cs="Courier New"/>
          <w:color w:val="000000"/>
          <w:sz w:val="18"/>
          <w:szCs w:val="18"/>
          <w:lang w:val="en-US" w:eastAsia="es-MX"/>
        </w:rPr>
        <w:t>,</w:t>
      </w:r>
      <w:r w:rsidRPr="000C2539">
        <w:rPr>
          <w:rFonts w:ascii="MS Reference Serif" w:eastAsia="Times New Roman" w:hAnsi="MS Reference Serif" w:cs="Courier New"/>
          <w:color w:val="A020F0"/>
          <w:sz w:val="18"/>
          <w:szCs w:val="18"/>
          <w:bdr w:val="none" w:sz="0" w:space="0" w:color="auto" w:frame="1"/>
          <w:lang w:val="en-US" w:eastAsia="es-MX"/>
        </w:rPr>
        <w:t>'Desp Ver [m]'</w:t>
      </w:r>
      <w:r w:rsidRPr="000C2539">
        <w:rPr>
          <w:rFonts w:ascii="MS Reference Serif" w:eastAsia="Times New Roman" w:hAnsi="MS Reference Serif" w:cs="Courier New"/>
          <w:color w:val="000000"/>
          <w:sz w:val="18"/>
          <w:szCs w:val="18"/>
          <w:lang w:val="en-US" w:eastAsia="es-MX"/>
        </w:rPr>
        <w:t>);</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fprintf(archivo,</w:t>
      </w:r>
      <w:r w:rsidRPr="000C2539">
        <w:rPr>
          <w:rFonts w:ascii="MS Reference Serif" w:eastAsia="Times New Roman" w:hAnsi="MS Reference Serif" w:cs="Courier New"/>
          <w:color w:val="A020F0"/>
          <w:sz w:val="18"/>
          <w:szCs w:val="18"/>
          <w:bdr w:val="none" w:sz="0" w:space="0" w:color="auto" w:frame="1"/>
          <w:lang w:val="en-US" w:eastAsia="es-MX"/>
        </w:rPr>
        <w:t>'%12.4f %12.4f \r\n'</w:t>
      </w:r>
      <w:r w:rsidRPr="000C2539">
        <w:rPr>
          <w:rFonts w:ascii="MS Reference Serif" w:eastAsia="Times New Roman" w:hAnsi="MS Reference Serif" w:cs="Courier New"/>
          <w:color w:val="000000"/>
          <w:sz w:val="18"/>
          <w:szCs w:val="18"/>
          <w:lang w:val="en-US" w:eastAsia="es-MX"/>
        </w:rPr>
        <w:t>,[t;rz]);</w:t>
      </w:r>
    </w:p>
    <w:p w:rsidR="000C2539" w:rsidRPr="000C2539" w:rsidRDefault="000C2539" w:rsidP="000C25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fclose(archivo);</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jc w:val="both"/>
        <w:textAlignment w:val="baseline"/>
        <w:rPr>
          <w:rFonts w:ascii="Arial" w:hAnsi="Arial" w:cs="Arial"/>
          <w:color w:val="000000"/>
          <w:sz w:val="18"/>
          <w:szCs w:val="18"/>
        </w:rPr>
      </w:pPr>
    </w:p>
    <w:p w:rsidR="00AB2956" w:rsidRDefault="00AB2956" w:rsidP="00240D40">
      <w:pPr>
        <w:jc w:val="both"/>
        <w:rPr>
          <w:rFonts w:ascii="Arial" w:hAnsi="Arial" w:cs="Arial"/>
        </w:rPr>
      </w:pPr>
    </w:p>
    <w:p w:rsidR="002861F1" w:rsidRDefault="002861F1" w:rsidP="00240D40">
      <w:pPr>
        <w:jc w:val="both"/>
        <w:rPr>
          <w:rFonts w:ascii="Arial" w:hAnsi="Arial" w:cs="Arial"/>
        </w:rPr>
      </w:pPr>
      <w:r>
        <w:rPr>
          <w:rFonts w:ascii="Arial" w:hAnsi="Arial" w:cs="Arial"/>
        </w:rPr>
        <w:t>A continuación se presenta un ejemplo de los archivos de entrada «Puente.txt» y  «Viento</w:t>
      </w:r>
      <w:r w:rsidR="006A28EE">
        <w:rPr>
          <w:rFonts w:ascii="Arial" w:hAnsi="Arial" w:cs="Arial"/>
        </w:rPr>
        <w:t>Vortices</w:t>
      </w:r>
      <w:r>
        <w:rPr>
          <w:rFonts w:ascii="Arial" w:hAnsi="Arial" w:cs="Arial"/>
        </w:rPr>
        <w:t>.txt» para usar el programa «</w:t>
      </w:r>
      <w:r w:rsidR="006A28EE">
        <w:rPr>
          <w:rFonts w:ascii="Arial" w:hAnsi="Arial" w:cs="Arial"/>
        </w:rPr>
        <w:t>Vortices</w:t>
      </w:r>
      <w:r>
        <w:rPr>
          <w:rFonts w:ascii="Arial" w:hAnsi="Arial" w:cs="Arial"/>
        </w:rPr>
        <w:t>».</w:t>
      </w:r>
    </w:p>
    <w:p w:rsidR="002861F1" w:rsidRDefault="002861F1" w:rsidP="00240D40">
      <w:pPr>
        <w:jc w:val="both"/>
        <w:rPr>
          <w:rFonts w:ascii="Arial" w:hAnsi="Arial" w:cs="Arial"/>
        </w:rPr>
      </w:pPr>
      <w:r>
        <w:rPr>
          <w:rFonts w:ascii="Arial" w:hAnsi="Arial" w:cs="Arial"/>
        </w:rPr>
        <w:t>«Puente.txt»</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eastAsia="es-MX"/>
        </w:rPr>
        <w:t>No.</w:t>
      </w:r>
      <w:r w:rsidRPr="002861F1">
        <w:rPr>
          <w:rFonts w:ascii="MS Reference Serif" w:eastAsia="Times New Roman" w:hAnsi="MS Reference Serif" w:cs="Courier New"/>
          <w:color w:val="000000"/>
          <w:sz w:val="18"/>
          <w:szCs w:val="18"/>
          <w:lang w:eastAsia="es-MX"/>
        </w:rPr>
        <w:tab/>
        <w:t>L</w:t>
      </w:r>
      <w:r w:rsidRPr="002861F1">
        <w:rPr>
          <w:rFonts w:ascii="MS Reference Serif" w:eastAsia="Times New Roman" w:hAnsi="MS Reference Serif" w:cs="Courier New"/>
          <w:color w:val="000000"/>
          <w:sz w:val="18"/>
          <w:szCs w:val="18"/>
          <w:lang w:eastAsia="es-MX"/>
        </w:rPr>
        <w:tab/>
        <w:t>Masa</w:t>
      </w:r>
      <w:r w:rsidRPr="002861F1">
        <w:rPr>
          <w:rFonts w:ascii="MS Reference Serif" w:eastAsia="Times New Roman" w:hAnsi="MS Reference Serif" w:cs="Courier New"/>
          <w:color w:val="000000"/>
          <w:sz w:val="18"/>
          <w:szCs w:val="18"/>
          <w:lang w:eastAsia="es-MX"/>
        </w:rPr>
        <w:tab/>
        <w:t>FiY</w:t>
      </w:r>
      <w:r w:rsidRPr="002861F1">
        <w:rPr>
          <w:rFonts w:ascii="MS Reference Serif" w:eastAsia="Times New Roman" w:hAnsi="MS Reference Serif" w:cs="Courier New"/>
          <w:color w:val="000000"/>
          <w:sz w:val="18"/>
          <w:szCs w:val="18"/>
          <w:lang w:eastAsia="es-MX"/>
        </w:rPr>
        <w:tab/>
      </w:r>
      <w:r>
        <w:rPr>
          <w:rFonts w:ascii="MS Reference Serif" w:eastAsia="Times New Roman" w:hAnsi="MS Reference Serif" w:cs="Courier New"/>
          <w:color w:val="000000"/>
          <w:sz w:val="18"/>
          <w:szCs w:val="18"/>
          <w:lang w:eastAsia="es-MX"/>
        </w:rPr>
        <w:t>F</w:t>
      </w:r>
      <w:r w:rsidRPr="002861F1">
        <w:rPr>
          <w:rFonts w:ascii="MS Reference Serif" w:eastAsia="Times New Roman" w:hAnsi="MS Reference Serif" w:cs="Courier New"/>
          <w:color w:val="000000"/>
          <w:sz w:val="18"/>
          <w:szCs w:val="18"/>
          <w:lang w:eastAsia="es-MX"/>
        </w:rPr>
        <w:t>iZ</w:t>
      </w:r>
      <w:r w:rsidRPr="002861F1">
        <w:rPr>
          <w:rFonts w:ascii="MS Reference Serif" w:eastAsia="Times New Roman" w:hAnsi="MS Reference Serif" w:cs="Courier New"/>
          <w:color w:val="000000"/>
          <w:sz w:val="18"/>
          <w:szCs w:val="18"/>
          <w:lang w:eastAsia="es-MX"/>
        </w:rPr>
        <w:tab/>
      </w:r>
      <w:r>
        <w:rPr>
          <w:rFonts w:ascii="MS Reference Serif" w:eastAsia="Times New Roman" w:hAnsi="MS Reference Serif" w:cs="Courier New"/>
          <w:color w:val="000000"/>
          <w:sz w:val="18"/>
          <w:szCs w:val="18"/>
          <w:lang w:eastAsia="es-MX"/>
        </w:rPr>
        <w:t>F</w:t>
      </w:r>
      <w:r w:rsidRPr="002861F1">
        <w:rPr>
          <w:rFonts w:ascii="MS Reference Serif" w:eastAsia="Times New Roman" w:hAnsi="MS Reference Serif" w:cs="Courier New"/>
          <w:color w:val="000000"/>
          <w:sz w:val="18"/>
          <w:szCs w:val="18"/>
          <w:lang w:eastAsia="es-MX"/>
        </w:rPr>
        <w:t>iX</w:t>
      </w:r>
      <w:r w:rsidRPr="002861F1">
        <w:rPr>
          <w:rFonts w:ascii="MS Reference Serif" w:eastAsia="Times New Roman" w:hAnsi="MS Reference Serif" w:cs="Courier New"/>
          <w:color w:val="000000"/>
          <w:sz w:val="18"/>
          <w:szCs w:val="18"/>
          <w:lang w:eastAsia="es-MX"/>
        </w:rPr>
        <w:tab/>
        <w:t>C</w:t>
      </w:r>
      <w:r w:rsidRPr="002861F1">
        <w:rPr>
          <w:rFonts w:ascii="MS Reference Serif" w:eastAsia="Times New Roman" w:hAnsi="MS Reference Serif" w:cs="Courier New"/>
          <w:color w:val="000000"/>
          <w:sz w:val="18"/>
          <w:szCs w:val="18"/>
          <w:lang w:eastAsia="es-MX"/>
        </w:rPr>
        <w:tab/>
        <w:t>w</w:t>
      </w:r>
    </w:p>
    <w:p w:rsidR="002861F1" w:rsidRPr="006A28EE"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1</w:t>
      </w:r>
      <w:r w:rsidRPr="006A28EE">
        <w:rPr>
          <w:rFonts w:ascii="MS Reference Serif" w:eastAsia="Times New Roman" w:hAnsi="MS Reference Serif" w:cs="Courier New"/>
          <w:color w:val="000000"/>
          <w:sz w:val="18"/>
          <w:szCs w:val="18"/>
          <w:lang w:eastAsia="es-MX"/>
        </w:rPr>
        <w:tab/>
        <w:t>3.4</w:t>
      </w:r>
      <w:r w:rsidRPr="006A28EE">
        <w:rPr>
          <w:rFonts w:ascii="MS Reference Serif" w:eastAsia="Times New Roman" w:hAnsi="MS Reference Serif" w:cs="Courier New"/>
          <w:color w:val="000000"/>
          <w:sz w:val="18"/>
          <w:szCs w:val="18"/>
          <w:lang w:eastAsia="es-MX"/>
        </w:rPr>
        <w:tab/>
        <w:t>9000</w:t>
      </w:r>
      <w:r w:rsidRPr="006A28EE">
        <w:rPr>
          <w:rFonts w:ascii="MS Reference Serif" w:eastAsia="Times New Roman" w:hAnsi="MS Reference Serif" w:cs="Courier New"/>
          <w:color w:val="000000"/>
          <w:sz w:val="18"/>
          <w:szCs w:val="18"/>
          <w:lang w:eastAsia="es-MX"/>
        </w:rPr>
        <w:tab/>
        <w:t>1</w:t>
      </w:r>
      <w:r w:rsidRPr="006A28EE">
        <w:rPr>
          <w:rFonts w:ascii="MS Reference Serif" w:eastAsia="Times New Roman" w:hAnsi="MS Reference Serif" w:cs="Courier New"/>
          <w:color w:val="000000"/>
          <w:sz w:val="18"/>
          <w:szCs w:val="18"/>
          <w:lang w:eastAsia="es-MX"/>
        </w:rPr>
        <w:tab/>
        <w:t>1</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t>0.05</w:t>
      </w:r>
      <w:r w:rsidRPr="006A28EE">
        <w:rPr>
          <w:rFonts w:ascii="MS Reference Serif" w:eastAsia="Times New Roman" w:hAnsi="MS Reference Serif" w:cs="Courier New"/>
          <w:color w:val="000000"/>
          <w:sz w:val="18"/>
          <w:szCs w:val="18"/>
          <w:lang w:eastAsia="es-MX"/>
        </w:rPr>
        <w:tab/>
        <w:t>6.0822</w:t>
      </w:r>
    </w:p>
    <w:p w:rsidR="002861F1" w:rsidRPr="006A28EE"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2</w:t>
      </w:r>
      <w:r w:rsidRPr="006A28EE">
        <w:rPr>
          <w:rFonts w:ascii="MS Reference Serif" w:eastAsia="Times New Roman" w:hAnsi="MS Reference Serif" w:cs="Courier New"/>
          <w:color w:val="000000"/>
          <w:sz w:val="18"/>
          <w:szCs w:val="18"/>
          <w:lang w:eastAsia="es-MX"/>
        </w:rPr>
        <w:tab/>
        <w:t>3.4</w:t>
      </w:r>
      <w:r w:rsidRPr="006A28EE">
        <w:rPr>
          <w:rFonts w:ascii="MS Reference Serif" w:eastAsia="Times New Roman" w:hAnsi="MS Reference Serif" w:cs="Courier New"/>
          <w:color w:val="000000"/>
          <w:sz w:val="18"/>
          <w:szCs w:val="18"/>
          <w:lang w:eastAsia="es-MX"/>
        </w:rPr>
        <w:tab/>
        <w:t>15400</w:t>
      </w:r>
      <w:r w:rsidRPr="006A28EE">
        <w:rPr>
          <w:rFonts w:ascii="MS Reference Serif" w:eastAsia="Times New Roman" w:hAnsi="MS Reference Serif" w:cs="Courier New"/>
          <w:color w:val="000000"/>
          <w:sz w:val="18"/>
          <w:szCs w:val="18"/>
          <w:lang w:eastAsia="es-MX"/>
        </w:rPr>
        <w:tab/>
        <w:t>0.9444</w:t>
      </w:r>
      <w:r w:rsidRPr="006A28EE">
        <w:rPr>
          <w:rFonts w:ascii="MS Reference Serif" w:eastAsia="Times New Roman" w:hAnsi="MS Reference Serif" w:cs="Courier New"/>
          <w:color w:val="000000"/>
          <w:sz w:val="18"/>
          <w:szCs w:val="18"/>
          <w:lang w:eastAsia="es-MX"/>
        </w:rPr>
        <w:tab/>
        <w:t>0.9504</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t>0.05</w:t>
      </w:r>
      <w:r w:rsidRPr="006A28EE">
        <w:rPr>
          <w:rFonts w:ascii="MS Reference Serif" w:eastAsia="Times New Roman" w:hAnsi="MS Reference Serif" w:cs="Courier New"/>
          <w:color w:val="000000"/>
          <w:sz w:val="18"/>
          <w:szCs w:val="18"/>
          <w:lang w:eastAsia="es-MX"/>
        </w:rPr>
        <w:tab/>
        <w:t>3.9671</w:t>
      </w:r>
    </w:p>
    <w:p w:rsidR="002861F1" w:rsidRPr="006A28EE"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3</w:t>
      </w:r>
      <w:r w:rsidRPr="006A28EE">
        <w:rPr>
          <w:rFonts w:ascii="MS Reference Serif" w:eastAsia="Times New Roman" w:hAnsi="MS Reference Serif" w:cs="Courier New"/>
          <w:color w:val="000000"/>
          <w:sz w:val="18"/>
          <w:szCs w:val="18"/>
          <w:lang w:eastAsia="es-MX"/>
        </w:rPr>
        <w:tab/>
        <w:t>3.4</w:t>
      </w:r>
      <w:r w:rsidRPr="006A28EE">
        <w:rPr>
          <w:rFonts w:ascii="MS Reference Serif" w:eastAsia="Times New Roman" w:hAnsi="MS Reference Serif" w:cs="Courier New"/>
          <w:color w:val="000000"/>
          <w:sz w:val="18"/>
          <w:szCs w:val="18"/>
          <w:lang w:eastAsia="es-MX"/>
        </w:rPr>
        <w:tab/>
        <w:t>13750</w:t>
      </w:r>
      <w:r w:rsidRPr="006A28EE">
        <w:rPr>
          <w:rFonts w:ascii="MS Reference Serif" w:eastAsia="Times New Roman" w:hAnsi="MS Reference Serif" w:cs="Courier New"/>
          <w:color w:val="000000"/>
          <w:sz w:val="18"/>
          <w:szCs w:val="18"/>
          <w:lang w:eastAsia="es-MX"/>
        </w:rPr>
        <w:tab/>
        <w:t>0.8884</w:t>
      </w:r>
      <w:r w:rsidRPr="006A28EE">
        <w:rPr>
          <w:rFonts w:ascii="MS Reference Serif" w:eastAsia="Times New Roman" w:hAnsi="MS Reference Serif" w:cs="Courier New"/>
          <w:color w:val="000000"/>
          <w:sz w:val="18"/>
          <w:szCs w:val="18"/>
          <w:lang w:eastAsia="es-MX"/>
        </w:rPr>
        <w:tab/>
        <w:t>0.8994</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p>
    <w:p w:rsidR="002861F1" w:rsidRPr="006A28EE"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4</w:t>
      </w:r>
      <w:r w:rsidRPr="006A28EE">
        <w:rPr>
          <w:rFonts w:ascii="MS Reference Serif" w:eastAsia="Times New Roman" w:hAnsi="MS Reference Serif" w:cs="Courier New"/>
          <w:color w:val="000000"/>
          <w:sz w:val="18"/>
          <w:szCs w:val="18"/>
          <w:lang w:eastAsia="es-MX"/>
        </w:rPr>
        <w:tab/>
        <w:t>3.4</w:t>
      </w:r>
      <w:r w:rsidRPr="006A28EE">
        <w:rPr>
          <w:rFonts w:ascii="MS Reference Serif" w:eastAsia="Times New Roman" w:hAnsi="MS Reference Serif" w:cs="Courier New"/>
          <w:color w:val="000000"/>
          <w:sz w:val="18"/>
          <w:szCs w:val="18"/>
          <w:lang w:eastAsia="es-MX"/>
        </w:rPr>
        <w:tab/>
        <w:t>13500</w:t>
      </w:r>
      <w:r w:rsidRPr="006A28EE">
        <w:rPr>
          <w:rFonts w:ascii="MS Reference Serif" w:eastAsia="Times New Roman" w:hAnsi="MS Reference Serif" w:cs="Courier New"/>
          <w:color w:val="000000"/>
          <w:sz w:val="18"/>
          <w:szCs w:val="18"/>
          <w:lang w:eastAsia="es-MX"/>
        </w:rPr>
        <w:tab/>
        <w:t>0.8321</w:t>
      </w:r>
      <w:r w:rsidRPr="006A28EE">
        <w:rPr>
          <w:rFonts w:ascii="MS Reference Serif" w:eastAsia="Times New Roman" w:hAnsi="MS Reference Serif" w:cs="Courier New"/>
          <w:color w:val="000000"/>
          <w:sz w:val="18"/>
          <w:szCs w:val="18"/>
          <w:lang w:eastAsia="es-MX"/>
        </w:rPr>
        <w:tab/>
        <w:t>0.8472</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p>
    <w:p w:rsidR="002861F1" w:rsidRPr="006A28EE"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5</w:t>
      </w:r>
      <w:r w:rsidRPr="006A28EE">
        <w:rPr>
          <w:rFonts w:ascii="MS Reference Serif" w:eastAsia="Times New Roman" w:hAnsi="MS Reference Serif" w:cs="Courier New"/>
          <w:color w:val="000000"/>
          <w:sz w:val="18"/>
          <w:szCs w:val="18"/>
          <w:lang w:eastAsia="es-MX"/>
        </w:rPr>
        <w:tab/>
        <w:t>3.4</w:t>
      </w:r>
      <w:r w:rsidRPr="006A28EE">
        <w:rPr>
          <w:rFonts w:ascii="MS Reference Serif" w:eastAsia="Times New Roman" w:hAnsi="MS Reference Serif" w:cs="Courier New"/>
          <w:color w:val="000000"/>
          <w:sz w:val="18"/>
          <w:szCs w:val="18"/>
          <w:lang w:eastAsia="es-MX"/>
        </w:rPr>
        <w:tab/>
        <w:t>15400</w:t>
      </w:r>
      <w:r w:rsidRPr="006A28EE">
        <w:rPr>
          <w:rFonts w:ascii="MS Reference Serif" w:eastAsia="Times New Roman" w:hAnsi="MS Reference Serif" w:cs="Courier New"/>
          <w:color w:val="000000"/>
          <w:sz w:val="18"/>
          <w:szCs w:val="18"/>
          <w:lang w:eastAsia="es-MX"/>
        </w:rPr>
        <w:tab/>
        <w:t>0.7757</w:t>
      </w:r>
      <w:r w:rsidRPr="006A28EE">
        <w:rPr>
          <w:rFonts w:ascii="MS Reference Serif" w:eastAsia="Times New Roman" w:hAnsi="MS Reference Serif" w:cs="Courier New"/>
          <w:color w:val="000000"/>
          <w:sz w:val="18"/>
          <w:szCs w:val="18"/>
          <w:lang w:eastAsia="es-MX"/>
        </w:rPr>
        <w:tab/>
        <w:t>0.7941</w:t>
      </w:r>
      <w:r w:rsidRPr="006A28EE">
        <w:rPr>
          <w:rFonts w:ascii="MS Reference Serif" w:eastAsia="Times New Roman" w:hAnsi="MS Reference Serif" w:cs="Courier New"/>
          <w:color w:val="000000"/>
          <w:sz w:val="18"/>
          <w:szCs w:val="18"/>
          <w:lang w:eastAsia="es-MX"/>
        </w:rPr>
        <w:tab/>
        <w:t>0</w:t>
      </w:r>
    </w:p>
    <w:p w:rsidR="002861F1" w:rsidRDefault="002861F1" w:rsidP="00240D40">
      <w:pPr>
        <w:jc w:val="both"/>
        <w:rPr>
          <w:rFonts w:ascii="Arial" w:hAnsi="Arial" w:cs="Arial"/>
        </w:rPr>
      </w:pPr>
    </w:p>
    <w:p w:rsidR="002861F1" w:rsidRDefault="002861F1" w:rsidP="00240D40">
      <w:pPr>
        <w:jc w:val="both"/>
        <w:rPr>
          <w:rFonts w:ascii="Arial" w:hAnsi="Arial" w:cs="Arial"/>
        </w:rPr>
      </w:pPr>
      <w:r>
        <w:rPr>
          <w:rFonts w:ascii="Arial" w:hAnsi="Arial" w:cs="Arial"/>
        </w:rPr>
        <w:t xml:space="preserve">Este ejemplo consta de 5 elementos, con encabezado, la primera columna se refiere al número de elemento, la segunda a la </w:t>
      </w:r>
      <w:r w:rsidR="00223428">
        <w:rPr>
          <w:rFonts w:ascii="Arial" w:hAnsi="Arial" w:cs="Arial"/>
        </w:rPr>
        <w:t>longitud</w:t>
      </w:r>
      <w:r>
        <w:rPr>
          <w:rFonts w:ascii="Arial" w:hAnsi="Arial" w:cs="Arial"/>
        </w:rPr>
        <w:t xml:space="preserve"> del elemento, la tercera a la masa, las tres siguientes a las formas modales. Las últimas dos corresponden al amortiguamiento crítico y frecuencias en rad/s respectivamente, siendo la primera fila la correspondiente al modo horizontal y la segunda al modo vertical.</w:t>
      </w:r>
    </w:p>
    <w:p w:rsidR="002861F1" w:rsidRDefault="002861F1" w:rsidP="00240D40">
      <w:pPr>
        <w:jc w:val="both"/>
        <w:rPr>
          <w:rFonts w:ascii="Arial" w:hAnsi="Arial" w:cs="Arial"/>
        </w:rPr>
      </w:pPr>
      <w:r>
        <w:rPr>
          <w:rFonts w:ascii="Arial" w:hAnsi="Arial" w:cs="Arial"/>
        </w:rPr>
        <w:t xml:space="preserve"> </w:t>
      </w:r>
    </w:p>
    <w:p w:rsidR="00E255B6" w:rsidRDefault="00E255B6" w:rsidP="00240D40">
      <w:pPr>
        <w:jc w:val="both"/>
        <w:rPr>
          <w:rFonts w:ascii="Arial" w:hAnsi="Arial" w:cs="Arial"/>
        </w:rPr>
      </w:pPr>
    </w:p>
    <w:p w:rsidR="00E255B6" w:rsidRDefault="00E255B6" w:rsidP="00240D40">
      <w:pPr>
        <w:jc w:val="both"/>
        <w:rPr>
          <w:rFonts w:ascii="Arial" w:hAnsi="Arial" w:cs="Arial"/>
        </w:rPr>
      </w:pPr>
    </w:p>
    <w:p w:rsidR="002861F1" w:rsidRDefault="002861F1" w:rsidP="00240D40">
      <w:pPr>
        <w:jc w:val="both"/>
        <w:rPr>
          <w:rFonts w:ascii="Arial" w:hAnsi="Arial" w:cs="Arial"/>
        </w:rPr>
      </w:pPr>
      <w:r>
        <w:rPr>
          <w:rFonts w:ascii="Arial" w:hAnsi="Arial" w:cs="Arial"/>
        </w:rPr>
        <w:lastRenderedPageBreak/>
        <w:t>«VientoRafaga.txt»</w:t>
      </w:r>
    </w:p>
    <w:p w:rsidR="006A28EE" w:rsidRPr="006A28EE" w:rsidRDefault="006A28EE" w:rsidP="00223428">
      <w:pPr>
        <w:pBdr>
          <w:top w:val="single" w:sz="6" w:space="8" w:color="D3D3D3"/>
          <w:left w:val="single" w:sz="6" w:space="8" w:color="D3D3D3"/>
          <w:bottom w:val="single" w:sz="6" w:space="8" w:color="D3D3D3"/>
          <w:right w:val="single" w:sz="6" w:space="8" w:color="D3D3D3"/>
        </w:pBdr>
        <w:shd w:val="clear" w:color="auto" w:fill="F7F7F7"/>
        <w:tabs>
          <w:tab w:val="left" w:pos="567"/>
          <w:tab w:val="left" w:pos="1134"/>
          <w:tab w:val="left" w:pos="1701"/>
          <w:tab w:val="left" w:pos="2127"/>
          <w:tab w:val="left" w:pos="2410"/>
          <w:tab w:val="left" w:pos="2694"/>
          <w:tab w:val="left" w:pos="3119"/>
          <w:tab w:val="left" w:pos="3544"/>
          <w:tab w:val="left" w:pos="4395"/>
          <w:tab w:val="left" w:pos="4820"/>
          <w:tab w:val="left" w:pos="5103"/>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Lexp</w:t>
      </w:r>
      <w:r w:rsidRPr="006A28EE">
        <w:rPr>
          <w:rFonts w:ascii="MS Reference Serif" w:eastAsia="Times New Roman" w:hAnsi="MS Reference Serif" w:cs="Courier New"/>
          <w:color w:val="000000"/>
          <w:sz w:val="18"/>
          <w:szCs w:val="18"/>
          <w:lang w:eastAsia="es-MX"/>
        </w:rPr>
        <w:tab/>
        <w:t>FiZ</w:t>
      </w:r>
      <w:r w:rsidRPr="006A28EE">
        <w:rPr>
          <w:rFonts w:ascii="MS Reference Serif" w:eastAsia="Times New Roman" w:hAnsi="MS Reference Serif" w:cs="Courier New"/>
          <w:color w:val="000000"/>
          <w:sz w:val="18"/>
          <w:szCs w:val="18"/>
          <w:lang w:eastAsia="es-MX"/>
        </w:rPr>
        <w:tab/>
        <w:t>FiX</w:t>
      </w:r>
      <w:r w:rsidRPr="006A28EE">
        <w:rPr>
          <w:rFonts w:ascii="MS Reference Serif" w:eastAsia="Times New Roman" w:hAnsi="MS Reference Serif" w:cs="Courier New"/>
          <w:color w:val="000000"/>
          <w:sz w:val="18"/>
          <w:szCs w:val="18"/>
          <w:lang w:eastAsia="es-MX"/>
        </w:rPr>
        <w:tab/>
        <w:t>kAz</w:t>
      </w:r>
      <w:r w:rsidRPr="006A28EE">
        <w:rPr>
          <w:rFonts w:ascii="MS Reference Serif" w:eastAsia="Times New Roman" w:hAnsi="MS Reference Serif" w:cs="Courier New"/>
          <w:color w:val="000000"/>
          <w:sz w:val="18"/>
          <w:szCs w:val="18"/>
          <w:lang w:eastAsia="es-MX"/>
        </w:rPr>
        <w:tab/>
        <w:t>aZ</w:t>
      </w:r>
      <w:r w:rsidRPr="006A28EE">
        <w:rPr>
          <w:rFonts w:ascii="MS Reference Serif" w:eastAsia="Times New Roman" w:hAnsi="MS Reference Serif" w:cs="Courier New"/>
          <w:color w:val="000000"/>
          <w:sz w:val="18"/>
          <w:szCs w:val="18"/>
          <w:lang w:eastAsia="es-MX"/>
        </w:rPr>
        <w:tab/>
        <w:t>Lz</w:t>
      </w:r>
      <w:r w:rsidRPr="006A28EE">
        <w:rPr>
          <w:rFonts w:ascii="MS Reference Serif" w:eastAsia="Times New Roman" w:hAnsi="MS Reference Serif" w:cs="Courier New"/>
          <w:color w:val="000000"/>
          <w:sz w:val="18"/>
          <w:szCs w:val="18"/>
          <w:lang w:eastAsia="es-MX"/>
        </w:rPr>
        <w:tab/>
        <w:t>sQz</w:t>
      </w:r>
      <w:r w:rsidRPr="006A28EE">
        <w:rPr>
          <w:rFonts w:ascii="MS Reference Serif" w:eastAsia="Times New Roman" w:hAnsi="MS Reference Serif" w:cs="Courier New"/>
          <w:color w:val="000000"/>
          <w:sz w:val="18"/>
          <w:szCs w:val="18"/>
          <w:lang w:eastAsia="es-MX"/>
        </w:rPr>
        <w:tab/>
        <w:t>bZ</w:t>
      </w:r>
      <w:r w:rsidRPr="006A28EE">
        <w:rPr>
          <w:rFonts w:ascii="MS Reference Serif" w:eastAsia="Times New Roman" w:hAnsi="MS Reference Serif" w:cs="Courier New"/>
          <w:color w:val="000000"/>
          <w:sz w:val="18"/>
          <w:szCs w:val="18"/>
          <w:lang w:eastAsia="es-MX"/>
        </w:rPr>
        <w:tab/>
        <w:t>Velocidad</w:t>
      </w:r>
      <w:r w:rsidRPr="006A28EE">
        <w:rPr>
          <w:rFonts w:ascii="MS Reference Serif" w:eastAsia="Times New Roman" w:hAnsi="MS Reference Serif" w:cs="Courier New"/>
          <w:color w:val="000000"/>
          <w:sz w:val="18"/>
          <w:szCs w:val="18"/>
          <w:lang w:eastAsia="es-MX"/>
        </w:rPr>
        <w:tab/>
        <w:t>St</w:t>
      </w:r>
      <w:r w:rsidRPr="006A28EE">
        <w:rPr>
          <w:rFonts w:ascii="MS Reference Serif" w:eastAsia="Times New Roman" w:hAnsi="MS Reference Serif" w:cs="Courier New"/>
          <w:color w:val="000000"/>
          <w:sz w:val="18"/>
          <w:szCs w:val="18"/>
          <w:lang w:eastAsia="es-MX"/>
        </w:rPr>
        <w:tab/>
        <w:t>Zr</w:t>
      </w:r>
      <w:r w:rsidRPr="006A28EE">
        <w:rPr>
          <w:rFonts w:ascii="MS Reference Serif" w:eastAsia="Times New Roman" w:hAnsi="MS Reference Serif" w:cs="Courier New"/>
          <w:color w:val="000000"/>
          <w:sz w:val="18"/>
          <w:szCs w:val="18"/>
          <w:lang w:eastAsia="es-MX"/>
        </w:rPr>
        <w:tab/>
        <w:t>Ancho</w:t>
      </w:r>
      <w:r w:rsidRPr="006A28EE">
        <w:rPr>
          <w:rFonts w:ascii="MS Reference Serif" w:eastAsia="Times New Roman" w:hAnsi="MS Reference Serif" w:cs="Courier New"/>
          <w:color w:val="000000"/>
          <w:sz w:val="18"/>
          <w:szCs w:val="18"/>
          <w:lang w:eastAsia="es-MX"/>
        </w:rPr>
        <w:tab/>
        <w:t>Alto</w:t>
      </w:r>
    </w:p>
    <w:p w:rsidR="006A28EE" w:rsidRPr="006A28EE"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426"/>
          <w:tab w:val="left" w:pos="1134"/>
          <w:tab w:val="left" w:pos="1701"/>
          <w:tab w:val="left" w:pos="2127"/>
          <w:tab w:val="left" w:pos="2410"/>
          <w:tab w:val="left" w:pos="2694"/>
          <w:tab w:val="left" w:pos="3119"/>
          <w:tab w:val="left" w:pos="3544"/>
          <w:tab w:val="left" w:pos="4395"/>
          <w:tab w:val="left" w:pos="4820"/>
          <w:tab w:val="left" w:pos="5103"/>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3.4</w:t>
      </w:r>
      <w:r w:rsidRPr="006A28EE">
        <w:rPr>
          <w:rFonts w:ascii="MS Reference Serif" w:eastAsia="Times New Roman" w:hAnsi="MS Reference Serif" w:cs="Courier New"/>
          <w:color w:val="000000"/>
          <w:sz w:val="18"/>
          <w:szCs w:val="18"/>
          <w:lang w:eastAsia="es-MX"/>
        </w:rPr>
        <w:tab/>
        <w:t>1</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t>0.2</w:t>
      </w:r>
      <w:r w:rsidRPr="006A28EE">
        <w:rPr>
          <w:rFonts w:ascii="MS Reference Serif" w:eastAsia="Times New Roman" w:hAnsi="MS Reference Serif" w:cs="Courier New"/>
          <w:color w:val="000000"/>
          <w:sz w:val="18"/>
          <w:szCs w:val="18"/>
          <w:lang w:eastAsia="es-MX"/>
        </w:rPr>
        <w:tab/>
        <w:t>0.4</w:t>
      </w:r>
      <w:r w:rsidRPr="006A28EE">
        <w:rPr>
          <w:rFonts w:ascii="MS Reference Serif" w:eastAsia="Times New Roman" w:hAnsi="MS Reference Serif" w:cs="Courier New"/>
          <w:color w:val="000000"/>
          <w:sz w:val="18"/>
          <w:szCs w:val="18"/>
          <w:lang w:eastAsia="es-MX"/>
        </w:rPr>
        <w:tab/>
        <w:t>2</w:t>
      </w:r>
      <w:r w:rsidRPr="006A28EE">
        <w:rPr>
          <w:rFonts w:ascii="MS Reference Serif" w:eastAsia="Times New Roman" w:hAnsi="MS Reference Serif" w:cs="Courier New"/>
          <w:color w:val="000000"/>
          <w:sz w:val="18"/>
          <w:szCs w:val="18"/>
          <w:lang w:eastAsia="es-MX"/>
        </w:rPr>
        <w:tab/>
        <w:t>1</w:t>
      </w:r>
      <w:r w:rsidRPr="006A28EE">
        <w:rPr>
          <w:rFonts w:ascii="MS Reference Serif" w:eastAsia="Times New Roman" w:hAnsi="MS Reference Serif" w:cs="Courier New"/>
          <w:color w:val="000000"/>
          <w:sz w:val="18"/>
          <w:szCs w:val="18"/>
          <w:lang w:eastAsia="es-MX"/>
        </w:rPr>
        <w:tab/>
        <w:t>0.15</w:t>
      </w:r>
      <w:r w:rsidRPr="006A28EE">
        <w:rPr>
          <w:rFonts w:ascii="MS Reference Serif" w:eastAsia="Times New Roman" w:hAnsi="MS Reference Serif" w:cs="Courier New"/>
          <w:color w:val="000000"/>
          <w:sz w:val="18"/>
          <w:szCs w:val="18"/>
          <w:lang w:eastAsia="es-MX"/>
        </w:rPr>
        <w:tab/>
        <w:t>38.24</w:t>
      </w:r>
      <w:r w:rsidRPr="006A28EE">
        <w:rPr>
          <w:rFonts w:ascii="MS Reference Serif" w:eastAsia="Times New Roman" w:hAnsi="MS Reference Serif" w:cs="Courier New"/>
          <w:color w:val="000000"/>
          <w:sz w:val="18"/>
          <w:szCs w:val="18"/>
          <w:lang w:eastAsia="es-MX"/>
        </w:rPr>
        <w:tab/>
        <w:t>0.11</w:t>
      </w:r>
      <w:r w:rsidRPr="006A28EE">
        <w:rPr>
          <w:rFonts w:ascii="MS Reference Serif" w:eastAsia="Times New Roman" w:hAnsi="MS Reference Serif" w:cs="Courier New"/>
          <w:color w:val="000000"/>
          <w:sz w:val="18"/>
          <w:szCs w:val="18"/>
          <w:lang w:eastAsia="es-MX"/>
        </w:rPr>
        <w:tab/>
        <w:t>1</w:t>
      </w:r>
      <w:r w:rsidRPr="006A28EE">
        <w:rPr>
          <w:rFonts w:ascii="MS Reference Serif" w:eastAsia="Times New Roman" w:hAnsi="MS Reference Serif" w:cs="Courier New"/>
          <w:color w:val="000000"/>
          <w:sz w:val="18"/>
          <w:szCs w:val="18"/>
          <w:lang w:eastAsia="es-MX"/>
        </w:rPr>
        <w:tab/>
        <w:t>13.64</w:t>
      </w:r>
      <w:r w:rsidRPr="006A28EE">
        <w:rPr>
          <w:rFonts w:ascii="MS Reference Serif" w:eastAsia="Times New Roman" w:hAnsi="MS Reference Serif" w:cs="Courier New"/>
          <w:color w:val="000000"/>
          <w:sz w:val="18"/>
          <w:szCs w:val="18"/>
          <w:lang w:eastAsia="es-MX"/>
        </w:rPr>
        <w:tab/>
        <w:t>7.74</w:t>
      </w:r>
    </w:p>
    <w:p w:rsidR="006A28EE" w:rsidRPr="006A28EE"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426"/>
          <w:tab w:val="left" w:pos="1134"/>
          <w:tab w:val="left" w:pos="1701"/>
          <w:tab w:val="left" w:pos="2127"/>
          <w:tab w:val="left" w:pos="2410"/>
          <w:tab w:val="left" w:pos="2694"/>
          <w:tab w:val="left" w:pos="3119"/>
          <w:tab w:val="left" w:pos="3544"/>
          <w:tab w:val="left" w:pos="4395"/>
          <w:tab w:val="left" w:pos="4820"/>
          <w:tab w:val="left" w:pos="5103"/>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3.4</w:t>
      </w:r>
      <w:r w:rsidRPr="006A28EE">
        <w:rPr>
          <w:rFonts w:ascii="MS Reference Serif" w:eastAsia="Times New Roman" w:hAnsi="MS Reference Serif" w:cs="Courier New"/>
          <w:color w:val="000000"/>
          <w:sz w:val="18"/>
          <w:szCs w:val="18"/>
          <w:lang w:eastAsia="es-MX"/>
        </w:rPr>
        <w:tab/>
        <w:t>0.9504</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p>
    <w:p w:rsidR="006A28EE" w:rsidRPr="006A28EE"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426"/>
          <w:tab w:val="left" w:pos="1134"/>
          <w:tab w:val="left" w:pos="1701"/>
          <w:tab w:val="left" w:pos="2127"/>
          <w:tab w:val="left" w:pos="2410"/>
          <w:tab w:val="left" w:pos="2694"/>
          <w:tab w:val="left" w:pos="3119"/>
          <w:tab w:val="left" w:pos="3544"/>
          <w:tab w:val="left" w:pos="4395"/>
          <w:tab w:val="left" w:pos="4820"/>
          <w:tab w:val="left" w:pos="5103"/>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3.4</w:t>
      </w:r>
      <w:r w:rsidRPr="006A28EE">
        <w:rPr>
          <w:rFonts w:ascii="MS Reference Serif" w:eastAsia="Times New Roman" w:hAnsi="MS Reference Serif" w:cs="Courier New"/>
          <w:color w:val="000000"/>
          <w:sz w:val="18"/>
          <w:szCs w:val="18"/>
          <w:lang w:eastAsia="es-MX"/>
        </w:rPr>
        <w:tab/>
        <w:t>0.8994</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p>
    <w:p w:rsidR="006A28EE" w:rsidRPr="006A28EE"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426"/>
          <w:tab w:val="left" w:pos="1134"/>
          <w:tab w:val="left" w:pos="1701"/>
          <w:tab w:val="left" w:pos="2127"/>
          <w:tab w:val="left" w:pos="2410"/>
          <w:tab w:val="left" w:pos="2694"/>
          <w:tab w:val="left" w:pos="3119"/>
          <w:tab w:val="left" w:pos="3544"/>
          <w:tab w:val="left" w:pos="4395"/>
          <w:tab w:val="left" w:pos="4820"/>
          <w:tab w:val="left" w:pos="5103"/>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3.4</w:t>
      </w:r>
      <w:r w:rsidRPr="006A28EE">
        <w:rPr>
          <w:rFonts w:ascii="MS Reference Serif" w:eastAsia="Times New Roman" w:hAnsi="MS Reference Serif" w:cs="Courier New"/>
          <w:color w:val="000000"/>
          <w:sz w:val="18"/>
          <w:szCs w:val="18"/>
          <w:lang w:eastAsia="es-MX"/>
        </w:rPr>
        <w:tab/>
        <w:t>0.8472</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r w:rsidRPr="006A28EE">
        <w:rPr>
          <w:rFonts w:ascii="MS Reference Serif" w:eastAsia="Times New Roman" w:hAnsi="MS Reference Serif" w:cs="Courier New"/>
          <w:color w:val="000000"/>
          <w:sz w:val="18"/>
          <w:szCs w:val="18"/>
          <w:lang w:eastAsia="es-MX"/>
        </w:rPr>
        <w:tab/>
      </w:r>
    </w:p>
    <w:p w:rsidR="002861F1" w:rsidRPr="006A28EE" w:rsidRDefault="006A28EE" w:rsidP="006A28EE">
      <w:pPr>
        <w:pBdr>
          <w:top w:val="single" w:sz="6" w:space="8" w:color="D3D3D3"/>
          <w:left w:val="single" w:sz="6" w:space="8" w:color="D3D3D3"/>
          <w:bottom w:val="single" w:sz="6" w:space="8" w:color="D3D3D3"/>
          <w:right w:val="single" w:sz="6" w:space="8" w:color="D3D3D3"/>
        </w:pBdr>
        <w:shd w:val="clear" w:color="auto" w:fill="F7F7F7"/>
        <w:tabs>
          <w:tab w:val="left" w:pos="426"/>
          <w:tab w:val="left" w:pos="1134"/>
          <w:tab w:val="left" w:pos="1701"/>
          <w:tab w:val="left" w:pos="2127"/>
          <w:tab w:val="left" w:pos="2410"/>
          <w:tab w:val="left" w:pos="2694"/>
          <w:tab w:val="left" w:pos="3119"/>
          <w:tab w:val="left" w:pos="3544"/>
          <w:tab w:val="left" w:pos="4395"/>
          <w:tab w:val="left" w:pos="4820"/>
          <w:tab w:val="left" w:pos="5103"/>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3.4</w:t>
      </w:r>
      <w:r w:rsidRPr="006A28EE">
        <w:rPr>
          <w:rFonts w:ascii="MS Reference Serif" w:eastAsia="Times New Roman" w:hAnsi="MS Reference Serif" w:cs="Courier New"/>
          <w:color w:val="000000"/>
          <w:sz w:val="18"/>
          <w:szCs w:val="18"/>
          <w:lang w:eastAsia="es-MX"/>
        </w:rPr>
        <w:tab/>
        <w:t>0.7941</w:t>
      </w:r>
      <w:r w:rsidRPr="006A28EE">
        <w:rPr>
          <w:rFonts w:ascii="MS Reference Serif" w:eastAsia="Times New Roman" w:hAnsi="MS Reference Serif" w:cs="Courier New"/>
          <w:color w:val="000000"/>
          <w:sz w:val="18"/>
          <w:szCs w:val="18"/>
          <w:lang w:eastAsia="es-MX"/>
        </w:rPr>
        <w:tab/>
        <w:t>0</w:t>
      </w:r>
      <w:r w:rsidRPr="006A28EE">
        <w:rPr>
          <w:rFonts w:ascii="MS Reference Serif" w:eastAsia="Times New Roman" w:hAnsi="MS Reference Serif" w:cs="Courier New"/>
          <w:color w:val="000000"/>
          <w:sz w:val="18"/>
          <w:szCs w:val="18"/>
          <w:lang w:eastAsia="es-MX"/>
        </w:rPr>
        <w:tab/>
      </w:r>
    </w:p>
    <w:p w:rsidR="002861F1" w:rsidRDefault="002861F1" w:rsidP="00240D40">
      <w:pPr>
        <w:jc w:val="both"/>
        <w:rPr>
          <w:rFonts w:ascii="Arial" w:hAnsi="Arial" w:cs="Arial"/>
        </w:rPr>
      </w:pPr>
    </w:p>
    <w:p w:rsidR="00DE1160" w:rsidRDefault="00DE1160" w:rsidP="00DE1160">
      <w:pPr>
        <w:jc w:val="both"/>
        <w:rPr>
          <w:rFonts w:ascii="Arial" w:hAnsi="Arial" w:cs="Arial"/>
        </w:rPr>
      </w:pPr>
      <w:r>
        <w:rPr>
          <w:rFonts w:ascii="Arial" w:hAnsi="Arial" w:cs="Arial"/>
        </w:rPr>
        <w:t xml:space="preserve">Este ejemplo consta de 5 elementos, con encabezado, la primera columna se refiere al a la longitud del elemento, la segunda </w:t>
      </w:r>
      <w:r w:rsidR="00223428">
        <w:rPr>
          <w:rFonts w:ascii="Arial" w:hAnsi="Arial" w:cs="Arial"/>
        </w:rPr>
        <w:t>y</w:t>
      </w:r>
      <w:r>
        <w:rPr>
          <w:rFonts w:ascii="Arial" w:hAnsi="Arial" w:cs="Arial"/>
        </w:rPr>
        <w:t xml:space="preserve"> tercera </w:t>
      </w:r>
      <w:r w:rsidR="00223428">
        <w:rPr>
          <w:rFonts w:ascii="Arial" w:hAnsi="Arial" w:cs="Arial"/>
        </w:rPr>
        <w:t>columna son las formas modales verticales y horizontal a lo largo del puente respectivamente, las siguientes 5 propiedades corresponden a las propiedades del viento que se muestran también en la clase «Viento», la penúltima columna corresponde al valor de la forma modal vertical en el punto deseado y la última al ancho promedio del puente.</w:t>
      </w:r>
      <w:r>
        <w:rPr>
          <w:rFonts w:ascii="Arial" w:hAnsi="Arial" w:cs="Arial"/>
        </w:rPr>
        <w:t xml:space="preserve"> </w:t>
      </w:r>
    </w:p>
    <w:p w:rsidR="00AB2956" w:rsidRDefault="00240D40" w:rsidP="00240D40">
      <w:pPr>
        <w:jc w:val="both"/>
        <w:rPr>
          <w:rFonts w:ascii="Arial" w:hAnsi="Arial" w:cs="Arial"/>
          <w:b/>
          <w:sz w:val="28"/>
        </w:rPr>
      </w:pPr>
      <w:r>
        <w:rPr>
          <w:rFonts w:ascii="Arial" w:hAnsi="Arial" w:cs="Arial"/>
          <w:b/>
          <w:sz w:val="28"/>
        </w:rPr>
        <w:t>C</w:t>
      </w:r>
      <w:r w:rsidR="00AB2956" w:rsidRPr="00847CC9">
        <w:rPr>
          <w:rFonts w:ascii="Arial" w:hAnsi="Arial" w:cs="Arial"/>
          <w:b/>
          <w:sz w:val="28"/>
        </w:rPr>
        <w:t>.4 Código de las clases</w:t>
      </w:r>
    </w:p>
    <w:p w:rsidR="000C2539" w:rsidRPr="000C2539" w:rsidRDefault="000C2539" w:rsidP="00240D40">
      <w:pPr>
        <w:jc w:val="both"/>
        <w:rPr>
          <w:rFonts w:ascii="Arial" w:hAnsi="Arial" w:cs="Arial"/>
        </w:rPr>
      </w:pPr>
      <w:r>
        <w:rPr>
          <w:rFonts w:ascii="Arial" w:hAnsi="Arial" w:cs="Arial"/>
        </w:rPr>
        <w:t xml:space="preserve">Para el funcionamiento de los programas «Buffeting.m» y «Vortices.m» es necesario crear dos clases: «Viento.m» y «Puente.m». Estas dos clases permiten crear los objetos </w:t>
      </w:r>
      <w:r w:rsidR="00AE65D0">
        <w:rPr>
          <w:rFonts w:ascii="Arial" w:hAnsi="Arial" w:cs="Arial"/>
        </w:rPr>
        <w:t>con sus propiedades y métodos utilizados en los programas para obtener la respuesta ante los efectos de ráfagas como de vórtices</w:t>
      </w:r>
    </w:p>
    <w:p w:rsidR="00AB2956" w:rsidRPr="00AE65D0" w:rsidRDefault="00240D40" w:rsidP="00240D40">
      <w:pPr>
        <w:jc w:val="both"/>
        <w:rPr>
          <w:rFonts w:ascii="Arial" w:hAnsi="Arial" w:cs="Arial"/>
          <w:b/>
          <w:sz w:val="28"/>
        </w:rPr>
      </w:pPr>
      <w:r w:rsidRPr="00AE65D0">
        <w:rPr>
          <w:rFonts w:ascii="Arial" w:hAnsi="Arial" w:cs="Arial"/>
          <w:b/>
          <w:sz w:val="28"/>
        </w:rPr>
        <w:t>C</w:t>
      </w:r>
      <w:r w:rsidR="00AB2956" w:rsidRPr="00AE65D0">
        <w:rPr>
          <w:rFonts w:ascii="Arial" w:hAnsi="Arial" w:cs="Arial"/>
          <w:b/>
          <w:sz w:val="28"/>
        </w:rPr>
        <w:t>.4.1 Clase Viento</w:t>
      </w:r>
      <w:r w:rsidR="00AE65D0" w:rsidRPr="00AE65D0">
        <w:rPr>
          <w:rFonts w:ascii="Arial" w:hAnsi="Arial" w:cs="Arial"/>
          <w:b/>
          <w:sz w:val="28"/>
        </w:rPr>
        <w:t xml:space="preserve"> «Viento.m»</w:t>
      </w:r>
    </w:p>
    <w:p w:rsidR="00AE65D0" w:rsidRPr="00AE65D0" w:rsidRDefault="00AE65D0" w:rsidP="00AE65D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w:t>
      </w:r>
      <w:r>
        <w:rPr>
          <w:rStyle w:val="comment"/>
          <w:rFonts w:ascii="Arial" w:hAnsi="Arial" w:cs="Arial"/>
          <w:color w:val="228B22"/>
          <w:sz w:val="18"/>
          <w:szCs w:val="18"/>
          <w:bdr w:val="none" w:sz="0" w:space="0" w:color="auto" w:frame="1"/>
        </w:rPr>
        <w:t>Viento.m</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FF"/>
          <w:sz w:val="18"/>
          <w:szCs w:val="18"/>
          <w:bdr w:val="none" w:sz="0" w:space="0" w:color="auto" w:frame="1"/>
          <w:lang w:eastAsia="es-MX"/>
        </w:rPr>
        <w:t>classdef</w:t>
      </w:r>
      <w:r w:rsidRPr="00AE65D0">
        <w:rPr>
          <w:rFonts w:ascii="MS Reference Serif" w:eastAsia="Times New Roman" w:hAnsi="MS Reference Serif" w:cs="Courier New"/>
          <w:color w:val="000000"/>
          <w:sz w:val="18"/>
          <w:szCs w:val="18"/>
          <w:lang w:eastAsia="es-MX"/>
        </w:rPr>
        <w:t xml:space="preserve"> Viento</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0000FF"/>
          <w:sz w:val="18"/>
          <w:szCs w:val="18"/>
          <w:bdr w:val="none" w:sz="0" w:space="0" w:color="auto" w:frame="1"/>
          <w:lang w:eastAsia="es-MX"/>
        </w:rPr>
        <w:t>properties</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rho = 1.25;  </w:t>
      </w:r>
      <w:r w:rsidRPr="00AE65D0">
        <w:rPr>
          <w:rFonts w:ascii="MS Reference Serif" w:eastAsia="Times New Roman" w:hAnsi="MS Reference Serif" w:cs="Courier New"/>
          <w:color w:val="228B22"/>
          <w:sz w:val="18"/>
          <w:szCs w:val="18"/>
          <w:bdr w:val="none" w:sz="0" w:space="0" w:color="auto" w:frame="1"/>
          <w:lang w:eastAsia="es-MX"/>
        </w:rPr>
        <w:t>%Densidad del viento</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v   = 0;     </w:t>
      </w:r>
      <w:r w:rsidRPr="00AE65D0">
        <w:rPr>
          <w:rFonts w:ascii="MS Reference Serif" w:eastAsia="Times New Roman" w:hAnsi="MS Reference Serif" w:cs="Courier New"/>
          <w:color w:val="228B22"/>
          <w:sz w:val="18"/>
          <w:szCs w:val="18"/>
          <w:bdr w:val="none" w:sz="0" w:space="0" w:color="auto" w:frame="1"/>
          <w:lang w:eastAsia="es-MX"/>
        </w:rPr>
        <w:t>%Velocidad media del viento</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h   = 0;     </w:t>
      </w:r>
      <w:r w:rsidRPr="00AE65D0">
        <w:rPr>
          <w:rFonts w:ascii="MS Reference Serif" w:eastAsia="Times New Roman" w:hAnsi="MS Reference Serif" w:cs="Courier New"/>
          <w:color w:val="228B22"/>
          <w:sz w:val="18"/>
          <w:szCs w:val="18"/>
          <w:bdr w:val="none" w:sz="0" w:space="0" w:color="auto" w:frame="1"/>
          <w:lang w:eastAsia="es-MX"/>
        </w:rPr>
        <w:t>%Altura a revisar</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   = linspace (0 ,20 ,2000) ;  </w:t>
      </w:r>
      <w:r w:rsidRPr="00AE65D0">
        <w:rPr>
          <w:rFonts w:ascii="MS Reference Serif" w:eastAsia="Times New Roman" w:hAnsi="MS Reference Serif" w:cs="Courier New"/>
          <w:color w:val="228B22"/>
          <w:sz w:val="18"/>
          <w:szCs w:val="18"/>
          <w:bdr w:val="none" w:sz="0" w:space="0" w:color="auto" w:frame="1"/>
          <w:lang w:eastAsia="es-MX"/>
        </w:rPr>
        <w:t>%frecuencias del viento</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Propiedades de desprendimiento de vï¿½rtices</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Kaz     = 0.2;</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az      = 0.4;</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lambdaZ = 2;</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sQz     = 1;</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bZ      = 0.15;</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sigmaQz = 1</w:t>
      </w:r>
    </w:p>
    <w:p w:rsidR="00AE65D0" w:rsidRPr="006A28EE"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eastAsia="es-MX"/>
        </w:rPr>
        <w:t xml:space="preserve">    </w:t>
      </w:r>
      <w:r w:rsidRPr="006A28EE">
        <w:rPr>
          <w:rFonts w:ascii="MS Reference Serif" w:eastAsia="Times New Roman" w:hAnsi="MS Reference Serif" w:cs="Courier New"/>
          <w:color w:val="0000FF"/>
          <w:sz w:val="18"/>
          <w:szCs w:val="18"/>
          <w:bdr w:val="none" w:sz="0" w:space="0" w:color="auto" w:frame="1"/>
          <w:lang w:val="en-US" w:eastAsia="es-MX"/>
        </w:rPr>
        <w:t>end</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sidRPr="00847CC9">
        <w:rPr>
          <w:rFonts w:ascii="Arial" w:hAnsi="Arial" w:cs="Arial"/>
          <w:color w:val="000000"/>
          <w:sz w:val="18"/>
          <w:szCs w:val="18"/>
          <w:lang w:val="en-US"/>
        </w:rPr>
        <w:t xml:space="preserve">    </w:t>
      </w:r>
      <w:r w:rsidRPr="00847CC9">
        <w:rPr>
          <w:rStyle w:val="keyword"/>
          <w:rFonts w:ascii="Arial" w:hAnsi="Arial" w:cs="Arial"/>
          <w:color w:val="0000FF"/>
          <w:sz w:val="18"/>
          <w:szCs w:val="18"/>
          <w:bdr w:val="none" w:sz="0" w:space="0" w:color="auto" w:frame="1"/>
          <w:lang w:val="en-US"/>
        </w:rPr>
        <w:t>methods</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sidRPr="00847CC9">
        <w:rPr>
          <w:rFonts w:ascii="Arial" w:hAnsi="Arial" w:cs="Arial"/>
          <w:color w:val="000000"/>
          <w:sz w:val="18"/>
          <w:szCs w:val="18"/>
          <w:lang w:val="en-US"/>
        </w:rPr>
        <w:t xml:space="preserve">        </w:t>
      </w:r>
      <w:r w:rsidRPr="00847CC9">
        <w:rPr>
          <w:rStyle w:val="keyword"/>
          <w:rFonts w:ascii="Arial" w:hAnsi="Arial" w:cs="Arial"/>
          <w:color w:val="0000FF"/>
          <w:sz w:val="18"/>
          <w:szCs w:val="18"/>
          <w:bdr w:val="none" w:sz="0" w:space="0" w:color="auto" w:frame="1"/>
          <w:lang w:val="en-US"/>
        </w:rPr>
        <w:t>function</w:t>
      </w:r>
      <w:r w:rsidRPr="00847CC9">
        <w:rPr>
          <w:rFonts w:ascii="Arial" w:hAnsi="Arial" w:cs="Arial"/>
          <w:color w:val="000000"/>
          <w:sz w:val="18"/>
          <w:szCs w:val="18"/>
          <w:lang w:val="en-US"/>
        </w:rPr>
        <w:t xml:space="preserve"> [sNu,sNw]=densidadEspectralKaimal(obj)</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6A28EE">
        <w:rPr>
          <w:rFonts w:ascii="Arial" w:hAnsi="Arial" w:cs="Arial"/>
          <w:color w:val="000000"/>
          <w:sz w:val="18"/>
          <w:szCs w:val="18"/>
          <w:lang w:val="en-US"/>
        </w:rPr>
        <w:t xml:space="preserve">            </w:t>
      </w:r>
      <w:r w:rsidRPr="00847CC9">
        <w:rPr>
          <w:rStyle w:val="comment"/>
          <w:rFonts w:ascii="Arial" w:hAnsi="Arial" w:cs="Arial"/>
          <w:color w:val="228B22"/>
          <w:sz w:val="18"/>
          <w:szCs w:val="18"/>
          <w:bdr w:val="none" w:sz="0" w:space="0" w:color="auto" w:frame="1"/>
        </w:rPr>
        <w:t>%Obtiene la función de densidad espectral en todo el dominio w</w:t>
      </w:r>
      <w:r w:rsidR="00AE65D0">
        <w:rPr>
          <w:rFonts w:ascii="Arial" w:hAnsi="Arial" w:cs="Arial"/>
          <w:color w:val="000000"/>
          <w:sz w:val="18"/>
          <w:szCs w:val="18"/>
        </w:rPr>
        <w:t xml:space="preserve"> </w:t>
      </w:r>
      <w:r w:rsidRPr="00847CC9">
        <w:rPr>
          <w:rStyle w:val="comment"/>
          <w:rFonts w:ascii="Arial" w:hAnsi="Arial" w:cs="Arial"/>
          <w:color w:val="228B22"/>
          <w:sz w:val="18"/>
          <w:szCs w:val="18"/>
          <w:bdr w:val="none" w:sz="0" w:space="0" w:color="auto" w:frame="1"/>
        </w:rPr>
        <w:t xml:space="preserve">para las dos </w:t>
      </w:r>
      <w:r w:rsidR="00B9733C" w:rsidRPr="00847CC9">
        <w:rPr>
          <w:rStyle w:val="comment"/>
          <w:rFonts w:ascii="Arial" w:hAnsi="Arial" w:cs="Arial"/>
          <w:color w:val="228B22"/>
          <w:sz w:val="18"/>
          <w:szCs w:val="18"/>
          <w:bdr w:val="none" w:sz="0" w:space="0" w:color="auto" w:frame="1"/>
        </w:rPr>
        <w:t>direcciones</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847CC9">
        <w:rPr>
          <w:rFonts w:ascii="Arial" w:hAnsi="Arial" w:cs="Arial"/>
          <w:color w:val="000000"/>
          <w:sz w:val="18"/>
          <w:szCs w:val="18"/>
        </w:rPr>
        <w:lastRenderedPageBreak/>
        <w:t xml:space="preserve">            </w:t>
      </w:r>
      <w:r w:rsidRPr="00847CC9">
        <w:rPr>
          <w:rStyle w:val="comment"/>
          <w:rFonts w:ascii="Arial" w:hAnsi="Arial" w:cs="Arial"/>
          <w:color w:val="228B22"/>
          <w:sz w:val="18"/>
          <w:szCs w:val="18"/>
          <w:bdr w:val="none" w:sz="0" w:space="0" w:color="auto" w:frame="1"/>
        </w:rPr>
        <w:t xml:space="preserve">%Constantes de la </w:t>
      </w:r>
      <w:r w:rsidR="00B9733C" w:rsidRPr="00847CC9">
        <w:rPr>
          <w:rStyle w:val="comment"/>
          <w:rFonts w:ascii="Arial" w:hAnsi="Arial" w:cs="Arial"/>
          <w:color w:val="228B22"/>
          <w:sz w:val="18"/>
          <w:szCs w:val="18"/>
          <w:bdr w:val="none" w:sz="0" w:space="0" w:color="auto" w:frame="1"/>
        </w:rPr>
        <w:t>función</w:t>
      </w:r>
    </w:p>
    <w:p w:rsidR="00AB2956" w:rsidRPr="006A28EE"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847CC9">
        <w:rPr>
          <w:rFonts w:ascii="Arial" w:hAnsi="Arial" w:cs="Arial"/>
          <w:color w:val="000000"/>
          <w:sz w:val="18"/>
          <w:szCs w:val="18"/>
        </w:rPr>
        <w:t xml:space="preserve">            </w:t>
      </w:r>
      <w:r w:rsidRPr="006A28EE">
        <w:rPr>
          <w:rFonts w:ascii="Arial" w:hAnsi="Arial" w:cs="Arial"/>
          <w:color w:val="000000"/>
          <w:sz w:val="18"/>
          <w:szCs w:val="18"/>
        </w:rPr>
        <w:t>Au  = 6.8/(2*pi);</w:t>
      </w:r>
    </w:p>
    <w:p w:rsidR="00AB2956" w:rsidRPr="006A28EE"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6A28EE">
        <w:rPr>
          <w:rFonts w:ascii="Arial" w:hAnsi="Arial" w:cs="Arial"/>
          <w:color w:val="000000"/>
          <w:sz w:val="18"/>
          <w:szCs w:val="18"/>
        </w:rPr>
        <w:t xml:space="preserve">            Aw  = 9.4/(2*pi);</w:t>
      </w:r>
    </w:p>
    <w:p w:rsidR="00AB2956" w:rsidRPr="006A28EE"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6A28EE">
        <w:rPr>
          <w:rFonts w:ascii="Arial" w:hAnsi="Arial" w:cs="Arial"/>
          <w:color w:val="000000"/>
          <w:sz w:val="18"/>
          <w:szCs w:val="18"/>
        </w:rPr>
        <w:t xml:space="preserve">            H   = [obj.h];</w:t>
      </w:r>
    </w:p>
    <w:p w:rsidR="00AB2956" w:rsidRPr="006A28EE"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6A28EE">
        <w:rPr>
          <w:rFonts w:ascii="Arial" w:hAnsi="Arial" w:cs="Arial"/>
          <w:color w:val="000000"/>
          <w:sz w:val="18"/>
          <w:szCs w:val="18"/>
        </w:rPr>
        <w:t xml:space="preserve">            xLu = 100*(H/10)^0.3;</w:t>
      </w:r>
    </w:p>
    <w:p w:rsidR="00AB2956" w:rsidRPr="006A28EE"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6A28EE">
        <w:rPr>
          <w:rFonts w:ascii="Arial" w:hAnsi="Arial" w:cs="Arial"/>
          <w:color w:val="000000"/>
          <w:sz w:val="18"/>
          <w:szCs w:val="18"/>
        </w:rPr>
        <w:t xml:space="preserve">            xLw = xLu/12;</w:t>
      </w:r>
    </w:p>
    <w:p w:rsidR="00AB2956" w:rsidRPr="006A28EE"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6A28EE">
        <w:rPr>
          <w:rFonts w:ascii="Arial" w:hAnsi="Arial" w:cs="Arial"/>
          <w:color w:val="000000"/>
          <w:sz w:val="18"/>
          <w:szCs w:val="18"/>
        </w:rPr>
        <w:t xml:space="preserve">            V   = [obj.v];</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6A28EE">
        <w:rPr>
          <w:rFonts w:ascii="Arial" w:hAnsi="Arial" w:cs="Arial"/>
          <w:color w:val="000000"/>
          <w:sz w:val="18"/>
          <w:szCs w:val="18"/>
        </w:rPr>
        <w:t xml:space="preserve">            </w:t>
      </w:r>
      <w:r w:rsidRPr="00847CC9">
        <w:rPr>
          <w:rStyle w:val="comment"/>
          <w:rFonts w:ascii="Arial" w:hAnsi="Arial" w:cs="Arial"/>
          <w:color w:val="228B22"/>
          <w:sz w:val="18"/>
          <w:szCs w:val="18"/>
          <w:bdr w:val="none" w:sz="0" w:space="0" w:color="auto" w:frame="1"/>
        </w:rPr>
        <w:t>%</w:t>
      </w:r>
      <w:r w:rsidR="00B9733C" w:rsidRPr="00847CC9">
        <w:rPr>
          <w:rStyle w:val="comment"/>
          <w:rFonts w:ascii="Arial" w:hAnsi="Arial" w:cs="Arial"/>
          <w:color w:val="228B22"/>
          <w:sz w:val="18"/>
          <w:szCs w:val="18"/>
          <w:bdr w:val="none" w:sz="0" w:space="0" w:color="auto" w:frame="1"/>
        </w:rPr>
        <w:t>Definición</w:t>
      </w:r>
      <w:r w:rsidRPr="00847CC9">
        <w:rPr>
          <w:rStyle w:val="comment"/>
          <w:rFonts w:ascii="Arial" w:hAnsi="Arial" w:cs="Arial"/>
          <w:color w:val="228B22"/>
          <w:sz w:val="18"/>
          <w:szCs w:val="18"/>
          <w:bdr w:val="none" w:sz="0" w:space="0" w:color="auto" w:frame="1"/>
        </w:rPr>
        <w:t xml:space="preserve"> de variables</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847CC9">
        <w:rPr>
          <w:rFonts w:ascii="Arial" w:hAnsi="Arial" w:cs="Arial"/>
          <w:color w:val="000000"/>
          <w:sz w:val="18"/>
          <w:szCs w:val="18"/>
        </w:rPr>
        <w:t xml:space="preserve">            w   = [obj.w];</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sidRPr="00847CC9">
        <w:rPr>
          <w:rFonts w:ascii="Arial" w:hAnsi="Arial" w:cs="Arial"/>
          <w:color w:val="000000"/>
          <w:sz w:val="18"/>
          <w:szCs w:val="18"/>
        </w:rPr>
        <w:t xml:space="preserve">            </w:t>
      </w:r>
      <w:r w:rsidRPr="00847CC9">
        <w:rPr>
          <w:rFonts w:ascii="Arial" w:hAnsi="Arial" w:cs="Arial"/>
          <w:color w:val="000000"/>
          <w:sz w:val="18"/>
          <w:szCs w:val="18"/>
          <w:lang w:val="en-US"/>
        </w:rPr>
        <w:t>sNu = zeros(1,length(w));</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sidRPr="00847CC9">
        <w:rPr>
          <w:rFonts w:ascii="Arial" w:hAnsi="Arial" w:cs="Arial"/>
          <w:color w:val="000000"/>
          <w:sz w:val="18"/>
          <w:szCs w:val="18"/>
          <w:lang w:val="en-US"/>
        </w:rPr>
        <w:t xml:space="preserve">            sNw = zeros(1,length(w));</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847CC9">
        <w:rPr>
          <w:rFonts w:ascii="Arial" w:hAnsi="Arial" w:cs="Arial"/>
          <w:color w:val="000000"/>
          <w:sz w:val="18"/>
          <w:szCs w:val="18"/>
          <w:lang w:val="en-US"/>
        </w:rPr>
        <w:t xml:space="preserve">            </w:t>
      </w:r>
      <w:r w:rsidRPr="00847CC9">
        <w:rPr>
          <w:rStyle w:val="comment"/>
          <w:rFonts w:ascii="Arial" w:hAnsi="Arial" w:cs="Arial"/>
          <w:color w:val="228B22"/>
          <w:sz w:val="18"/>
          <w:szCs w:val="18"/>
          <w:bdr w:val="none" w:sz="0" w:space="0" w:color="auto" w:frame="1"/>
        </w:rPr>
        <w:t>%Función de densidad espectral</w:t>
      </w:r>
    </w:p>
    <w:p w:rsidR="00AB2956" w:rsidRPr="00847CC9" w:rsidRDefault="00AE65D0"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Pr>
          <w:rFonts w:ascii="Arial" w:hAnsi="Arial" w:cs="Arial"/>
          <w:color w:val="000000"/>
          <w:sz w:val="18"/>
          <w:szCs w:val="18"/>
        </w:rPr>
        <w:t xml:space="preserve">            </w:t>
      </w:r>
      <w:r w:rsidR="00AB2956" w:rsidRPr="00847CC9">
        <w:rPr>
          <w:rFonts w:ascii="Arial" w:hAnsi="Arial" w:cs="Arial"/>
          <w:color w:val="000000"/>
          <w:sz w:val="18"/>
          <w:szCs w:val="18"/>
        </w:rPr>
        <w:t>sNu=Au.*xLu./(V *(1+1.5* Au.*w*(xLu/V )).^(5/3) );</w:t>
      </w:r>
    </w:p>
    <w:p w:rsidR="00AB2956" w:rsidRPr="000C253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847CC9">
        <w:rPr>
          <w:rFonts w:ascii="Arial" w:hAnsi="Arial" w:cs="Arial"/>
          <w:color w:val="000000"/>
          <w:sz w:val="18"/>
          <w:szCs w:val="18"/>
        </w:rPr>
        <w:t xml:space="preserve">            </w:t>
      </w:r>
      <w:r w:rsidRPr="000C2539">
        <w:rPr>
          <w:rFonts w:ascii="Arial" w:hAnsi="Arial" w:cs="Arial"/>
          <w:color w:val="000000"/>
          <w:sz w:val="18"/>
          <w:szCs w:val="18"/>
        </w:rPr>
        <w:t>sNw=Aw.*xLw./(V *(1+1.5* Aw.*w*(xLw/V )).^(5/3) );</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sidRPr="000C2539">
        <w:rPr>
          <w:rFonts w:ascii="Arial" w:hAnsi="Arial" w:cs="Arial"/>
          <w:color w:val="000000"/>
          <w:sz w:val="18"/>
          <w:szCs w:val="18"/>
        </w:rPr>
        <w:t xml:space="preserve">        </w:t>
      </w:r>
      <w:r w:rsidRPr="00847CC9">
        <w:rPr>
          <w:rStyle w:val="keyword"/>
          <w:rFonts w:ascii="Arial" w:hAnsi="Arial" w:cs="Arial"/>
          <w:color w:val="0000FF"/>
          <w:sz w:val="18"/>
          <w:szCs w:val="18"/>
          <w:bdr w:val="none" w:sz="0" w:space="0" w:color="auto" w:frame="1"/>
          <w:lang w:val="en-US"/>
        </w:rPr>
        <w:t>end</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sidRPr="00847CC9">
        <w:rPr>
          <w:rFonts w:ascii="Arial" w:hAnsi="Arial" w:cs="Arial"/>
          <w:color w:val="000000"/>
          <w:sz w:val="18"/>
          <w:szCs w:val="18"/>
          <w:lang w:val="en-US"/>
        </w:rPr>
        <w:t xml:space="preserve">    </w:t>
      </w:r>
      <w:r w:rsidRPr="00847CC9">
        <w:rPr>
          <w:rStyle w:val="keyword"/>
          <w:rFonts w:ascii="Arial" w:hAnsi="Arial" w:cs="Arial"/>
          <w:color w:val="0000FF"/>
          <w:sz w:val="18"/>
          <w:szCs w:val="18"/>
          <w:bdr w:val="none" w:sz="0" w:space="0" w:color="auto" w:frame="1"/>
          <w:lang w:val="en-US"/>
        </w:rPr>
        <w:t>end</w:t>
      </w:r>
    </w:p>
    <w:p w:rsidR="00AB2956" w:rsidRPr="00847CC9"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lang w:val="en-US"/>
        </w:rPr>
      </w:pPr>
      <w:r w:rsidRPr="00847CC9">
        <w:rPr>
          <w:rStyle w:val="keyword"/>
          <w:rFonts w:ascii="Arial" w:hAnsi="Arial" w:cs="Arial"/>
          <w:color w:val="0000FF"/>
          <w:sz w:val="18"/>
          <w:szCs w:val="18"/>
          <w:bdr w:val="none" w:sz="0" w:space="0" w:color="auto" w:frame="1"/>
          <w:lang w:val="en-US"/>
        </w:rPr>
        <w:t>end</w:t>
      </w:r>
    </w:p>
    <w:p w:rsidR="00AB2956" w:rsidRPr="00847CC9" w:rsidRDefault="00AB2956" w:rsidP="00240D40">
      <w:pPr>
        <w:jc w:val="both"/>
        <w:rPr>
          <w:rFonts w:ascii="Arial" w:hAnsi="Arial" w:cs="Arial"/>
          <w:b/>
          <w:lang w:val="en-US"/>
        </w:rPr>
      </w:pPr>
    </w:p>
    <w:p w:rsidR="00AB2956" w:rsidRPr="006A28EE" w:rsidRDefault="00240D40" w:rsidP="00240D40">
      <w:pPr>
        <w:jc w:val="both"/>
        <w:rPr>
          <w:rFonts w:ascii="Arial" w:hAnsi="Arial" w:cs="Arial"/>
          <w:b/>
          <w:sz w:val="28"/>
          <w:lang w:val="en-US"/>
        </w:rPr>
      </w:pPr>
      <w:r w:rsidRPr="006A28EE">
        <w:rPr>
          <w:rFonts w:ascii="Arial" w:hAnsi="Arial" w:cs="Arial"/>
          <w:b/>
          <w:sz w:val="28"/>
          <w:lang w:val="en-US"/>
        </w:rPr>
        <w:t>C</w:t>
      </w:r>
      <w:r w:rsidR="00AB2956" w:rsidRPr="006A28EE">
        <w:rPr>
          <w:rFonts w:ascii="Arial" w:hAnsi="Arial" w:cs="Arial"/>
          <w:b/>
          <w:sz w:val="28"/>
          <w:lang w:val="en-US"/>
        </w:rPr>
        <w:t xml:space="preserve">.4.2 Clase </w:t>
      </w:r>
      <w:r w:rsidR="00C45B66" w:rsidRPr="006A28EE">
        <w:rPr>
          <w:rFonts w:ascii="Arial" w:hAnsi="Arial" w:cs="Arial"/>
          <w:b/>
          <w:sz w:val="28"/>
          <w:lang w:val="en-US"/>
        </w:rPr>
        <w:t>P</w:t>
      </w:r>
      <w:r w:rsidR="00AB2956" w:rsidRPr="006A28EE">
        <w:rPr>
          <w:rFonts w:ascii="Arial" w:hAnsi="Arial" w:cs="Arial"/>
          <w:b/>
          <w:sz w:val="28"/>
          <w:lang w:val="en-US"/>
        </w:rPr>
        <w:t>uente</w:t>
      </w:r>
      <w:r w:rsidR="00AE65D0" w:rsidRPr="006A28EE">
        <w:rPr>
          <w:rFonts w:ascii="Arial" w:hAnsi="Arial" w:cs="Arial"/>
          <w:b/>
          <w:sz w:val="28"/>
          <w:lang w:val="en-US"/>
        </w:rPr>
        <w:t xml:space="preserve"> «Puente.m»</w:t>
      </w:r>
    </w:p>
    <w:p w:rsidR="00AE65D0" w:rsidRPr="00AE65D0" w:rsidRDefault="00AE65D0" w:rsidP="00AE65D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Arial" w:hAnsi="Arial" w:cs="Arial"/>
          <w:color w:val="000000"/>
          <w:sz w:val="18"/>
          <w:szCs w:val="18"/>
        </w:rPr>
      </w:pPr>
      <w:r w:rsidRPr="00847CC9">
        <w:rPr>
          <w:rStyle w:val="comment"/>
          <w:rFonts w:ascii="Arial" w:hAnsi="Arial" w:cs="Arial"/>
          <w:color w:val="228B22"/>
          <w:sz w:val="18"/>
          <w:szCs w:val="18"/>
          <w:bdr w:val="none" w:sz="0" w:space="0" w:color="auto" w:frame="1"/>
        </w:rPr>
        <w:t>%</w:t>
      </w:r>
      <w:r>
        <w:rPr>
          <w:rStyle w:val="comment"/>
          <w:rFonts w:ascii="Arial" w:hAnsi="Arial" w:cs="Arial"/>
          <w:color w:val="228B22"/>
          <w:sz w:val="18"/>
          <w:szCs w:val="18"/>
          <w:bdr w:val="none" w:sz="0" w:space="0" w:color="auto" w:frame="1"/>
        </w:rPr>
        <w:t>Puente.m</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FF"/>
          <w:sz w:val="18"/>
          <w:szCs w:val="18"/>
          <w:bdr w:val="none" w:sz="0" w:space="0" w:color="auto" w:frame="1"/>
          <w:lang w:eastAsia="es-MX"/>
        </w:rPr>
        <w:t>classdef</w:t>
      </w:r>
      <w:r w:rsidRPr="00AE65D0">
        <w:rPr>
          <w:rFonts w:ascii="MS Reference Serif" w:eastAsia="Times New Roman" w:hAnsi="MS Reference Serif" w:cs="Courier New"/>
          <w:color w:val="000000"/>
          <w:sz w:val="18"/>
          <w:szCs w:val="18"/>
          <w:lang w:eastAsia="es-MX"/>
        </w:rPr>
        <w:t xml:space="preserve"> Puente&lt;handle</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0000FF"/>
          <w:sz w:val="18"/>
          <w:szCs w:val="18"/>
          <w:bdr w:val="none" w:sz="0" w:space="0" w:color="auto" w:frame="1"/>
          <w:lang w:eastAsia="es-MX"/>
        </w:rPr>
        <w:t>properties</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Formas modales expuestos</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fiX =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fiY =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fiZ =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Formas modales totales del puente</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fiXP =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fiYP =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fiZP =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Longitudes caracteristicas del puente</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B=ancho D=alto L=Longitud de cada elemento m=masa de cada elemento</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Lexp=Longitud expuesta</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B    =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D    =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L    =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Lexp =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Propiedade dinámicas del viento</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m    = [];  </w:t>
      </w:r>
      <w:r w:rsidRPr="00AE65D0">
        <w:rPr>
          <w:rFonts w:ascii="MS Reference Serif" w:eastAsia="Times New Roman" w:hAnsi="MS Reference Serif" w:cs="Courier New"/>
          <w:color w:val="228B22"/>
          <w:sz w:val="18"/>
          <w:szCs w:val="18"/>
          <w:bdr w:val="none" w:sz="0" w:space="0" w:color="auto" w:frame="1"/>
          <w:lang w:eastAsia="es-MX"/>
        </w:rPr>
        <w:t>%masa de cada elemento</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m1   = 0 ;  </w:t>
      </w:r>
      <w:r w:rsidRPr="00AE65D0">
        <w:rPr>
          <w:rFonts w:ascii="MS Reference Serif" w:eastAsia="Times New Roman" w:hAnsi="MS Reference Serif" w:cs="Courier New"/>
          <w:color w:val="228B22"/>
          <w:sz w:val="18"/>
          <w:szCs w:val="18"/>
          <w:bdr w:val="none" w:sz="0" w:space="0" w:color="auto" w:frame="1"/>
          <w:lang w:eastAsia="es-MX"/>
        </w:rPr>
        <w:t>%masa modal efectiva del modo1</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m2   = 0 ;  </w:t>
      </w:r>
      <w:r w:rsidRPr="00AE65D0">
        <w:rPr>
          <w:rFonts w:ascii="MS Reference Serif" w:eastAsia="Times New Roman" w:hAnsi="MS Reference Serif" w:cs="Courier New"/>
          <w:color w:val="228B22"/>
          <w:sz w:val="18"/>
          <w:szCs w:val="18"/>
          <w:bdr w:val="none" w:sz="0" w:space="0" w:color="auto" w:frame="1"/>
          <w:lang w:eastAsia="es-MX"/>
        </w:rPr>
        <w:t>%masa modal efectiva del modo2</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    = [];  </w:t>
      </w:r>
      <w:r w:rsidRPr="00AE65D0">
        <w:rPr>
          <w:rFonts w:ascii="MS Reference Serif" w:eastAsia="Times New Roman" w:hAnsi="MS Reference Serif" w:cs="Courier New"/>
          <w:color w:val="228B22"/>
          <w:sz w:val="18"/>
          <w:szCs w:val="18"/>
          <w:bdr w:val="none" w:sz="0" w:space="0" w:color="auto" w:frame="1"/>
          <w:lang w:eastAsia="es-MX"/>
        </w:rPr>
        <w:t>%Frecuencias de cada modo</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c    = [];  </w:t>
      </w:r>
      <w:r w:rsidRPr="00AE65D0">
        <w:rPr>
          <w:rFonts w:ascii="MS Reference Serif" w:eastAsia="Times New Roman" w:hAnsi="MS Reference Serif" w:cs="Courier New"/>
          <w:color w:val="228B22"/>
          <w:sz w:val="18"/>
          <w:szCs w:val="18"/>
          <w:bdr w:val="none" w:sz="0" w:space="0" w:color="auto" w:frame="1"/>
          <w:lang w:eastAsia="es-MX"/>
        </w:rPr>
        <w:t>%Coeficiente de amortiguamiento de cada modo</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lastRenderedPageBreak/>
        <w:t xml:space="preserve">        cD   = [];  </w:t>
      </w:r>
      <w:r w:rsidRPr="00AE65D0">
        <w:rPr>
          <w:rFonts w:ascii="MS Reference Serif" w:eastAsia="Times New Roman" w:hAnsi="MS Reference Serif" w:cs="Courier New"/>
          <w:color w:val="228B22"/>
          <w:sz w:val="18"/>
          <w:szCs w:val="18"/>
          <w:bdr w:val="none" w:sz="0" w:space="0" w:color="auto" w:frame="1"/>
          <w:lang w:eastAsia="es-MX"/>
        </w:rPr>
        <w:t>%Coeficiente de arrastre</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cL   = [];  </w:t>
      </w:r>
      <w:r w:rsidRPr="00AE65D0">
        <w:rPr>
          <w:rFonts w:ascii="MS Reference Serif" w:eastAsia="Times New Roman" w:hAnsi="MS Reference Serif" w:cs="Courier New"/>
          <w:color w:val="228B22"/>
          <w:sz w:val="18"/>
          <w:szCs w:val="18"/>
          <w:bdr w:val="none" w:sz="0" w:space="0" w:color="auto" w:frame="1"/>
          <w:lang w:eastAsia="es-MX"/>
        </w:rPr>
        <w:t>%coelficiente de levante</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dCd  = [];  </w:t>
      </w:r>
      <w:r w:rsidRPr="00AE65D0">
        <w:rPr>
          <w:rFonts w:ascii="MS Reference Serif" w:eastAsia="Times New Roman" w:hAnsi="MS Reference Serif" w:cs="Courier New"/>
          <w:color w:val="228B22"/>
          <w:sz w:val="18"/>
          <w:szCs w:val="18"/>
          <w:bdr w:val="none" w:sz="0" w:space="0" w:color="auto" w:frame="1"/>
          <w:lang w:eastAsia="es-MX"/>
        </w:rPr>
        <w:t>%Derivada del coeficiente de arrastre</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cdl  = [];  </w:t>
      </w:r>
      <w:r w:rsidRPr="00AE65D0">
        <w:rPr>
          <w:rFonts w:ascii="MS Reference Serif" w:eastAsia="Times New Roman" w:hAnsi="MS Reference Serif" w:cs="Courier New"/>
          <w:color w:val="228B22"/>
          <w:sz w:val="18"/>
          <w:szCs w:val="18"/>
          <w:bdr w:val="none" w:sz="0" w:space="0" w:color="auto" w:frame="1"/>
          <w:lang w:eastAsia="es-MX"/>
        </w:rPr>
        <w:t>%Derivada del coelficiente de levante</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St   = 0 ;  </w:t>
      </w:r>
      <w:r w:rsidRPr="00AE65D0">
        <w:rPr>
          <w:rFonts w:ascii="MS Reference Serif" w:eastAsia="Times New Roman" w:hAnsi="MS Reference Serif" w:cs="Courier New"/>
          <w:color w:val="228B22"/>
          <w:sz w:val="18"/>
          <w:szCs w:val="18"/>
          <w:bdr w:val="none" w:sz="0" w:space="0" w:color="auto" w:frame="1"/>
          <w:lang w:eastAsia="es-MX"/>
        </w:rPr>
        <w:t>%Número de Strouhal</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Iu   = 0 ;  </w:t>
      </w:r>
      <w:r w:rsidRPr="00AE65D0">
        <w:rPr>
          <w:rFonts w:ascii="MS Reference Serif" w:eastAsia="Times New Roman" w:hAnsi="MS Reference Serif" w:cs="Courier New"/>
          <w:color w:val="228B22"/>
          <w:sz w:val="18"/>
          <w:szCs w:val="18"/>
          <w:bdr w:val="none" w:sz="0" w:space="0" w:color="auto" w:frame="1"/>
          <w:lang w:eastAsia="es-MX"/>
        </w:rPr>
        <w:t>%Intensidad de turvulencia en direecion x</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Iv   = 0 ;  </w:t>
      </w:r>
      <w:r w:rsidRPr="00AE65D0">
        <w:rPr>
          <w:rFonts w:ascii="MS Reference Serif" w:eastAsia="Times New Roman" w:hAnsi="MS Reference Serif" w:cs="Courier New"/>
          <w:color w:val="228B22"/>
          <w:sz w:val="18"/>
          <w:szCs w:val="18"/>
          <w:bdr w:val="none" w:sz="0" w:space="0" w:color="auto" w:frame="1"/>
          <w:lang w:eastAsia="es-MX"/>
        </w:rPr>
        <w:t>%Intensidad de turvulencia en direecion y</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Integrales de las formas modales al cuadrado</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intFi1  = 0;  </w:t>
      </w:r>
      <w:r w:rsidRPr="00AE65D0">
        <w:rPr>
          <w:rFonts w:ascii="MS Reference Serif" w:eastAsia="Times New Roman" w:hAnsi="MS Reference Serif" w:cs="Courier New"/>
          <w:color w:val="228B22"/>
          <w:sz w:val="18"/>
          <w:szCs w:val="18"/>
          <w:bdr w:val="none" w:sz="0" w:space="0" w:color="auto" w:frame="1"/>
          <w:lang w:eastAsia="es-MX"/>
        </w:rPr>
        <w:t>%Integral del modo 1 direccion y</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intFi2  = 0;  </w:t>
      </w:r>
      <w:r w:rsidRPr="00AE65D0">
        <w:rPr>
          <w:rFonts w:ascii="MS Reference Serif" w:eastAsia="Times New Roman" w:hAnsi="MS Reference Serif" w:cs="Courier New"/>
          <w:color w:val="228B22"/>
          <w:sz w:val="18"/>
          <w:szCs w:val="18"/>
          <w:bdr w:val="none" w:sz="0" w:space="0" w:color="auto" w:frame="1"/>
          <w:lang w:eastAsia="es-MX"/>
        </w:rPr>
        <w:t>%integral del modo 2 direccion x z</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end</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methods</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function</w:t>
      </w:r>
      <w:r w:rsidRPr="00AE65D0">
        <w:rPr>
          <w:rFonts w:ascii="MS Reference Serif" w:eastAsia="Times New Roman" w:hAnsi="MS Reference Serif" w:cs="Courier New"/>
          <w:color w:val="000000"/>
          <w:sz w:val="18"/>
          <w:szCs w:val="18"/>
          <w:lang w:val="en-US" w:eastAsia="es-MX"/>
        </w:rPr>
        <w:t xml:space="preserve"> mModal(obj)</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Obtiene la masa modal efectiva para las dos direcciones</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000000"/>
          <w:sz w:val="18"/>
          <w:szCs w:val="18"/>
          <w:lang w:val="en-US" w:eastAsia="es-MX"/>
        </w:rPr>
        <w:t>n       = length([obj.L]);</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intM1   = 0;</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00"/>
          <w:sz w:val="18"/>
          <w:szCs w:val="18"/>
          <w:lang w:eastAsia="es-MX"/>
        </w:rPr>
        <w:t>intPhi1 = 0;</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intM2   = 0;</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intPhi2 = 0;</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Datos del puente</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integral sobre L</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intM1   = integrarS([obj.fiYP].^2.* [obj.m],[obj.L])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intPhi1 = integrarS([obj.fiYP].^2,[obj.L]);</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intPhi2 = integrarS([obj.fiXP].^2+[obj.fiZP].^2,[obj.L]);</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intM2   = integrarS(([obj.fiXP].^2+[obj.fiZP].^2).*[obj.m],[obj.L]);</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AE65D0" w:rsidRPr="006A28EE"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eastAsia="es-MX"/>
        </w:rPr>
        <w:t xml:space="preserve">            </w:t>
      </w:r>
      <w:r w:rsidRPr="006A28EE">
        <w:rPr>
          <w:rFonts w:ascii="MS Reference Serif" w:eastAsia="Times New Roman" w:hAnsi="MS Reference Serif" w:cs="Courier New"/>
          <w:color w:val="000000"/>
          <w:sz w:val="18"/>
          <w:szCs w:val="18"/>
          <w:lang w:val="en-US" w:eastAsia="es-MX"/>
        </w:rPr>
        <w:t>[obj.m1] = intM1/intPhi1;</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6A28EE">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00"/>
          <w:sz w:val="18"/>
          <w:szCs w:val="18"/>
          <w:lang w:val="en-US" w:eastAsia="es-MX"/>
        </w:rPr>
        <w:t>[obj.m2] = intM2/intPhi2;</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end</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function</w:t>
      </w:r>
      <w:r w:rsidRPr="00AE65D0">
        <w:rPr>
          <w:rFonts w:ascii="MS Reference Serif" w:eastAsia="Times New Roman" w:hAnsi="MS Reference Serif" w:cs="Courier New"/>
          <w:color w:val="000000"/>
          <w:sz w:val="18"/>
          <w:szCs w:val="18"/>
          <w:lang w:val="en-US" w:eastAsia="es-MX"/>
        </w:rPr>
        <w:t xml:space="preserve"> integrarFi(obj)</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n = length([obj.L]);</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for</w:t>
      </w:r>
      <w:r w:rsidRPr="00AE65D0">
        <w:rPr>
          <w:rFonts w:ascii="MS Reference Serif" w:eastAsia="Times New Roman" w:hAnsi="MS Reference Serif" w:cs="Courier New"/>
          <w:color w:val="000000"/>
          <w:sz w:val="18"/>
          <w:szCs w:val="18"/>
          <w:lang w:val="en-US" w:eastAsia="es-MX"/>
        </w:rPr>
        <w:t xml:space="preserve"> i = 1 : n</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228B22"/>
          <w:sz w:val="18"/>
          <w:szCs w:val="18"/>
          <w:bdr w:val="none" w:sz="0" w:space="0" w:color="auto" w:frame="1"/>
          <w:lang w:val="en-US" w:eastAsia="es-MX"/>
        </w:rPr>
        <w:t>% Longtiud total</w:t>
      </w:r>
    </w:p>
    <w:p w:rsidR="00AE65D0" w:rsidRPr="006A28EE"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val="en-US" w:eastAsia="es-MX"/>
        </w:rPr>
        <w:t xml:space="preserve">                </w:t>
      </w:r>
      <w:r w:rsidRPr="006A28EE">
        <w:rPr>
          <w:rFonts w:ascii="MS Reference Serif" w:eastAsia="Times New Roman" w:hAnsi="MS Reference Serif" w:cs="Courier New"/>
          <w:color w:val="000000"/>
          <w:sz w:val="18"/>
          <w:szCs w:val="18"/>
          <w:lang w:eastAsia="es-MX"/>
        </w:rPr>
        <w:t>[obj.intFi1] = integrarS([obj.fiYP].^2,[obj.L]);</w:t>
      </w:r>
    </w:p>
    <w:p w:rsidR="00AE65D0" w:rsidRPr="006A28EE"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6A28EE">
        <w:rPr>
          <w:rFonts w:ascii="MS Reference Serif" w:eastAsia="Times New Roman" w:hAnsi="MS Reference Serif" w:cs="Courier New"/>
          <w:color w:val="000000"/>
          <w:sz w:val="18"/>
          <w:szCs w:val="18"/>
          <w:lang w:eastAsia="es-MX"/>
        </w:rPr>
        <w:t xml:space="preserve">                [obj.intFi2] = integrarS([obj.fiXP].^2+[obj.fiZP].^2,[obj.L]);</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6A28EE">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end</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end</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function</w:t>
      </w:r>
      <w:r w:rsidRPr="00AE65D0">
        <w:rPr>
          <w:rFonts w:ascii="MS Reference Serif" w:eastAsia="Times New Roman" w:hAnsi="MS Reference Serif" w:cs="Courier New"/>
          <w:color w:val="000000"/>
          <w:sz w:val="18"/>
          <w:szCs w:val="18"/>
          <w:lang w:val="en-US" w:eastAsia="es-MX"/>
        </w:rPr>
        <w:t xml:space="preserve"> [ VarNueva ] = prolong (obj,var , div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228B22"/>
          <w:sz w:val="18"/>
          <w:szCs w:val="18"/>
          <w:bdr w:val="none" w:sz="0" w:space="0" w:color="auto" w:frame="1"/>
          <w:lang w:eastAsia="es-MX"/>
        </w:rPr>
        <w:t>% aumenta la cantidad de datos</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n            = length (var);</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VarNueva     = zeros (0, (n -1) * div +1)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VarNueva (1) = var (1)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for</w:t>
      </w:r>
      <w:r w:rsidRPr="00AE65D0">
        <w:rPr>
          <w:rFonts w:ascii="MS Reference Serif" w:eastAsia="Times New Roman" w:hAnsi="MS Reference Serif" w:cs="Courier New"/>
          <w:color w:val="000000"/>
          <w:sz w:val="18"/>
          <w:szCs w:val="18"/>
          <w:lang w:val="en-US" w:eastAsia="es-MX"/>
        </w:rPr>
        <w:t xml:space="preserve"> i = 0:n -2</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delta = ( var (i +2) - var (i +1) )/ div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for</w:t>
      </w:r>
      <w:r w:rsidRPr="00AE65D0">
        <w:rPr>
          <w:rFonts w:ascii="MS Reference Serif" w:eastAsia="Times New Roman" w:hAnsi="MS Reference Serif" w:cs="Courier New"/>
          <w:color w:val="000000"/>
          <w:sz w:val="18"/>
          <w:szCs w:val="18"/>
          <w:lang w:val="en-US" w:eastAsia="es-MX"/>
        </w:rPr>
        <w:t xml:space="preserve"> j = 1: div</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lastRenderedPageBreak/>
        <w:t xml:space="preserve">                    VarNueva ( div *i +j +1) = VarNueva ( div *i+j ) + delta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end</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end</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end</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FF"/>
          <w:sz w:val="18"/>
          <w:szCs w:val="18"/>
          <w:bdr w:val="none" w:sz="0" w:space="0" w:color="auto" w:frame="1"/>
          <w:lang w:val="en-US" w:eastAsia="es-MX"/>
        </w:rPr>
        <w:t>function</w:t>
      </w:r>
      <w:r w:rsidRPr="00AE65D0">
        <w:rPr>
          <w:rFonts w:ascii="MS Reference Serif" w:eastAsia="Times New Roman" w:hAnsi="MS Reference Serif" w:cs="Courier New"/>
          <w:color w:val="000000"/>
          <w:sz w:val="18"/>
          <w:szCs w:val="18"/>
          <w:lang w:val="en-US" w:eastAsia="es-MX"/>
        </w:rPr>
        <w:t xml:space="preserve"> [ VarNueva ] = expand (obj, var , div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val="en-US" w:eastAsia="es-MX"/>
        </w:rPr>
        <w:t xml:space="preserve">            </w:t>
      </w:r>
      <w:r w:rsidRPr="00AE65D0">
        <w:rPr>
          <w:rFonts w:ascii="MS Reference Serif" w:eastAsia="Times New Roman" w:hAnsi="MS Reference Serif" w:cs="Courier New"/>
          <w:color w:val="000000"/>
          <w:sz w:val="18"/>
          <w:szCs w:val="18"/>
          <w:lang w:eastAsia="es-MX"/>
        </w:rPr>
        <w:t>n                  = length (var);</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VarNueva           = zeros (0, (n - 1) * div + 1)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VarNueva (2: div ) = (var (1) + var (2) * 0.5) / div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VarNueva (1)       = 0.5 * VarNueva (2)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0000FF"/>
          <w:sz w:val="18"/>
          <w:szCs w:val="18"/>
          <w:bdr w:val="none" w:sz="0" w:space="0" w:color="auto" w:frame="1"/>
          <w:lang w:eastAsia="es-MX"/>
        </w:rPr>
        <w:t>for</w:t>
      </w:r>
      <w:r w:rsidRPr="00AE65D0">
        <w:rPr>
          <w:rFonts w:ascii="MS Reference Serif" w:eastAsia="Times New Roman" w:hAnsi="MS Reference Serif" w:cs="Courier New"/>
          <w:color w:val="000000"/>
          <w:sz w:val="18"/>
          <w:szCs w:val="18"/>
          <w:lang w:eastAsia="es-MX"/>
        </w:rPr>
        <w:t xml:space="preserve"> i = 1 : n -3</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delta                               = ( var (i +1) + var (i +2) ) /(2* div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VarNueva ( div *i +1: div *i+ div ) = delta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VarNueva ( div *i + div )           = ( delta + ( var (i +2) + var (i +3) ) /(2* div )) /2;</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0000FF"/>
          <w:sz w:val="18"/>
          <w:szCs w:val="18"/>
          <w:bdr w:val="none" w:sz="0" w:space="0" w:color="auto" w:frame="1"/>
          <w:lang w:eastAsia="es-MX"/>
        </w:rPr>
        <w:t>end</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VarNueva ((n -2) * div +1:( n -1) * div ) = ( var (n -1) *0.5+ var (n)) / div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VarNueva ((n -1) * div +1)                = 0.5* VarNueva ((n -1) * div ) ;</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VarNueva ( div *(n -3) + div )            = ( delta + ( var (i +2) +2* var (i +3) ) /(2* div )) /2;</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0000FF"/>
          <w:sz w:val="18"/>
          <w:szCs w:val="18"/>
          <w:bdr w:val="none" w:sz="0" w:space="0" w:color="auto" w:frame="1"/>
          <w:lang w:eastAsia="es-MX"/>
        </w:rPr>
        <w:t>end</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00"/>
          <w:sz w:val="18"/>
          <w:szCs w:val="18"/>
          <w:lang w:eastAsia="es-MX"/>
        </w:rPr>
        <w:t xml:space="preserve">    </w:t>
      </w:r>
      <w:r w:rsidRPr="00AE65D0">
        <w:rPr>
          <w:rFonts w:ascii="MS Reference Serif" w:eastAsia="Times New Roman" w:hAnsi="MS Reference Serif" w:cs="Courier New"/>
          <w:color w:val="0000FF"/>
          <w:sz w:val="18"/>
          <w:szCs w:val="18"/>
          <w:bdr w:val="none" w:sz="0" w:space="0" w:color="auto" w:frame="1"/>
          <w:lang w:eastAsia="es-MX"/>
        </w:rPr>
        <w:t>end</w:t>
      </w: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AE65D0" w:rsidRPr="00AE65D0" w:rsidRDefault="00AE65D0" w:rsidP="00AE65D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E65D0">
        <w:rPr>
          <w:rFonts w:ascii="MS Reference Serif" w:eastAsia="Times New Roman" w:hAnsi="MS Reference Serif" w:cs="Courier New"/>
          <w:color w:val="0000FF"/>
          <w:sz w:val="18"/>
          <w:szCs w:val="18"/>
          <w:bdr w:val="none" w:sz="0" w:space="0" w:color="auto" w:frame="1"/>
          <w:lang w:eastAsia="es-MX"/>
        </w:rPr>
        <w:t>end</w:t>
      </w:r>
    </w:p>
    <w:p w:rsidR="00AB2956" w:rsidRPr="00847CC9" w:rsidRDefault="00AB2956" w:rsidP="00240D40">
      <w:pPr>
        <w:jc w:val="both"/>
        <w:rPr>
          <w:rFonts w:ascii="Arial" w:hAnsi="Arial" w:cs="Arial"/>
        </w:rPr>
      </w:pPr>
    </w:p>
    <w:p w:rsidR="00AB2956" w:rsidRPr="00847CC9" w:rsidRDefault="00240D40" w:rsidP="00240D40">
      <w:pPr>
        <w:jc w:val="both"/>
        <w:rPr>
          <w:rFonts w:ascii="Arial" w:hAnsi="Arial" w:cs="Arial"/>
          <w:b/>
          <w:sz w:val="28"/>
        </w:rPr>
      </w:pPr>
      <w:r>
        <w:rPr>
          <w:rFonts w:ascii="Arial" w:hAnsi="Arial" w:cs="Arial"/>
          <w:b/>
          <w:sz w:val="28"/>
        </w:rPr>
        <w:t>C</w:t>
      </w:r>
      <w:r w:rsidR="00AB2956" w:rsidRPr="00847CC9">
        <w:rPr>
          <w:rFonts w:ascii="Arial" w:hAnsi="Arial" w:cs="Arial"/>
          <w:b/>
          <w:sz w:val="28"/>
        </w:rPr>
        <w:t>. 5 Funciones</w:t>
      </w:r>
      <w:r w:rsidR="00E255B6">
        <w:rPr>
          <w:rFonts w:ascii="Arial" w:hAnsi="Arial" w:cs="Arial"/>
          <w:b/>
          <w:sz w:val="28"/>
        </w:rPr>
        <w:t xml:space="preserve"> usadas para los programas «Buffeting.m» y «Vortices.m»</w:t>
      </w:r>
    </w:p>
    <w:p w:rsidR="00AB2956" w:rsidRPr="00847CC9" w:rsidRDefault="00AB2956" w:rsidP="00240D40">
      <w:pPr>
        <w:jc w:val="both"/>
        <w:rPr>
          <w:rFonts w:ascii="Arial" w:hAnsi="Arial" w:cs="Arial"/>
        </w:rPr>
      </w:pPr>
      <w:r w:rsidRPr="00847CC9">
        <w:rPr>
          <w:rFonts w:ascii="Arial" w:hAnsi="Arial" w:cs="Arial"/>
        </w:rPr>
        <w:t>Para las funciones</w:t>
      </w:r>
      <w:r w:rsidR="00AE65D0">
        <w:rPr>
          <w:rFonts w:ascii="Arial" w:hAnsi="Arial" w:cs="Arial"/>
        </w:rPr>
        <w:t>,</w:t>
      </w:r>
      <w:r w:rsidRPr="00847CC9">
        <w:rPr>
          <w:rFonts w:ascii="Arial" w:hAnsi="Arial" w:cs="Arial"/>
        </w:rPr>
        <w:t xml:space="preserve"> se usaron las integrales de Simpson, sin embargo este método solo es válido para distancia equidistantes, por lo que hizo otro basado en la obtención del método Simpson.</w:t>
      </w:r>
    </w:p>
    <w:p w:rsidR="00AB2956" w:rsidRPr="00AE65D0" w:rsidRDefault="00240D40" w:rsidP="00240D40">
      <w:pPr>
        <w:pStyle w:val="NormalWeb"/>
        <w:shd w:val="clear" w:color="auto" w:fill="FFFFFF"/>
        <w:spacing w:before="0" w:beforeAutospacing="0" w:after="300" w:afterAutospacing="0" w:line="252" w:lineRule="atLeast"/>
        <w:jc w:val="both"/>
        <w:textAlignment w:val="baseline"/>
        <w:rPr>
          <w:rFonts w:ascii="Arial" w:hAnsi="Arial" w:cs="Arial"/>
          <w:b/>
          <w:color w:val="000000"/>
          <w:sz w:val="28"/>
          <w:szCs w:val="18"/>
        </w:rPr>
      </w:pPr>
      <w:r w:rsidRPr="00AE65D0">
        <w:rPr>
          <w:rFonts w:ascii="Arial" w:hAnsi="Arial" w:cs="Arial"/>
          <w:b/>
          <w:color w:val="000000"/>
          <w:sz w:val="28"/>
          <w:szCs w:val="18"/>
        </w:rPr>
        <w:t>C</w:t>
      </w:r>
      <w:r w:rsidR="00AB2956" w:rsidRPr="00AE65D0">
        <w:rPr>
          <w:rFonts w:ascii="Arial" w:hAnsi="Arial" w:cs="Arial"/>
          <w:b/>
          <w:color w:val="000000"/>
          <w:sz w:val="28"/>
          <w:szCs w:val="18"/>
        </w:rPr>
        <w:t>.5.1 Integral de Simpson con distancia</w:t>
      </w:r>
      <w:r w:rsidR="00BA1712" w:rsidRPr="00AE65D0">
        <w:rPr>
          <w:rFonts w:ascii="Arial" w:hAnsi="Arial" w:cs="Arial"/>
          <w:b/>
          <w:color w:val="000000"/>
          <w:sz w:val="28"/>
          <w:szCs w:val="18"/>
        </w:rPr>
        <w:t>s</w:t>
      </w:r>
      <w:r w:rsidR="00AB2956" w:rsidRPr="00AE65D0">
        <w:rPr>
          <w:rFonts w:ascii="Arial" w:hAnsi="Arial" w:cs="Arial"/>
          <w:b/>
          <w:color w:val="000000"/>
          <w:sz w:val="28"/>
          <w:szCs w:val="18"/>
        </w:rPr>
        <w:t xml:space="preserve"> equidistantes</w:t>
      </w:r>
      <w:r w:rsidR="00AE65D0">
        <w:rPr>
          <w:rFonts w:ascii="Arial" w:hAnsi="Arial" w:cs="Arial"/>
          <w:b/>
          <w:color w:val="000000"/>
          <w:sz w:val="28"/>
          <w:szCs w:val="18"/>
        </w:rPr>
        <w:t xml:space="preserve"> «integrar.m»</w:t>
      </w:r>
    </w:p>
    <w:p w:rsidR="00AE65D0" w:rsidRPr="002861F1" w:rsidRDefault="00AE65D0"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Style w:val="keyword"/>
          <w:rFonts w:ascii="MS Reference Serif" w:hAnsi="MS Reference Serif" w:cs="Arial"/>
          <w:color w:val="0000FF"/>
          <w:sz w:val="18"/>
          <w:szCs w:val="18"/>
          <w:bdr w:val="none" w:sz="0" w:space="0" w:color="auto" w:frame="1"/>
          <w:lang w:val="en-US"/>
        </w:rPr>
      </w:pPr>
      <w:r w:rsidRPr="005C1DCD">
        <w:rPr>
          <w:rStyle w:val="comment"/>
          <w:rFonts w:ascii="MS Reference Serif" w:hAnsi="MS Reference Serif" w:cs="Arial"/>
          <w:color w:val="228B22"/>
          <w:sz w:val="18"/>
          <w:szCs w:val="18"/>
          <w:bdr w:val="none" w:sz="0" w:space="0" w:color="auto" w:frame="1"/>
          <w:lang w:val="en-US"/>
        </w:rPr>
        <w:t>%integrar.m</w:t>
      </w:r>
    </w:p>
    <w:p w:rsidR="00AB2956" w:rsidRPr="002861F1"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2861F1">
        <w:rPr>
          <w:rStyle w:val="keyword"/>
          <w:rFonts w:ascii="MS Reference Serif" w:hAnsi="MS Reference Serif" w:cs="Arial"/>
          <w:color w:val="0000FF"/>
          <w:sz w:val="18"/>
          <w:szCs w:val="18"/>
          <w:bdr w:val="none" w:sz="0" w:space="0" w:color="auto" w:frame="1"/>
          <w:lang w:val="en-US"/>
        </w:rPr>
        <w:t>function</w:t>
      </w:r>
      <w:r w:rsidRPr="002861F1">
        <w:rPr>
          <w:rFonts w:ascii="MS Reference Serif" w:hAnsi="MS Reference Serif" w:cs="Arial"/>
          <w:color w:val="000000"/>
          <w:sz w:val="18"/>
          <w:szCs w:val="18"/>
          <w:lang w:val="en-US"/>
        </w:rPr>
        <w:t xml:space="preserve"> int=integrar(fx,Dx)</w:t>
      </w:r>
    </w:p>
    <w:p w:rsidR="00AB2956" w:rsidRPr="002861F1"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Style w:val="comment"/>
          <w:rFonts w:ascii="MS Reference Serif" w:hAnsi="MS Reference Serif" w:cs="Arial"/>
          <w:color w:val="228B22"/>
          <w:sz w:val="18"/>
          <w:szCs w:val="18"/>
          <w:bdr w:val="none" w:sz="0" w:space="0" w:color="auto" w:frame="1"/>
        </w:rPr>
      </w:pPr>
      <w:r w:rsidRPr="002861F1">
        <w:rPr>
          <w:rFonts w:ascii="MS Reference Serif" w:hAnsi="MS Reference Serif" w:cs="Arial"/>
          <w:color w:val="000000"/>
          <w:sz w:val="18"/>
          <w:szCs w:val="18"/>
          <w:lang w:val="en-US"/>
        </w:rPr>
        <w:tab/>
      </w:r>
      <w:r w:rsidRPr="002861F1">
        <w:rPr>
          <w:rStyle w:val="comment"/>
          <w:rFonts w:ascii="MS Reference Serif" w:hAnsi="MS Reference Serif" w:cs="Arial"/>
          <w:color w:val="228B22"/>
          <w:sz w:val="18"/>
          <w:szCs w:val="18"/>
          <w:bdr w:val="none" w:sz="0" w:space="0" w:color="auto" w:frame="1"/>
        </w:rPr>
        <w:t>%integral de una serie de</w:t>
      </w:r>
      <w:r w:rsidR="00AE65D0" w:rsidRPr="002861F1">
        <w:rPr>
          <w:rStyle w:val="comment"/>
          <w:rFonts w:ascii="MS Reference Serif" w:hAnsi="MS Reference Serif" w:cs="Arial"/>
          <w:color w:val="228B22"/>
          <w:sz w:val="18"/>
          <w:szCs w:val="18"/>
          <w:bdr w:val="none" w:sz="0" w:space="0" w:color="auto" w:frame="1"/>
        </w:rPr>
        <w:t xml:space="preserve"> datos por medio del método de S</w:t>
      </w:r>
      <w:r w:rsidRPr="002861F1">
        <w:rPr>
          <w:rStyle w:val="comment"/>
          <w:rFonts w:ascii="MS Reference Serif" w:hAnsi="MS Reference Serif" w:cs="Arial"/>
          <w:color w:val="228B22"/>
          <w:sz w:val="18"/>
          <w:szCs w:val="18"/>
          <w:bdr w:val="none" w:sz="0" w:space="0" w:color="auto" w:frame="1"/>
        </w:rPr>
        <w:t>impson</w:t>
      </w:r>
      <w:r w:rsidR="002861F1" w:rsidRPr="002861F1">
        <w:rPr>
          <w:rStyle w:val="comment"/>
          <w:rFonts w:ascii="MS Reference Serif" w:hAnsi="MS Reference Serif" w:cs="Arial"/>
          <w:color w:val="228B22"/>
          <w:sz w:val="18"/>
          <w:szCs w:val="18"/>
          <w:bdr w:val="none" w:sz="0" w:space="0" w:color="auto" w:frame="1"/>
        </w:rPr>
        <w:t>.</w:t>
      </w:r>
    </w:p>
    <w:p w:rsidR="002861F1" w:rsidRPr="002861F1" w:rsidRDefault="002861F1"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2861F1">
        <w:rPr>
          <w:rStyle w:val="comment"/>
          <w:rFonts w:ascii="MS Reference Serif" w:hAnsi="MS Reference Serif" w:cs="Arial"/>
          <w:color w:val="228B22"/>
          <w:sz w:val="18"/>
          <w:szCs w:val="18"/>
          <w:bdr w:val="none" w:sz="0" w:space="0" w:color="auto" w:frame="1"/>
        </w:rPr>
        <w:tab/>
        <w:t>%Valido solamente para cantidad de valores impar.</w:t>
      </w:r>
    </w:p>
    <w:p w:rsidR="00AB2956" w:rsidRPr="002861F1"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2861F1">
        <w:rPr>
          <w:rFonts w:ascii="MS Reference Serif" w:hAnsi="MS Reference Serif" w:cs="Arial"/>
          <w:color w:val="000000"/>
          <w:sz w:val="18"/>
          <w:szCs w:val="18"/>
        </w:rPr>
        <w:tab/>
      </w:r>
      <w:r w:rsidRPr="002861F1">
        <w:rPr>
          <w:rFonts w:ascii="MS Reference Serif" w:hAnsi="MS Reference Serif" w:cs="Arial"/>
          <w:color w:val="000000"/>
          <w:sz w:val="18"/>
          <w:szCs w:val="18"/>
          <w:lang w:val="en-US"/>
        </w:rPr>
        <w:t>n=length(fx);</w:t>
      </w:r>
    </w:p>
    <w:p w:rsidR="00AB2956" w:rsidRPr="002861F1"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2861F1">
        <w:rPr>
          <w:rFonts w:ascii="MS Reference Serif" w:hAnsi="MS Reference Serif" w:cs="Arial"/>
          <w:color w:val="000000"/>
          <w:sz w:val="18"/>
          <w:szCs w:val="18"/>
          <w:lang w:val="en-US"/>
        </w:rPr>
        <w:t xml:space="preserve">    int=0;</w:t>
      </w:r>
    </w:p>
    <w:p w:rsidR="00AB2956" w:rsidRPr="002861F1"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2861F1">
        <w:rPr>
          <w:rFonts w:ascii="MS Reference Serif" w:hAnsi="MS Reference Serif" w:cs="Arial"/>
          <w:color w:val="000000"/>
          <w:sz w:val="18"/>
          <w:szCs w:val="18"/>
          <w:lang w:val="en-US"/>
        </w:rPr>
        <w:t xml:space="preserve">    </w:t>
      </w:r>
      <w:r w:rsidRPr="002861F1">
        <w:rPr>
          <w:rStyle w:val="keyword"/>
          <w:rFonts w:ascii="MS Reference Serif" w:hAnsi="MS Reference Serif" w:cs="Arial"/>
          <w:color w:val="0000FF"/>
          <w:sz w:val="18"/>
          <w:szCs w:val="18"/>
          <w:bdr w:val="none" w:sz="0" w:space="0" w:color="auto" w:frame="1"/>
          <w:lang w:val="en-US"/>
        </w:rPr>
        <w:t>for</w:t>
      </w:r>
      <w:r w:rsidRPr="002861F1">
        <w:rPr>
          <w:rFonts w:ascii="MS Reference Serif" w:hAnsi="MS Reference Serif" w:cs="Arial"/>
          <w:color w:val="000000"/>
          <w:sz w:val="18"/>
          <w:szCs w:val="18"/>
          <w:lang w:val="en-US"/>
        </w:rPr>
        <w:t xml:space="preserve"> i=1 : n</w:t>
      </w:r>
    </w:p>
    <w:p w:rsidR="00AB2956" w:rsidRPr="002861F1" w:rsidRDefault="005C1DCD"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Pr>
          <w:rFonts w:ascii="MS Reference Serif" w:hAnsi="MS Reference Serif" w:cs="Arial"/>
          <w:color w:val="000000"/>
          <w:sz w:val="18"/>
          <w:szCs w:val="18"/>
          <w:lang w:val="en-US"/>
        </w:rPr>
        <w:t xml:space="preserve">        </w:t>
      </w:r>
      <w:r w:rsidR="00AB2956" w:rsidRPr="002861F1">
        <w:rPr>
          <w:rStyle w:val="keyword"/>
          <w:rFonts w:ascii="MS Reference Serif" w:hAnsi="MS Reference Serif" w:cs="Arial"/>
          <w:color w:val="0000FF"/>
          <w:sz w:val="18"/>
          <w:szCs w:val="18"/>
          <w:bdr w:val="none" w:sz="0" w:space="0" w:color="auto" w:frame="1"/>
          <w:lang w:val="en-US"/>
        </w:rPr>
        <w:t>if</w:t>
      </w:r>
      <w:r w:rsidR="00AB2956" w:rsidRPr="002861F1">
        <w:rPr>
          <w:rFonts w:ascii="MS Reference Serif" w:hAnsi="MS Reference Serif" w:cs="Arial"/>
          <w:color w:val="000000"/>
          <w:sz w:val="18"/>
          <w:szCs w:val="18"/>
          <w:lang w:val="en-US"/>
        </w:rPr>
        <w:t xml:space="preserve"> i==1 || i==n</w:t>
      </w:r>
    </w:p>
    <w:p w:rsidR="00AB2956" w:rsidRPr="002861F1" w:rsidRDefault="005C1DCD"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Pr>
          <w:rFonts w:ascii="MS Reference Serif" w:hAnsi="MS Reference Serif" w:cs="Arial"/>
          <w:color w:val="000000"/>
          <w:sz w:val="18"/>
          <w:szCs w:val="18"/>
          <w:lang w:val="en-US"/>
        </w:rPr>
        <w:t xml:space="preserve">            </w:t>
      </w:r>
      <w:r w:rsidR="00AB2956" w:rsidRPr="002861F1">
        <w:rPr>
          <w:rFonts w:ascii="MS Reference Serif" w:hAnsi="MS Reference Serif" w:cs="Arial"/>
          <w:color w:val="000000"/>
          <w:sz w:val="18"/>
          <w:szCs w:val="18"/>
          <w:lang w:val="en-US"/>
        </w:rPr>
        <w:t>int=int+fx(i);</w:t>
      </w:r>
    </w:p>
    <w:p w:rsidR="00AB2956" w:rsidRPr="002861F1" w:rsidRDefault="005C1DCD"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Pr>
          <w:rStyle w:val="keyword"/>
          <w:rFonts w:ascii="MS Reference Serif" w:hAnsi="MS Reference Serif" w:cs="Arial"/>
          <w:color w:val="0000FF"/>
          <w:sz w:val="18"/>
          <w:szCs w:val="18"/>
          <w:bdr w:val="none" w:sz="0" w:space="0" w:color="auto" w:frame="1"/>
          <w:lang w:val="en-US"/>
        </w:rPr>
        <w:t xml:space="preserve">        </w:t>
      </w:r>
      <w:r w:rsidR="00AB2956" w:rsidRPr="002861F1">
        <w:rPr>
          <w:rStyle w:val="keyword"/>
          <w:rFonts w:ascii="MS Reference Serif" w:hAnsi="MS Reference Serif" w:cs="Arial"/>
          <w:color w:val="0000FF"/>
          <w:sz w:val="18"/>
          <w:szCs w:val="18"/>
          <w:bdr w:val="none" w:sz="0" w:space="0" w:color="auto" w:frame="1"/>
          <w:lang w:val="en-US"/>
        </w:rPr>
        <w:t>else</w:t>
      </w:r>
    </w:p>
    <w:p w:rsidR="00AB2956" w:rsidRPr="002861F1" w:rsidRDefault="005C1DCD"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Pr>
          <w:rStyle w:val="keyword"/>
          <w:rFonts w:ascii="MS Reference Serif" w:hAnsi="MS Reference Serif" w:cs="Arial"/>
          <w:color w:val="0000FF"/>
          <w:sz w:val="18"/>
          <w:szCs w:val="18"/>
          <w:bdr w:val="none" w:sz="0" w:space="0" w:color="auto" w:frame="1"/>
          <w:lang w:val="en-US"/>
        </w:rPr>
        <w:t xml:space="preserve">            </w:t>
      </w:r>
      <w:r w:rsidR="00AB2956" w:rsidRPr="002861F1">
        <w:rPr>
          <w:rStyle w:val="keyword"/>
          <w:rFonts w:ascii="MS Reference Serif" w:hAnsi="MS Reference Serif" w:cs="Arial"/>
          <w:color w:val="0000FF"/>
          <w:sz w:val="18"/>
          <w:szCs w:val="18"/>
          <w:bdr w:val="none" w:sz="0" w:space="0" w:color="auto" w:frame="1"/>
          <w:lang w:val="en-US"/>
        </w:rPr>
        <w:t>if</w:t>
      </w:r>
      <w:r w:rsidR="00AB2956" w:rsidRPr="002861F1">
        <w:rPr>
          <w:rFonts w:ascii="MS Reference Serif" w:hAnsi="MS Reference Serif" w:cs="Arial"/>
          <w:color w:val="000000"/>
          <w:sz w:val="18"/>
          <w:szCs w:val="18"/>
          <w:lang w:val="en-US"/>
        </w:rPr>
        <w:t xml:space="preserve"> mod(i,2)==0</w:t>
      </w:r>
    </w:p>
    <w:p w:rsidR="00AB2956" w:rsidRPr="002861F1" w:rsidRDefault="005C1DCD"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Pr>
          <w:rFonts w:ascii="MS Reference Serif" w:hAnsi="MS Reference Serif" w:cs="Arial"/>
          <w:color w:val="000000"/>
          <w:sz w:val="18"/>
          <w:szCs w:val="18"/>
          <w:lang w:val="en-US"/>
        </w:rPr>
        <w:t xml:space="preserve">                </w:t>
      </w:r>
      <w:r w:rsidR="00AB2956" w:rsidRPr="002861F1">
        <w:rPr>
          <w:rFonts w:ascii="MS Reference Serif" w:hAnsi="MS Reference Serif" w:cs="Arial"/>
          <w:color w:val="000000"/>
          <w:sz w:val="18"/>
          <w:szCs w:val="18"/>
          <w:lang w:val="en-US"/>
        </w:rPr>
        <w:t>int=int+4*fx(i);</w:t>
      </w:r>
    </w:p>
    <w:p w:rsidR="00AB2956" w:rsidRPr="002861F1" w:rsidRDefault="005C1DCD"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Pr>
          <w:rStyle w:val="keyword"/>
          <w:rFonts w:ascii="MS Reference Serif" w:hAnsi="MS Reference Serif" w:cs="Arial"/>
          <w:color w:val="0000FF"/>
          <w:sz w:val="18"/>
          <w:szCs w:val="18"/>
          <w:bdr w:val="none" w:sz="0" w:space="0" w:color="auto" w:frame="1"/>
          <w:lang w:val="en-US"/>
        </w:rPr>
        <w:lastRenderedPageBreak/>
        <w:t xml:space="preserve">            </w:t>
      </w:r>
      <w:r w:rsidR="00AB2956" w:rsidRPr="002861F1">
        <w:rPr>
          <w:rStyle w:val="keyword"/>
          <w:rFonts w:ascii="MS Reference Serif" w:hAnsi="MS Reference Serif" w:cs="Arial"/>
          <w:color w:val="0000FF"/>
          <w:sz w:val="18"/>
          <w:szCs w:val="18"/>
          <w:bdr w:val="none" w:sz="0" w:space="0" w:color="auto" w:frame="1"/>
          <w:lang w:val="en-US"/>
        </w:rPr>
        <w:t>else</w:t>
      </w:r>
    </w:p>
    <w:p w:rsidR="00AB2956" w:rsidRPr="002861F1" w:rsidRDefault="005C1DCD"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Pr>
          <w:rFonts w:ascii="MS Reference Serif" w:hAnsi="MS Reference Serif" w:cs="Arial"/>
          <w:color w:val="000000"/>
          <w:sz w:val="18"/>
          <w:szCs w:val="18"/>
          <w:lang w:val="en-US"/>
        </w:rPr>
        <w:t xml:space="preserve">                </w:t>
      </w:r>
      <w:r w:rsidR="00AB2956" w:rsidRPr="002861F1">
        <w:rPr>
          <w:rFonts w:ascii="MS Reference Serif" w:hAnsi="MS Reference Serif" w:cs="Arial"/>
          <w:color w:val="000000"/>
          <w:sz w:val="18"/>
          <w:szCs w:val="18"/>
          <w:lang w:val="en-US"/>
        </w:rPr>
        <w:t>int=int+2*fx(i);</w:t>
      </w:r>
    </w:p>
    <w:p w:rsidR="00AB2956" w:rsidRPr="002861F1" w:rsidRDefault="005C1DCD"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Pr>
          <w:rStyle w:val="keyword"/>
          <w:rFonts w:ascii="MS Reference Serif" w:hAnsi="MS Reference Serif" w:cs="Arial"/>
          <w:color w:val="0000FF"/>
          <w:sz w:val="18"/>
          <w:szCs w:val="18"/>
          <w:bdr w:val="none" w:sz="0" w:space="0" w:color="auto" w:frame="1"/>
          <w:lang w:val="en-US"/>
        </w:rPr>
        <w:t xml:space="preserve">            </w:t>
      </w:r>
      <w:r w:rsidR="00AB2956" w:rsidRPr="002861F1">
        <w:rPr>
          <w:rStyle w:val="keyword"/>
          <w:rFonts w:ascii="MS Reference Serif" w:hAnsi="MS Reference Serif" w:cs="Arial"/>
          <w:color w:val="0000FF"/>
          <w:sz w:val="18"/>
          <w:szCs w:val="18"/>
          <w:bdr w:val="none" w:sz="0" w:space="0" w:color="auto" w:frame="1"/>
          <w:lang w:val="en-US"/>
        </w:rPr>
        <w:t>end</w:t>
      </w:r>
    </w:p>
    <w:p w:rsidR="00AB2956" w:rsidRPr="002861F1" w:rsidRDefault="005C1DCD"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Pr>
          <w:rStyle w:val="keyword"/>
          <w:rFonts w:ascii="MS Reference Serif" w:hAnsi="MS Reference Serif" w:cs="Arial"/>
          <w:color w:val="0000FF"/>
          <w:sz w:val="18"/>
          <w:szCs w:val="18"/>
          <w:bdr w:val="none" w:sz="0" w:space="0" w:color="auto" w:frame="1"/>
          <w:lang w:val="en-US"/>
        </w:rPr>
        <w:t xml:space="preserve">        </w:t>
      </w:r>
      <w:r w:rsidR="00AB2956" w:rsidRPr="002861F1">
        <w:rPr>
          <w:rStyle w:val="keyword"/>
          <w:rFonts w:ascii="MS Reference Serif" w:hAnsi="MS Reference Serif" w:cs="Arial"/>
          <w:color w:val="0000FF"/>
          <w:sz w:val="18"/>
          <w:szCs w:val="18"/>
          <w:bdr w:val="none" w:sz="0" w:space="0" w:color="auto" w:frame="1"/>
          <w:lang w:val="en-US"/>
        </w:rPr>
        <w:t>end</w:t>
      </w:r>
    </w:p>
    <w:p w:rsidR="00AB2956" w:rsidRPr="002861F1"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2861F1">
        <w:rPr>
          <w:rFonts w:ascii="MS Reference Serif" w:hAnsi="MS Reference Serif" w:cs="Arial"/>
          <w:color w:val="000000"/>
          <w:sz w:val="18"/>
          <w:szCs w:val="18"/>
          <w:lang w:val="en-US"/>
        </w:rPr>
        <w:t xml:space="preserve">    </w:t>
      </w:r>
      <w:r w:rsidRPr="002861F1">
        <w:rPr>
          <w:rStyle w:val="keyword"/>
          <w:rFonts w:ascii="MS Reference Serif" w:hAnsi="MS Reference Serif" w:cs="Arial"/>
          <w:color w:val="0000FF"/>
          <w:sz w:val="18"/>
          <w:szCs w:val="18"/>
          <w:bdr w:val="none" w:sz="0" w:space="0" w:color="auto" w:frame="1"/>
          <w:lang w:val="en-US"/>
        </w:rPr>
        <w:t>end</w:t>
      </w:r>
    </w:p>
    <w:p w:rsidR="00AB2956" w:rsidRPr="002861F1"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lang w:val="en-US"/>
        </w:rPr>
      </w:pPr>
      <w:r w:rsidRPr="002861F1">
        <w:rPr>
          <w:rFonts w:ascii="MS Reference Serif" w:hAnsi="MS Reference Serif" w:cs="Arial"/>
          <w:color w:val="000000"/>
          <w:sz w:val="18"/>
          <w:szCs w:val="18"/>
          <w:lang w:val="en-US"/>
        </w:rPr>
        <w:t xml:space="preserve">    int=int*Dx/3;</w:t>
      </w:r>
    </w:p>
    <w:p w:rsidR="00AB2956" w:rsidRPr="002861F1" w:rsidRDefault="00AB2956"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Fonts w:ascii="MS Reference Serif" w:hAnsi="MS Reference Serif" w:cs="Arial"/>
          <w:color w:val="000000"/>
          <w:sz w:val="18"/>
          <w:szCs w:val="18"/>
        </w:rPr>
      </w:pPr>
      <w:r w:rsidRPr="002861F1">
        <w:rPr>
          <w:rStyle w:val="keyword"/>
          <w:rFonts w:ascii="MS Reference Serif" w:hAnsi="MS Reference Serif" w:cs="Arial"/>
          <w:color w:val="0000FF"/>
          <w:sz w:val="18"/>
          <w:szCs w:val="18"/>
          <w:bdr w:val="none" w:sz="0" w:space="0" w:color="auto" w:frame="1"/>
        </w:rPr>
        <w:t>end</w:t>
      </w:r>
    </w:p>
    <w:p w:rsidR="00240D40" w:rsidRDefault="00240D40" w:rsidP="00240D40">
      <w:pPr>
        <w:pStyle w:val="NormalWeb"/>
        <w:shd w:val="clear" w:color="auto" w:fill="FFFFFF"/>
        <w:spacing w:before="0" w:beforeAutospacing="0" w:after="300" w:afterAutospacing="0" w:line="252" w:lineRule="atLeast"/>
        <w:jc w:val="both"/>
        <w:textAlignment w:val="baseline"/>
        <w:rPr>
          <w:rFonts w:ascii="Arial" w:hAnsi="Arial" w:cs="Arial"/>
          <w:b/>
          <w:color w:val="000000"/>
          <w:sz w:val="22"/>
          <w:szCs w:val="18"/>
        </w:rPr>
      </w:pPr>
    </w:p>
    <w:p w:rsidR="00DE1160" w:rsidRPr="00DE1160" w:rsidRDefault="00DE1160" w:rsidP="00240D40">
      <w:pPr>
        <w:pStyle w:val="NormalWeb"/>
        <w:shd w:val="clear" w:color="auto" w:fill="FFFFFF"/>
        <w:spacing w:before="0" w:beforeAutospacing="0" w:after="300" w:afterAutospacing="0" w:line="252" w:lineRule="atLeast"/>
        <w:jc w:val="both"/>
        <w:textAlignment w:val="baseline"/>
        <w:rPr>
          <w:rFonts w:ascii="Arial" w:hAnsi="Arial" w:cs="Arial"/>
          <w:color w:val="000000"/>
          <w:sz w:val="22"/>
          <w:szCs w:val="18"/>
        </w:rPr>
      </w:pPr>
      <w:r>
        <w:rPr>
          <w:rFonts w:ascii="Arial" w:hAnsi="Arial" w:cs="Arial"/>
          <w:color w:val="000000"/>
          <w:sz w:val="22"/>
          <w:szCs w:val="18"/>
        </w:rPr>
        <w:t>Ejemplo de aplicación de la función en Matlab</w:t>
      </w:r>
    </w:p>
    <w:p w:rsidR="00DE1160" w:rsidRDefault="00DE1160" w:rsidP="00DE1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color w:val="228B22"/>
          <w:sz w:val="18"/>
          <w:szCs w:val="18"/>
          <w:bdr w:val="none" w:sz="0" w:space="0" w:color="auto" w:frame="1"/>
          <w:lang w:eastAsia="es-MX"/>
        </w:rPr>
      </w:pPr>
      <w:r w:rsidRPr="00895A69">
        <w:rPr>
          <w:rFonts w:ascii="MS Reference Serif" w:eastAsia="Times New Roman" w:hAnsi="MS Reference Serif" w:cs="Courier New"/>
          <w:color w:val="228B22"/>
          <w:sz w:val="18"/>
          <w:szCs w:val="18"/>
          <w:bdr w:val="none" w:sz="0" w:space="0" w:color="auto" w:frame="1"/>
          <w:lang w:eastAsia="es-MX"/>
        </w:rPr>
        <w:t>%</w:t>
      </w:r>
      <w:r>
        <w:rPr>
          <w:rFonts w:ascii="MS Reference Serif" w:eastAsia="Times New Roman" w:hAnsi="MS Reference Serif" w:cs="Courier New"/>
          <w:color w:val="228B22"/>
          <w:sz w:val="18"/>
          <w:szCs w:val="18"/>
          <w:bdr w:val="none" w:sz="0" w:space="0" w:color="auto" w:frame="1"/>
          <w:lang w:eastAsia="es-MX"/>
        </w:rPr>
        <w:t>Aplicación de integrar en Matlab</w:t>
      </w:r>
    </w:p>
    <w:p w:rsidR="00C95976" w:rsidRDefault="00C95976" w:rsidP="00DE1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sz w:val="18"/>
          <w:szCs w:val="18"/>
          <w:bdr w:val="none" w:sz="0" w:space="0" w:color="auto" w:frame="1"/>
          <w:lang w:eastAsia="es-MX"/>
        </w:rPr>
      </w:pPr>
      <w:r>
        <w:rPr>
          <w:rFonts w:ascii="MS Reference Serif" w:eastAsia="Times New Roman" w:hAnsi="MS Reference Serif" w:cs="Courier New"/>
          <w:sz w:val="18"/>
          <w:szCs w:val="18"/>
          <w:bdr w:val="none" w:sz="0" w:space="0" w:color="auto" w:frame="1"/>
          <w:lang w:eastAsia="es-MX"/>
        </w:rPr>
        <w:t>x=lisnpace(0,1,10)</w:t>
      </w:r>
    </w:p>
    <w:p w:rsidR="00DE1160" w:rsidRDefault="00C95976" w:rsidP="00DE1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sz w:val="18"/>
          <w:szCs w:val="18"/>
          <w:bdr w:val="none" w:sz="0" w:space="0" w:color="auto" w:frame="1"/>
          <w:lang w:eastAsia="es-MX"/>
        </w:rPr>
      </w:pPr>
      <w:r>
        <w:rPr>
          <w:rFonts w:ascii="MS Reference Serif" w:eastAsia="Times New Roman" w:hAnsi="MS Reference Serif" w:cs="Courier New"/>
          <w:sz w:val="18"/>
          <w:szCs w:val="18"/>
          <w:bdr w:val="none" w:sz="0" w:space="0" w:color="auto" w:frame="1"/>
          <w:lang w:eastAsia="es-MX"/>
        </w:rPr>
        <w:t>fx</w:t>
      </w:r>
      <w:r w:rsidR="00DE1160">
        <w:rPr>
          <w:rFonts w:ascii="MS Reference Serif" w:eastAsia="Times New Roman" w:hAnsi="MS Reference Serif" w:cs="Courier New"/>
          <w:sz w:val="18"/>
          <w:szCs w:val="18"/>
          <w:bdr w:val="none" w:sz="0" w:space="0" w:color="auto" w:frame="1"/>
          <w:lang w:eastAsia="es-MX"/>
        </w:rPr>
        <w:t xml:space="preserve"> =</w:t>
      </w:r>
      <w:r>
        <w:rPr>
          <w:rFonts w:ascii="MS Reference Serif" w:eastAsia="Times New Roman" w:hAnsi="MS Reference Serif" w:cs="Courier New"/>
          <w:sz w:val="18"/>
          <w:szCs w:val="18"/>
          <w:bdr w:val="none" w:sz="0" w:space="0" w:color="auto" w:frame="1"/>
          <w:lang w:eastAsia="es-MX"/>
        </w:rPr>
        <w:t>sin(x)</w:t>
      </w:r>
      <w:r w:rsidR="00DE1160">
        <w:rPr>
          <w:rFonts w:ascii="MS Reference Serif" w:eastAsia="Times New Roman" w:hAnsi="MS Reference Serif" w:cs="Courier New"/>
          <w:sz w:val="18"/>
          <w:szCs w:val="18"/>
          <w:bdr w:val="none" w:sz="0" w:space="0" w:color="auto" w:frame="1"/>
          <w:lang w:eastAsia="es-MX"/>
        </w:rPr>
        <w:t>;</w:t>
      </w:r>
    </w:p>
    <w:p w:rsidR="00C95976" w:rsidRDefault="00C95976" w:rsidP="00DE1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sz w:val="18"/>
          <w:szCs w:val="18"/>
          <w:bdr w:val="none" w:sz="0" w:space="0" w:color="auto" w:frame="1"/>
          <w:lang w:eastAsia="es-MX"/>
        </w:rPr>
      </w:pPr>
      <w:r>
        <w:rPr>
          <w:rFonts w:ascii="MS Reference Serif" w:eastAsia="Times New Roman" w:hAnsi="MS Reference Serif" w:cs="Courier New"/>
          <w:sz w:val="18"/>
          <w:szCs w:val="18"/>
          <w:bdr w:val="none" w:sz="0" w:space="0" w:color="auto" w:frame="1"/>
          <w:lang w:eastAsia="es-MX"/>
        </w:rPr>
        <w:t>dx=x(2)-x(1);</w:t>
      </w:r>
    </w:p>
    <w:p w:rsidR="00DE1160" w:rsidRDefault="00C95976" w:rsidP="00DE1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Pr>
          <w:rFonts w:ascii="MS Reference Serif" w:eastAsia="Times New Roman" w:hAnsi="MS Reference Serif" w:cs="Arial"/>
          <w:color w:val="000000"/>
          <w:sz w:val="18"/>
          <w:szCs w:val="18"/>
          <w:lang w:eastAsia="es-MX"/>
        </w:rPr>
        <w:t>ifx</w:t>
      </w:r>
      <w:r w:rsidR="00DE1160">
        <w:rPr>
          <w:rFonts w:ascii="MS Reference Serif" w:eastAsia="Times New Roman" w:hAnsi="MS Reference Serif" w:cs="Arial"/>
          <w:color w:val="000000"/>
          <w:sz w:val="18"/>
          <w:szCs w:val="18"/>
          <w:lang w:eastAsia="es-MX"/>
        </w:rPr>
        <w:t>=</w:t>
      </w:r>
      <w:r>
        <w:rPr>
          <w:rFonts w:ascii="MS Reference Serif" w:eastAsia="Times New Roman" w:hAnsi="MS Reference Serif" w:cs="Arial"/>
          <w:color w:val="000000"/>
          <w:sz w:val="18"/>
          <w:szCs w:val="18"/>
          <w:lang w:eastAsia="es-MX"/>
        </w:rPr>
        <w:t>integar(fx</w:t>
      </w:r>
      <w:r w:rsidR="00DE1160">
        <w:rPr>
          <w:rFonts w:ascii="MS Reference Serif" w:eastAsia="Times New Roman" w:hAnsi="MS Reference Serif" w:cs="Arial"/>
          <w:color w:val="000000"/>
          <w:sz w:val="18"/>
          <w:szCs w:val="18"/>
          <w:lang w:eastAsia="es-MX"/>
        </w:rPr>
        <w:t>,</w:t>
      </w:r>
      <w:r>
        <w:rPr>
          <w:rFonts w:ascii="MS Reference Serif" w:eastAsia="Times New Roman" w:hAnsi="MS Reference Serif" w:cs="Arial"/>
          <w:color w:val="000000"/>
          <w:sz w:val="18"/>
          <w:szCs w:val="18"/>
          <w:lang w:eastAsia="es-MX"/>
        </w:rPr>
        <w:t>dx</w:t>
      </w:r>
      <w:r w:rsidR="00DE1160">
        <w:rPr>
          <w:rFonts w:ascii="MS Reference Serif" w:eastAsia="Times New Roman" w:hAnsi="MS Reference Serif" w:cs="Arial"/>
          <w:color w:val="000000"/>
          <w:sz w:val="18"/>
          <w:szCs w:val="18"/>
          <w:lang w:eastAsia="es-MX"/>
        </w:rPr>
        <w:t>)</w:t>
      </w:r>
      <w:r>
        <w:rPr>
          <w:rFonts w:ascii="MS Reference Serif" w:eastAsia="Times New Roman" w:hAnsi="MS Reference Serif" w:cs="Arial"/>
          <w:color w:val="000000"/>
          <w:sz w:val="18"/>
          <w:szCs w:val="18"/>
          <w:lang w:eastAsia="es-MX"/>
        </w:rPr>
        <w:t>;</w:t>
      </w:r>
    </w:p>
    <w:p w:rsidR="00C95976" w:rsidRPr="00587244" w:rsidRDefault="00C95976" w:rsidP="00DE116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Pr>
          <w:rFonts w:ascii="MS Reference Serif" w:eastAsia="Times New Roman" w:hAnsi="MS Reference Serif" w:cs="Arial"/>
          <w:color w:val="000000"/>
          <w:sz w:val="18"/>
          <w:szCs w:val="18"/>
          <w:lang w:eastAsia="es-MX"/>
        </w:rPr>
        <w:t>ifx=0.4296</w:t>
      </w:r>
    </w:p>
    <w:p w:rsidR="00153839" w:rsidRDefault="00153839" w:rsidP="00240D40">
      <w:pPr>
        <w:pStyle w:val="NormalWeb"/>
        <w:shd w:val="clear" w:color="auto" w:fill="FFFFFF"/>
        <w:spacing w:before="0" w:beforeAutospacing="0" w:after="300" w:afterAutospacing="0" w:line="252" w:lineRule="atLeast"/>
        <w:jc w:val="both"/>
        <w:textAlignment w:val="baseline"/>
        <w:rPr>
          <w:rFonts w:ascii="Arial" w:hAnsi="Arial" w:cs="Arial"/>
          <w:b/>
          <w:color w:val="000000"/>
          <w:sz w:val="22"/>
          <w:szCs w:val="18"/>
        </w:rPr>
      </w:pPr>
    </w:p>
    <w:p w:rsidR="00AB2956" w:rsidRPr="002861F1" w:rsidRDefault="00240D40" w:rsidP="00240D40">
      <w:pPr>
        <w:pStyle w:val="NormalWeb"/>
        <w:shd w:val="clear" w:color="auto" w:fill="FFFFFF"/>
        <w:spacing w:before="0" w:beforeAutospacing="0" w:after="300" w:afterAutospacing="0" w:line="252" w:lineRule="atLeast"/>
        <w:jc w:val="both"/>
        <w:textAlignment w:val="baseline"/>
        <w:rPr>
          <w:rFonts w:ascii="Arial" w:hAnsi="Arial" w:cs="Arial"/>
          <w:b/>
          <w:color w:val="000000"/>
          <w:sz w:val="28"/>
          <w:szCs w:val="18"/>
        </w:rPr>
      </w:pPr>
      <w:r w:rsidRPr="002861F1">
        <w:rPr>
          <w:rFonts w:ascii="Arial" w:hAnsi="Arial" w:cs="Arial"/>
          <w:b/>
          <w:color w:val="000000"/>
          <w:sz w:val="28"/>
          <w:szCs w:val="18"/>
        </w:rPr>
        <w:t>C</w:t>
      </w:r>
      <w:r w:rsidR="00AB2956" w:rsidRPr="002861F1">
        <w:rPr>
          <w:rFonts w:ascii="Arial" w:hAnsi="Arial" w:cs="Arial"/>
          <w:b/>
          <w:color w:val="000000"/>
          <w:sz w:val="28"/>
          <w:szCs w:val="18"/>
        </w:rPr>
        <w:t>.5.</w:t>
      </w:r>
      <w:r w:rsidRPr="002861F1">
        <w:rPr>
          <w:rFonts w:ascii="Arial" w:hAnsi="Arial" w:cs="Arial"/>
          <w:b/>
          <w:color w:val="000000"/>
          <w:sz w:val="28"/>
          <w:szCs w:val="18"/>
        </w:rPr>
        <w:t>2</w:t>
      </w:r>
      <w:r w:rsidR="00AB2956" w:rsidRPr="002861F1">
        <w:rPr>
          <w:rFonts w:ascii="Arial" w:hAnsi="Arial" w:cs="Arial"/>
          <w:b/>
          <w:color w:val="000000"/>
          <w:sz w:val="28"/>
          <w:szCs w:val="18"/>
        </w:rPr>
        <w:t xml:space="preserve"> Integral de Simpson con distancia</w:t>
      </w:r>
      <w:r w:rsidR="00BA1712" w:rsidRPr="002861F1">
        <w:rPr>
          <w:rFonts w:ascii="Arial" w:hAnsi="Arial" w:cs="Arial"/>
          <w:b/>
          <w:color w:val="000000"/>
          <w:sz w:val="28"/>
          <w:szCs w:val="18"/>
        </w:rPr>
        <w:t>s</w:t>
      </w:r>
      <w:r w:rsidR="00AB2956" w:rsidRPr="002861F1">
        <w:rPr>
          <w:rFonts w:ascii="Arial" w:hAnsi="Arial" w:cs="Arial"/>
          <w:b/>
          <w:color w:val="000000"/>
          <w:sz w:val="28"/>
          <w:szCs w:val="18"/>
        </w:rPr>
        <w:t xml:space="preserve"> </w:t>
      </w:r>
      <w:r w:rsidR="00555402" w:rsidRPr="002861F1">
        <w:rPr>
          <w:rFonts w:ascii="Arial" w:hAnsi="Arial" w:cs="Arial"/>
          <w:b/>
          <w:color w:val="000000"/>
          <w:sz w:val="28"/>
          <w:szCs w:val="18"/>
        </w:rPr>
        <w:t xml:space="preserve">no </w:t>
      </w:r>
      <w:r w:rsidR="00AB2956" w:rsidRPr="002861F1">
        <w:rPr>
          <w:rFonts w:ascii="Arial" w:hAnsi="Arial" w:cs="Arial"/>
          <w:b/>
          <w:color w:val="000000"/>
          <w:sz w:val="28"/>
          <w:szCs w:val="18"/>
        </w:rPr>
        <w:t>equidistantes</w:t>
      </w:r>
      <w:r w:rsidR="002861F1">
        <w:rPr>
          <w:rFonts w:ascii="Arial" w:hAnsi="Arial" w:cs="Arial"/>
          <w:b/>
          <w:color w:val="000000"/>
          <w:sz w:val="28"/>
          <w:szCs w:val="18"/>
        </w:rPr>
        <w:t xml:space="preserve"> «integrar.s»</w:t>
      </w:r>
    </w:p>
    <w:p w:rsidR="002861F1" w:rsidRPr="002861F1" w:rsidRDefault="002861F1" w:rsidP="00240D40">
      <w:pPr>
        <w:pStyle w:val="HTMLconformatoprevio"/>
        <w:pBdr>
          <w:top w:val="single" w:sz="6" w:space="8" w:color="D3D3D3"/>
          <w:left w:val="single" w:sz="6" w:space="8" w:color="D3D3D3"/>
          <w:bottom w:val="single" w:sz="6" w:space="8" w:color="D3D3D3"/>
          <w:right w:val="single" w:sz="6" w:space="8" w:color="D3D3D3"/>
        </w:pBdr>
        <w:shd w:val="clear" w:color="auto" w:fill="F7F7F7"/>
        <w:spacing w:line="252" w:lineRule="atLeast"/>
        <w:jc w:val="both"/>
        <w:textAlignment w:val="baseline"/>
        <w:rPr>
          <w:rStyle w:val="keyword"/>
          <w:rFonts w:ascii="MS Reference Serif" w:hAnsi="MS Reference Serif" w:cs="Arial"/>
          <w:color w:val="0000FF"/>
          <w:sz w:val="18"/>
          <w:szCs w:val="18"/>
          <w:bdr w:val="none" w:sz="0" w:space="0" w:color="auto" w:frame="1"/>
          <w:lang w:val="en-US"/>
        </w:rPr>
      </w:pPr>
      <w:r w:rsidRPr="002861F1">
        <w:rPr>
          <w:rStyle w:val="comment"/>
          <w:rFonts w:ascii="MS Reference Serif" w:hAnsi="MS Reference Serif" w:cs="Arial"/>
          <w:color w:val="228B22"/>
          <w:sz w:val="18"/>
          <w:szCs w:val="18"/>
          <w:bdr w:val="none" w:sz="0" w:space="0" w:color="auto" w:frame="1"/>
          <w:lang w:val="en-US"/>
        </w:rPr>
        <w:t>%integrarS.m</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FF"/>
          <w:sz w:val="18"/>
          <w:szCs w:val="18"/>
          <w:bdr w:val="none" w:sz="0" w:space="0" w:color="auto" w:frame="1"/>
          <w:lang w:val="en-US" w:eastAsia="es-MX"/>
        </w:rPr>
        <w:t>function</w:t>
      </w:r>
      <w:r w:rsidRPr="002861F1">
        <w:rPr>
          <w:rFonts w:ascii="MS Reference Serif" w:eastAsia="Times New Roman" w:hAnsi="MS Reference Serif" w:cs="Courier New"/>
          <w:color w:val="000000"/>
          <w:sz w:val="18"/>
          <w:szCs w:val="18"/>
          <w:lang w:val="en-US" w:eastAsia="es-MX"/>
        </w:rPr>
        <w:t xml:space="preserve"> int=integrarS(fx,Dx)</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val="en-US" w:eastAsia="es-MX"/>
        </w:rPr>
        <w:t xml:space="preserve">  </w:t>
      </w:r>
      <w:r w:rsidRPr="002861F1">
        <w:rPr>
          <w:rFonts w:ascii="MS Reference Serif" w:eastAsia="Times New Roman" w:hAnsi="MS Reference Serif" w:cs="Courier New"/>
          <w:color w:val="228B22"/>
          <w:sz w:val="18"/>
          <w:szCs w:val="18"/>
          <w:bdr w:val="none" w:sz="0" w:space="0" w:color="auto" w:frame="1"/>
          <w:lang w:eastAsia="es-MX"/>
        </w:rPr>
        <w:t>%integral de una serie de datos por medio del mÃ©todo de simpson con distancias variables</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eastAsia="es-MX"/>
        </w:rPr>
        <w:t xml:space="preserve">  </w:t>
      </w:r>
      <w:r w:rsidRPr="002861F1">
        <w:rPr>
          <w:rFonts w:ascii="MS Reference Serif" w:eastAsia="Times New Roman" w:hAnsi="MS Reference Serif" w:cs="Courier New"/>
          <w:color w:val="000000"/>
          <w:sz w:val="18"/>
          <w:szCs w:val="18"/>
          <w:lang w:val="en-US" w:eastAsia="es-MX"/>
        </w:rPr>
        <w:t>n=length(fx);</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w:t>
      </w:r>
      <w:r w:rsidRPr="002861F1">
        <w:rPr>
          <w:rFonts w:ascii="MS Reference Serif" w:eastAsia="Times New Roman" w:hAnsi="MS Reference Serif" w:cs="Courier New"/>
          <w:color w:val="0000FF"/>
          <w:sz w:val="18"/>
          <w:szCs w:val="18"/>
          <w:bdr w:val="none" w:sz="0" w:space="0" w:color="auto" w:frame="1"/>
          <w:lang w:val="en-US" w:eastAsia="es-MX"/>
        </w:rPr>
        <w:t>if</w:t>
      </w:r>
      <w:r w:rsidRPr="002861F1">
        <w:rPr>
          <w:rFonts w:ascii="MS Reference Serif" w:eastAsia="Times New Roman" w:hAnsi="MS Reference Serif" w:cs="Courier New"/>
          <w:color w:val="000000"/>
          <w:sz w:val="18"/>
          <w:szCs w:val="18"/>
          <w:lang w:val="en-US" w:eastAsia="es-MX"/>
        </w:rPr>
        <w:t xml:space="preserve"> n&gt;=3</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x=fx(1:3);</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dx=Dx(1:3);</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fx(1:2)=[];</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Dx(1:2)=[];</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int=integralLocal(x,dx)+integrarS(fx,Dx);</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w:t>
      </w:r>
      <w:r w:rsidRPr="002861F1">
        <w:rPr>
          <w:rFonts w:ascii="MS Reference Serif" w:eastAsia="Times New Roman" w:hAnsi="MS Reference Serif" w:cs="Courier New"/>
          <w:color w:val="0000FF"/>
          <w:sz w:val="18"/>
          <w:szCs w:val="18"/>
          <w:bdr w:val="none" w:sz="0" w:space="0" w:color="auto" w:frame="1"/>
          <w:lang w:val="en-US" w:eastAsia="es-MX"/>
        </w:rPr>
        <w:t>else</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int=integralLocal(fx,Dx)+0;</w:t>
      </w:r>
    </w:p>
    <w:p w:rsidR="002861F1" w:rsidRPr="006A28EE"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w:t>
      </w:r>
      <w:r w:rsidRPr="006A28EE">
        <w:rPr>
          <w:rFonts w:ascii="MS Reference Serif" w:eastAsia="Times New Roman" w:hAnsi="MS Reference Serif" w:cs="Courier New"/>
          <w:color w:val="0000FF"/>
          <w:sz w:val="18"/>
          <w:szCs w:val="18"/>
          <w:bdr w:val="none" w:sz="0" w:space="0" w:color="auto" w:frame="1"/>
          <w:lang w:val="en-US" w:eastAsia="es-MX"/>
        </w:rPr>
        <w:t>end</w:t>
      </w:r>
    </w:p>
    <w:p w:rsidR="002861F1" w:rsidRPr="006A28EE"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6A28EE">
        <w:rPr>
          <w:rFonts w:ascii="MS Reference Serif" w:eastAsia="Times New Roman" w:hAnsi="MS Reference Serif" w:cs="Courier New"/>
          <w:color w:val="0000FF"/>
          <w:sz w:val="18"/>
          <w:szCs w:val="18"/>
          <w:bdr w:val="none" w:sz="0" w:space="0" w:color="auto" w:frame="1"/>
          <w:lang w:val="en-US" w:eastAsia="es-MX"/>
        </w:rPr>
        <w:t>end</w:t>
      </w:r>
    </w:p>
    <w:p w:rsidR="002861F1" w:rsidRPr="006A28EE"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2861F1" w:rsidRPr="006A28EE"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FF"/>
          <w:sz w:val="18"/>
          <w:szCs w:val="18"/>
          <w:bdr w:val="none" w:sz="0" w:space="0" w:color="auto" w:frame="1"/>
          <w:lang w:val="en-US" w:eastAsia="es-MX"/>
        </w:rPr>
        <w:t>function</w:t>
      </w:r>
      <w:r w:rsidRPr="002861F1">
        <w:rPr>
          <w:rFonts w:ascii="MS Reference Serif" w:eastAsia="Times New Roman" w:hAnsi="MS Reference Serif" w:cs="Courier New"/>
          <w:color w:val="000000"/>
          <w:sz w:val="18"/>
          <w:szCs w:val="18"/>
          <w:lang w:val="en-US" w:eastAsia="es-MX"/>
        </w:rPr>
        <w:t xml:space="preserve"> int=integralLocal(fx,Dx)</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int=0;</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w:t>
      </w:r>
      <w:r w:rsidRPr="002861F1">
        <w:rPr>
          <w:rFonts w:ascii="MS Reference Serif" w:eastAsia="Times New Roman" w:hAnsi="MS Reference Serif" w:cs="Courier New"/>
          <w:color w:val="0000FF"/>
          <w:sz w:val="18"/>
          <w:szCs w:val="18"/>
          <w:bdr w:val="none" w:sz="0" w:space="0" w:color="auto" w:frame="1"/>
          <w:lang w:val="en-US" w:eastAsia="es-MX"/>
        </w:rPr>
        <w:t>if</w:t>
      </w:r>
      <w:r w:rsidRPr="002861F1">
        <w:rPr>
          <w:rFonts w:ascii="MS Reference Serif" w:eastAsia="Times New Roman" w:hAnsi="MS Reference Serif" w:cs="Courier New"/>
          <w:color w:val="000000"/>
          <w:sz w:val="18"/>
          <w:szCs w:val="18"/>
          <w:lang w:val="en-US" w:eastAsia="es-MX"/>
        </w:rPr>
        <w:t xml:space="preserve"> length(fx)==3</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h1=Dx(1);</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val="en-US" w:eastAsia="es-MX"/>
        </w:rPr>
        <w:t xml:space="preserve">    </w:t>
      </w:r>
      <w:r w:rsidRPr="002861F1">
        <w:rPr>
          <w:rFonts w:ascii="MS Reference Serif" w:eastAsia="Times New Roman" w:hAnsi="MS Reference Serif" w:cs="Courier New"/>
          <w:color w:val="000000"/>
          <w:sz w:val="18"/>
          <w:szCs w:val="18"/>
          <w:lang w:eastAsia="es-MX"/>
        </w:rPr>
        <w:t>h2=Dx(2);</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eastAsia="es-MX"/>
        </w:rPr>
        <w:t xml:space="preserve">    y0=fx(1);</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eastAsia="es-MX"/>
        </w:rPr>
        <w:t xml:space="preserve">    y1=fx(2);</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eastAsia="es-MX"/>
        </w:rPr>
        <w:t xml:space="preserve">    y2=fx(3);</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eastAsia="es-MX"/>
        </w:rPr>
        <w:lastRenderedPageBreak/>
        <w:t xml:space="preserve">    int=(h1+h2)/(6*h1*h2)*(h2^2*(y1-y0)+h1^2*(y1-y2)+2*h1*h2*(y0+y1+y2));</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eastAsia="es-MX"/>
        </w:rPr>
        <w:t xml:space="preserve">    </w:t>
      </w:r>
      <w:r w:rsidRPr="002861F1">
        <w:rPr>
          <w:rFonts w:ascii="MS Reference Serif" w:eastAsia="Times New Roman" w:hAnsi="MS Reference Serif" w:cs="Courier New"/>
          <w:color w:val="0000FF"/>
          <w:sz w:val="18"/>
          <w:szCs w:val="18"/>
          <w:bdr w:val="none" w:sz="0" w:space="0" w:color="auto" w:frame="1"/>
          <w:lang w:val="en-US" w:eastAsia="es-MX"/>
        </w:rPr>
        <w:t>elseif</w:t>
      </w:r>
      <w:r w:rsidRPr="002861F1">
        <w:rPr>
          <w:rFonts w:ascii="MS Reference Serif" w:eastAsia="Times New Roman" w:hAnsi="MS Reference Serif" w:cs="Courier New"/>
          <w:color w:val="000000"/>
          <w:sz w:val="18"/>
          <w:szCs w:val="18"/>
          <w:lang w:val="en-US" w:eastAsia="es-MX"/>
        </w:rPr>
        <w:t xml:space="preserve"> length(fx)==2</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2861F1">
        <w:rPr>
          <w:rFonts w:ascii="MS Reference Serif" w:eastAsia="Times New Roman" w:hAnsi="MS Reference Serif" w:cs="Courier New"/>
          <w:color w:val="000000"/>
          <w:sz w:val="18"/>
          <w:szCs w:val="18"/>
          <w:lang w:val="en-US" w:eastAsia="es-MX"/>
        </w:rPr>
        <w:t xml:space="preserve">    h=Dx(1);</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val="en-US" w:eastAsia="es-MX"/>
        </w:rPr>
        <w:t xml:space="preserve">    </w:t>
      </w:r>
      <w:r w:rsidRPr="002861F1">
        <w:rPr>
          <w:rFonts w:ascii="MS Reference Serif" w:eastAsia="Times New Roman" w:hAnsi="MS Reference Serif" w:cs="Courier New"/>
          <w:color w:val="000000"/>
          <w:sz w:val="18"/>
          <w:szCs w:val="18"/>
          <w:lang w:eastAsia="es-MX"/>
        </w:rPr>
        <w:t>y0=fx(1);</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eastAsia="es-MX"/>
        </w:rPr>
        <w:t xml:space="preserve">    y1=fx(2);</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eastAsia="es-MX"/>
        </w:rPr>
        <w:t xml:space="preserve">    int=(y0+y1)*h/2;</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eastAsia="es-MX"/>
        </w:rPr>
        <w:t xml:space="preserve">    </w:t>
      </w:r>
      <w:r w:rsidRPr="002861F1">
        <w:rPr>
          <w:rFonts w:ascii="MS Reference Serif" w:eastAsia="Times New Roman" w:hAnsi="MS Reference Serif" w:cs="Courier New"/>
          <w:color w:val="0000FF"/>
          <w:sz w:val="18"/>
          <w:szCs w:val="18"/>
          <w:bdr w:val="none" w:sz="0" w:space="0" w:color="auto" w:frame="1"/>
          <w:lang w:eastAsia="es-MX"/>
        </w:rPr>
        <w:t>else</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eastAsia="es-MX"/>
        </w:rPr>
        <w:t xml:space="preserve">        int=0;</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00"/>
          <w:sz w:val="18"/>
          <w:szCs w:val="18"/>
          <w:lang w:eastAsia="es-MX"/>
        </w:rPr>
        <w:t xml:space="preserve">  </w:t>
      </w:r>
      <w:r w:rsidRPr="002861F1">
        <w:rPr>
          <w:rFonts w:ascii="MS Reference Serif" w:eastAsia="Times New Roman" w:hAnsi="MS Reference Serif" w:cs="Courier New"/>
          <w:color w:val="0000FF"/>
          <w:sz w:val="18"/>
          <w:szCs w:val="18"/>
          <w:bdr w:val="none" w:sz="0" w:space="0" w:color="auto" w:frame="1"/>
          <w:lang w:eastAsia="es-MX"/>
        </w:rPr>
        <w:t>end</w:t>
      </w:r>
    </w:p>
    <w:p w:rsidR="002861F1" w:rsidRPr="002861F1" w:rsidRDefault="002861F1" w:rsidP="002861F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2861F1">
        <w:rPr>
          <w:rFonts w:ascii="MS Reference Serif" w:eastAsia="Times New Roman" w:hAnsi="MS Reference Serif" w:cs="Courier New"/>
          <w:color w:val="0000FF"/>
          <w:sz w:val="18"/>
          <w:szCs w:val="18"/>
          <w:bdr w:val="none" w:sz="0" w:space="0" w:color="auto" w:frame="1"/>
          <w:lang w:eastAsia="es-MX"/>
        </w:rPr>
        <w:t>end</w:t>
      </w:r>
    </w:p>
    <w:p w:rsidR="00AB2956" w:rsidRDefault="00AB2956" w:rsidP="00240D40">
      <w:pPr>
        <w:jc w:val="both"/>
        <w:rPr>
          <w:rFonts w:ascii="Arial" w:hAnsi="Arial" w:cs="Arial"/>
        </w:rPr>
      </w:pPr>
    </w:p>
    <w:p w:rsidR="00C95976" w:rsidRPr="00DE1160" w:rsidRDefault="00C95976" w:rsidP="00C95976">
      <w:pPr>
        <w:pStyle w:val="NormalWeb"/>
        <w:shd w:val="clear" w:color="auto" w:fill="FFFFFF"/>
        <w:spacing w:before="0" w:beforeAutospacing="0" w:after="300" w:afterAutospacing="0" w:line="252" w:lineRule="atLeast"/>
        <w:jc w:val="both"/>
        <w:textAlignment w:val="baseline"/>
        <w:rPr>
          <w:rFonts w:ascii="Arial" w:hAnsi="Arial" w:cs="Arial"/>
          <w:color w:val="000000"/>
          <w:sz w:val="22"/>
          <w:szCs w:val="18"/>
        </w:rPr>
      </w:pPr>
      <w:r>
        <w:rPr>
          <w:rFonts w:ascii="Arial" w:hAnsi="Arial" w:cs="Arial"/>
          <w:color w:val="000000"/>
          <w:sz w:val="22"/>
          <w:szCs w:val="18"/>
        </w:rPr>
        <w:t>Ejemplo de aplicación de la función en Matlab</w:t>
      </w:r>
    </w:p>
    <w:p w:rsidR="00C95976" w:rsidRDefault="00C95976" w:rsidP="00C959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color w:val="228B22"/>
          <w:sz w:val="18"/>
          <w:szCs w:val="18"/>
          <w:bdr w:val="none" w:sz="0" w:space="0" w:color="auto" w:frame="1"/>
          <w:lang w:eastAsia="es-MX"/>
        </w:rPr>
      </w:pPr>
      <w:r w:rsidRPr="00895A69">
        <w:rPr>
          <w:rFonts w:ascii="MS Reference Serif" w:eastAsia="Times New Roman" w:hAnsi="MS Reference Serif" w:cs="Courier New"/>
          <w:color w:val="228B22"/>
          <w:sz w:val="18"/>
          <w:szCs w:val="18"/>
          <w:bdr w:val="none" w:sz="0" w:space="0" w:color="auto" w:frame="1"/>
          <w:lang w:eastAsia="es-MX"/>
        </w:rPr>
        <w:t>%</w:t>
      </w:r>
      <w:r>
        <w:rPr>
          <w:rFonts w:ascii="MS Reference Serif" w:eastAsia="Times New Roman" w:hAnsi="MS Reference Serif" w:cs="Courier New"/>
          <w:color w:val="228B22"/>
          <w:sz w:val="18"/>
          <w:szCs w:val="18"/>
          <w:bdr w:val="none" w:sz="0" w:space="0" w:color="auto" w:frame="1"/>
          <w:lang w:eastAsia="es-MX"/>
        </w:rPr>
        <w:t>Aplicación de integrar en Matlab</w:t>
      </w:r>
    </w:p>
    <w:p w:rsidR="00C95976" w:rsidRDefault="00C95976" w:rsidP="00C959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sz w:val="18"/>
          <w:szCs w:val="18"/>
          <w:bdr w:val="none" w:sz="0" w:space="0" w:color="auto" w:frame="1"/>
          <w:lang w:eastAsia="es-MX"/>
        </w:rPr>
      </w:pPr>
      <w:r>
        <w:rPr>
          <w:rFonts w:ascii="MS Reference Serif" w:eastAsia="Times New Roman" w:hAnsi="MS Reference Serif" w:cs="Courier New"/>
          <w:sz w:val="18"/>
          <w:szCs w:val="18"/>
          <w:bdr w:val="none" w:sz="0" w:space="0" w:color="auto" w:frame="1"/>
          <w:lang w:eastAsia="es-MX"/>
        </w:rPr>
        <w:t>x=lisnpace(0,1,10)</w:t>
      </w:r>
    </w:p>
    <w:p w:rsidR="00C95976" w:rsidRDefault="00C95976" w:rsidP="00C959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sz w:val="18"/>
          <w:szCs w:val="18"/>
          <w:bdr w:val="none" w:sz="0" w:space="0" w:color="auto" w:frame="1"/>
          <w:lang w:eastAsia="es-MX"/>
        </w:rPr>
      </w:pPr>
      <w:r>
        <w:rPr>
          <w:rFonts w:ascii="MS Reference Serif" w:eastAsia="Times New Roman" w:hAnsi="MS Reference Serif" w:cs="Courier New"/>
          <w:sz w:val="18"/>
          <w:szCs w:val="18"/>
          <w:bdr w:val="none" w:sz="0" w:space="0" w:color="auto" w:frame="1"/>
          <w:lang w:eastAsia="es-MX"/>
        </w:rPr>
        <w:t>fx =sin(x);</w:t>
      </w:r>
    </w:p>
    <w:p w:rsidR="00C95976" w:rsidRDefault="00C95976" w:rsidP="00C959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sz w:val="18"/>
          <w:szCs w:val="18"/>
          <w:bdr w:val="none" w:sz="0" w:space="0" w:color="auto" w:frame="1"/>
          <w:lang w:eastAsia="es-MX"/>
        </w:rPr>
      </w:pPr>
      <w:r>
        <w:rPr>
          <w:rFonts w:ascii="MS Reference Serif" w:eastAsia="Times New Roman" w:hAnsi="MS Reference Serif" w:cs="Courier New"/>
          <w:sz w:val="18"/>
          <w:szCs w:val="18"/>
          <w:bdr w:val="none" w:sz="0" w:space="0" w:color="auto" w:frame="1"/>
          <w:lang w:eastAsia="es-MX"/>
        </w:rPr>
        <w:t>dx=zeros(length(x),1)+x(2);</w:t>
      </w:r>
    </w:p>
    <w:p w:rsidR="00C95976" w:rsidRDefault="00C95976" w:rsidP="00C959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Pr>
          <w:rFonts w:ascii="MS Reference Serif" w:eastAsia="Times New Roman" w:hAnsi="MS Reference Serif" w:cs="Arial"/>
          <w:color w:val="000000"/>
          <w:sz w:val="18"/>
          <w:szCs w:val="18"/>
          <w:lang w:eastAsia="es-MX"/>
        </w:rPr>
        <w:t>ifx=integar(fx,dx);</w:t>
      </w:r>
    </w:p>
    <w:p w:rsidR="00C95976" w:rsidRDefault="00C95976" w:rsidP="00C9597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Pr>
          <w:rFonts w:ascii="MS Reference Serif" w:eastAsia="Times New Roman" w:hAnsi="MS Reference Serif" w:cs="Arial"/>
          <w:color w:val="000000"/>
          <w:sz w:val="18"/>
          <w:szCs w:val="18"/>
          <w:lang w:eastAsia="es-MX"/>
        </w:rPr>
        <w:t>ifx=0.4596</w:t>
      </w:r>
    </w:p>
    <w:p w:rsidR="00555402" w:rsidRPr="00847CC9" w:rsidRDefault="00555402" w:rsidP="00240D40">
      <w:pPr>
        <w:jc w:val="both"/>
        <w:rPr>
          <w:rFonts w:ascii="Arial" w:hAnsi="Arial" w:cs="Arial"/>
        </w:rPr>
      </w:pPr>
    </w:p>
    <w:p w:rsidR="00555402" w:rsidRPr="00847CC9" w:rsidRDefault="00240D40"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Pr>
          <w:rFonts w:ascii="Arial" w:hAnsi="Arial" w:cs="Arial"/>
          <w:color w:val="000000"/>
          <w:sz w:val="28"/>
          <w:szCs w:val="29"/>
        </w:rPr>
        <w:t>C</w:t>
      </w:r>
      <w:r w:rsidR="00555402" w:rsidRPr="00847CC9">
        <w:rPr>
          <w:rFonts w:ascii="Arial" w:hAnsi="Arial" w:cs="Arial"/>
          <w:color w:val="000000"/>
          <w:sz w:val="28"/>
          <w:szCs w:val="29"/>
        </w:rPr>
        <w:t>.6 Programa para obtener la velocidad crítica de aleteo</w:t>
      </w:r>
      <w:r w:rsidR="00C67809">
        <w:rPr>
          <w:rFonts w:ascii="Arial" w:hAnsi="Arial" w:cs="Arial"/>
          <w:color w:val="000000"/>
          <w:sz w:val="28"/>
          <w:szCs w:val="29"/>
        </w:rPr>
        <w:t xml:space="preserve"> «FlutterVcr.m»</w:t>
      </w:r>
    </w:p>
    <w:p w:rsidR="00555402" w:rsidRDefault="00555402" w:rsidP="00240D40">
      <w:pPr>
        <w:jc w:val="both"/>
        <w:rPr>
          <w:rFonts w:ascii="Arial" w:hAnsi="Arial" w:cs="Arial"/>
        </w:rPr>
      </w:pPr>
      <w:r w:rsidRPr="00847CC9">
        <w:rPr>
          <w:rFonts w:ascii="Arial" w:hAnsi="Arial" w:cs="Arial"/>
        </w:rPr>
        <w:t xml:space="preserve">Para que el programa funciones requiere de los programas </w:t>
      </w:r>
      <w:r w:rsidR="00D310E4">
        <w:rPr>
          <w:rFonts w:ascii="Arial" w:hAnsi="Arial" w:cs="Arial"/>
        </w:rPr>
        <w:t>«</w:t>
      </w:r>
      <w:r w:rsidRPr="00847CC9">
        <w:rPr>
          <w:rFonts w:ascii="Arial" w:hAnsi="Arial" w:cs="Arial"/>
        </w:rPr>
        <w:t>derAer.m</w:t>
      </w:r>
      <w:r w:rsidR="00D310E4">
        <w:rPr>
          <w:rFonts w:ascii="Arial" w:hAnsi="Arial" w:cs="Arial"/>
        </w:rPr>
        <w:t>»,</w:t>
      </w:r>
      <w:r w:rsidRPr="00847CC9">
        <w:rPr>
          <w:rFonts w:ascii="Arial" w:hAnsi="Arial" w:cs="Arial"/>
        </w:rPr>
        <w:t xml:space="preserve"> </w:t>
      </w:r>
      <w:r w:rsidR="00D310E4">
        <w:rPr>
          <w:rFonts w:ascii="Arial" w:hAnsi="Arial" w:cs="Arial"/>
        </w:rPr>
        <w:t>«</w:t>
      </w:r>
      <w:r w:rsidRPr="00847CC9">
        <w:rPr>
          <w:rFonts w:ascii="Arial" w:hAnsi="Arial" w:cs="Arial"/>
        </w:rPr>
        <w:t>IntegrarS.m</w:t>
      </w:r>
      <w:r w:rsidR="00D310E4">
        <w:rPr>
          <w:rFonts w:ascii="Arial" w:hAnsi="Arial" w:cs="Arial"/>
        </w:rPr>
        <w:t>»</w:t>
      </w:r>
      <w:r w:rsidRPr="00847CC9">
        <w:rPr>
          <w:rFonts w:ascii="Arial" w:hAnsi="Arial" w:cs="Arial"/>
        </w:rPr>
        <w:t xml:space="preserve"> y el archivo de entrada como se muestra en la Figura C.1</w:t>
      </w:r>
      <w:r w:rsidR="00D310E4">
        <w:rPr>
          <w:rFonts w:ascii="Arial" w:hAnsi="Arial" w:cs="Arial"/>
        </w:rPr>
        <w:t>. El archivo de entrada puede tener cualquier nombre siempre que el formato sea «.txt»</w:t>
      </w:r>
      <w:r w:rsidR="00895A69">
        <w:rPr>
          <w:rFonts w:ascii="Arial" w:hAnsi="Arial" w:cs="Arial"/>
        </w:rPr>
        <w:t xml:space="preserve">. En el archivo presentado a continuación se tiene limitada la búsqueda entre los rangos de 1 a 2 de la velocidad crítica con 200 intervalos entre estos rangos, esto se debe a que en ocasiones no existe solución a las raíces y Matlab arroja error por lo que el usuario tiene que variar el intervalo. </w:t>
      </w:r>
    </w:p>
    <w:p w:rsidR="00E71B85" w:rsidRPr="00847CC9" w:rsidRDefault="00E71B85" w:rsidP="00240D40">
      <w:pPr>
        <w:jc w:val="both"/>
        <w:rPr>
          <w:rFonts w:ascii="Arial" w:hAnsi="Arial" w:cs="Arial"/>
        </w:rPr>
      </w:pPr>
      <w:r>
        <w:rPr>
          <w:rFonts w:ascii="Arial" w:hAnsi="Arial" w:cs="Arial"/>
        </w:rPr>
        <w:t>Al final crea un archivo de nombre «Resultado.txt»</w:t>
      </w:r>
      <w:r w:rsidR="00CD1070">
        <w:rPr>
          <w:rFonts w:ascii="Arial" w:hAnsi="Arial" w:cs="Arial"/>
        </w:rPr>
        <w:t xml:space="preserve"> donde muestra la velocidad crítica y la frecuencia que corresponde además de los valores de las raíces reales e imaginaria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555402" w:rsidRPr="00847CC9" w:rsidTr="00555402">
        <w:tc>
          <w:tcPr>
            <w:tcW w:w="8978" w:type="dxa"/>
            <w:vAlign w:val="center"/>
          </w:tcPr>
          <w:p w:rsidR="00555402" w:rsidRPr="00847CC9" w:rsidRDefault="00555402" w:rsidP="00D310E4">
            <w:pPr>
              <w:jc w:val="center"/>
              <w:rPr>
                <w:rFonts w:ascii="Arial" w:hAnsi="Arial" w:cs="Arial"/>
              </w:rPr>
            </w:pPr>
            <w:r w:rsidRPr="00847CC9">
              <w:rPr>
                <w:rFonts w:ascii="Arial" w:hAnsi="Arial" w:cs="Arial"/>
                <w:noProof/>
                <w:lang w:eastAsia="es-MX"/>
              </w:rPr>
              <w:drawing>
                <wp:inline distT="0" distB="0" distL="0" distR="0" wp14:anchorId="3D337759" wp14:editId="7A766B2B">
                  <wp:extent cx="3193577" cy="1540564"/>
                  <wp:effectExtent l="0" t="0" r="6985" b="254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srcRect l="20567" t="20372" r="22417" b="42958"/>
                          <a:stretch/>
                        </pic:blipFill>
                        <pic:spPr bwMode="auto">
                          <a:xfrm>
                            <a:off x="0" y="0"/>
                            <a:ext cx="3198731" cy="1543050"/>
                          </a:xfrm>
                          <a:prstGeom prst="rect">
                            <a:avLst/>
                          </a:prstGeom>
                          <a:ln>
                            <a:noFill/>
                          </a:ln>
                          <a:extLst>
                            <a:ext uri="{53640926-AAD7-44D8-BBD7-CCE9431645EC}">
                              <a14:shadowObscured xmlns:a14="http://schemas.microsoft.com/office/drawing/2010/main"/>
                            </a:ext>
                          </a:extLst>
                        </pic:spPr>
                      </pic:pic>
                    </a:graphicData>
                  </a:graphic>
                </wp:inline>
              </w:drawing>
            </w:r>
          </w:p>
        </w:tc>
      </w:tr>
      <w:tr w:rsidR="00555402" w:rsidRPr="00847CC9" w:rsidTr="00555402">
        <w:tc>
          <w:tcPr>
            <w:tcW w:w="8978" w:type="dxa"/>
            <w:vAlign w:val="center"/>
          </w:tcPr>
          <w:p w:rsidR="00555402" w:rsidRPr="00847CC9" w:rsidRDefault="00555402" w:rsidP="00D310E4">
            <w:pPr>
              <w:jc w:val="center"/>
              <w:rPr>
                <w:rFonts w:ascii="Arial" w:hAnsi="Arial" w:cs="Arial"/>
              </w:rPr>
            </w:pPr>
            <w:r w:rsidRPr="00847CC9">
              <w:rPr>
                <w:rFonts w:ascii="Arial" w:hAnsi="Arial" w:cs="Arial"/>
              </w:rPr>
              <w:t>Figura C.1 Archivo de entrada para obtención de la velocidad crítica</w:t>
            </w:r>
          </w:p>
        </w:tc>
      </w:tr>
    </w:tbl>
    <w:p w:rsidR="00555402" w:rsidRPr="00847CC9" w:rsidRDefault="00555402" w:rsidP="00240D40">
      <w:pPr>
        <w:jc w:val="both"/>
        <w:rPr>
          <w:rFonts w:ascii="Arial" w:hAnsi="Arial" w:cs="Arial"/>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228B22"/>
          <w:sz w:val="18"/>
          <w:szCs w:val="18"/>
          <w:bdr w:val="none" w:sz="0" w:space="0" w:color="auto" w:frame="1"/>
          <w:lang w:eastAsia="es-MX"/>
        </w:rPr>
        <w:lastRenderedPageBreak/>
        <w:t>%FlutterVcr.m</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clc</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clear </w:t>
      </w:r>
      <w:r w:rsidRPr="00895A69">
        <w:rPr>
          <w:rFonts w:ascii="MS Reference Serif" w:eastAsia="Times New Roman" w:hAnsi="MS Reference Serif" w:cs="Courier New"/>
          <w:color w:val="A020F0"/>
          <w:sz w:val="18"/>
          <w:szCs w:val="18"/>
          <w:bdr w:val="none" w:sz="0" w:space="0" w:color="auto" w:frame="1"/>
          <w:lang w:val="en-US" w:eastAsia="es-MX"/>
        </w:rPr>
        <w:t>all</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H1i,H2i,H3i,H4i,A1i,A2i,A3i,A4i]=derAer(1,2,20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v=linspace(1,2,20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archivo,direccion] = uigetfile({</w:t>
      </w:r>
      <w:r w:rsidRPr="00895A69">
        <w:rPr>
          <w:rFonts w:ascii="MS Reference Serif" w:eastAsia="Times New Roman" w:hAnsi="MS Reference Serif" w:cs="Courier New"/>
          <w:color w:val="A020F0"/>
          <w:sz w:val="18"/>
          <w:szCs w:val="18"/>
          <w:bdr w:val="none" w:sz="0" w:space="0" w:color="auto" w:frame="1"/>
          <w:lang w:val="en-US" w:eastAsia="es-MX"/>
        </w:rPr>
        <w:t>'*.txt'</w:t>
      </w:r>
      <w:r w:rsidRPr="00895A69">
        <w:rPr>
          <w:rFonts w:ascii="MS Reference Serif" w:eastAsia="Times New Roman" w:hAnsi="MS Reference Serif" w:cs="Courier New"/>
          <w:color w:val="000000"/>
          <w:sz w:val="18"/>
          <w:szCs w:val="18"/>
          <w:lang w:val="en-US" w:eastAsia="es-MX"/>
        </w:rPr>
        <w:t>},</w:t>
      </w:r>
      <w:r w:rsidRPr="00895A69">
        <w:rPr>
          <w:rFonts w:ascii="MS Reference Serif" w:eastAsia="Times New Roman" w:hAnsi="MS Reference Serif" w:cs="Courier New"/>
          <w:color w:val="A020F0"/>
          <w:sz w:val="18"/>
          <w:szCs w:val="18"/>
          <w:bdr w:val="none" w:sz="0" w:space="0" w:color="auto" w:frame="1"/>
          <w:lang w:val="en-US" w:eastAsia="es-MX"/>
        </w:rPr>
        <w:t>'File Selector'</w:t>
      </w:r>
      <w:r w:rsidRPr="00895A69">
        <w:rPr>
          <w:rFonts w:ascii="MS Reference Serif" w:eastAsia="Times New Roman" w:hAnsi="MS Reference Serif" w:cs="Courier New"/>
          <w:color w:val="000000"/>
          <w:sz w:val="18"/>
          <w:szCs w:val="18"/>
          <w:lang w:val="en-US" w:eastAsia="es-MX"/>
        </w:rPr>
        <w: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dirCom     = strcat(direccion,archivo);</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archivoID  = fopen(dirCom,</w:t>
      </w:r>
      <w:r w:rsidRPr="00895A69">
        <w:rPr>
          <w:rFonts w:ascii="MS Reference Serif" w:eastAsia="Times New Roman" w:hAnsi="MS Reference Serif" w:cs="Courier New"/>
          <w:color w:val="A020F0"/>
          <w:sz w:val="18"/>
          <w:szCs w:val="18"/>
          <w:bdr w:val="none" w:sz="0" w:space="0" w:color="auto" w:frame="1"/>
          <w:lang w:val="en-US" w:eastAsia="es-MX"/>
        </w:rPr>
        <w:t>'r'</w:t>
      </w:r>
      <w:r w:rsidRPr="00895A69">
        <w:rPr>
          <w:rFonts w:ascii="MS Reference Serif" w:eastAsia="Times New Roman" w:hAnsi="MS Reference Serif" w:cs="Courier New"/>
          <w:color w:val="000000"/>
          <w:sz w:val="18"/>
          <w:szCs w:val="18"/>
          <w:lang w:val="en-US" w:eastAsia="es-MX"/>
        </w:rPr>
        <w: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datos      = textscan(archivoID, </w:t>
      </w:r>
      <w:r w:rsidRPr="00895A69">
        <w:rPr>
          <w:rFonts w:ascii="MS Reference Serif" w:eastAsia="Times New Roman" w:hAnsi="MS Reference Serif" w:cs="Courier New"/>
          <w:color w:val="A020F0"/>
          <w:sz w:val="18"/>
          <w:szCs w:val="18"/>
          <w:bdr w:val="none" w:sz="0" w:space="0" w:color="auto" w:frame="1"/>
          <w:lang w:val="en-US" w:eastAsia="es-MX"/>
        </w:rPr>
        <w:t>'%s'</w:t>
      </w:r>
      <w:r w:rsidRPr="00895A69">
        <w:rPr>
          <w:rFonts w:ascii="MS Reference Serif" w:eastAsia="Times New Roman" w:hAnsi="MS Reference Serif" w:cs="Courier New"/>
          <w:color w:val="000000"/>
          <w:sz w:val="18"/>
          <w:szCs w:val="18"/>
          <w:lang w:val="en-US" w:eastAsia="es-MX"/>
        </w:rPr>
        <w:t>,</w:t>
      </w:r>
      <w:r w:rsidRPr="00895A69">
        <w:rPr>
          <w:rFonts w:ascii="MS Reference Serif" w:eastAsia="Times New Roman" w:hAnsi="MS Reference Serif" w:cs="Courier New"/>
          <w:color w:val="A020F0"/>
          <w:sz w:val="18"/>
          <w:szCs w:val="18"/>
          <w:bdr w:val="none" w:sz="0" w:space="0" w:color="auto" w:frame="1"/>
          <w:lang w:val="en-US" w:eastAsia="es-MX"/>
        </w:rPr>
        <w:t>'Delimiter'</w:t>
      </w: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A020F0"/>
          <w:sz w:val="18"/>
          <w:szCs w:val="18"/>
          <w:bdr w:val="none" w:sz="0" w:space="0" w:color="auto" w:frame="1"/>
          <w:lang w:val="en-US" w:eastAsia="es-MX"/>
        </w:rPr>
        <w:t>'\n'</w:t>
      </w:r>
      <w:r w:rsidRPr="00895A69">
        <w:rPr>
          <w:rFonts w:ascii="MS Reference Serif" w:eastAsia="Times New Roman" w:hAnsi="MS Reference Serif" w:cs="Courier New"/>
          <w:color w:val="000000"/>
          <w:sz w:val="18"/>
          <w:szCs w:val="18"/>
          <w:lang w:val="en-US" w:eastAsia="es-MX"/>
        </w:rPr>
        <w: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matriz     = datos{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varConst  = zeros(1,7);</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revConst  = false;</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revMat    = false;</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numConst  = 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matConst  = 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FF"/>
          <w:sz w:val="18"/>
          <w:szCs w:val="18"/>
          <w:bdr w:val="none" w:sz="0" w:space="0" w:color="auto" w:frame="1"/>
          <w:lang w:val="en-US" w:eastAsia="es-MX"/>
        </w:rPr>
        <w:t>for</w:t>
      </w:r>
      <w:r w:rsidRPr="00895A69">
        <w:rPr>
          <w:rFonts w:ascii="MS Reference Serif" w:eastAsia="Times New Roman" w:hAnsi="MS Reference Serif" w:cs="Courier New"/>
          <w:color w:val="000000"/>
          <w:sz w:val="18"/>
          <w:szCs w:val="18"/>
          <w:lang w:val="en-US" w:eastAsia="es-MX"/>
        </w:rPr>
        <w:t xml:space="preserve"> i = 1 : length(matriz)</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if</w:t>
      </w:r>
      <w:r w:rsidRPr="00895A69">
        <w:rPr>
          <w:rFonts w:ascii="MS Reference Serif" w:eastAsia="Times New Roman" w:hAnsi="MS Reference Serif" w:cs="Courier New"/>
          <w:color w:val="000000"/>
          <w:sz w:val="18"/>
          <w:szCs w:val="18"/>
          <w:lang w:val="en-US" w:eastAsia="es-MX"/>
        </w:rPr>
        <w:t xml:space="preserve"> revConst == false</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constante = strsplit(matriz{i},</w:t>
      </w:r>
      <w:r w:rsidRPr="00895A69">
        <w:rPr>
          <w:rFonts w:ascii="MS Reference Serif" w:eastAsia="Times New Roman" w:hAnsi="MS Reference Serif" w:cs="Courier New"/>
          <w:color w:val="A020F0"/>
          <w:sz w:val="18"/>
          <w:szCs w:val="18"/>
          <w:bdr w:val="none" w:sz="0" w:space="0" w:color="auto" w:frame="1"/>
          <w:lang w:val="en-US" w:eastAsia="es-MX"/>
        </w:rPr>
        <w:t>'='</w:t>
      </w:r>
      <w:r w:rsidRPr="00895A69">
        <w:rPr>
          <w:rFonts w:ascii="MS Reference Serif" w:eastAsia="Times New Roman" w:hAnsi="MS Reference Serif" w:cs="Courier New"/>
          <w:color w:val="000000"/>
          <w:sz w:val="18"/>
          <w:szCs w:val="18"/>
          <w:lang w:val="en-US" w:eastAsia="es-MX"/>
        </w:rPr>
        <w: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if</w:t>
      </w:r>
      <w:r w:rsidRPr="00895A69">
        <w:rPr>
          <w:rFonts w:ascii="MS Reference Serif" w:eastAsia="Times New Roman" w:hAnsi="MS Reference Serif" w:cs="Courier New"/>
          <w:color w:val="000000"/>
          <w:sz w:val="18"/>
          <w:szCs w:val="18"/>
          <w:lang w:val="en-US" w:eastAsia="es-MX"/>
        </w:rPr>
        <w:t xml:space="preserve"> length (constante)== 2</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num                = str2double(strsplit(constante{2}));</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numConst           = numConst + 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varConst(numConst) = num(2);</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if</w:t>
      </w:r>
      <w:r w:rsidRPr="00895A69">
        <w:rPr>
          <w:rFonts w:ascii="MS Reference Serif" w:eastAsia="Times New Roman" w:hAnsi="MS Reference Serif" w:cs="Courier New"/>
          <w:color w:val="000000"/>
          <w:sz w:val="18"/>
          <w:szCs w:val="18"/>
          <w:lang w:val="en-US" w:eastAsia="es-MX"/>
        </w:rPr>
        <w:t xml:space="preserve"> numConst == 7, revConst=true; </w:t>
      </w:r>
      <w:r w:rsidRPr="00895A69">
        <w:rPr>
          <w:rFonts w:ascii="MS Reference Serif" w:eastAsia="Times New Roman" w:hAnsi="MS Reference Serif" w:cs="Courier New"/>
          <w:color w:val="0000FF"/>
          <w:sz w:val="18"/>
          <w:szCs w:val="18"/>
          <w:bdr w:val="none" w:sz="0" w:space="0" w:color="auto" w:frame="1"/>
          <w:lang w:val="en-US" w:eastAsia="es-MX"/>
        </w:rPr>
        <w:t>end</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end</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elseif</w:t>
      </w:r>
      <w:r w:rsidRPr="00895A69">
        <w:rPr>
          <w:rFonts w:ascii="MS Reference Serif" w:eastAsia="Times New Roman" w:hAnsi="MS Reference Serif" w:cs="Courier New"/>
          <w:color w:val="000000"/>
          <w:sz w:val="18"/>
          <w:szCs w:val="18"/>
          <w:lang w:val="en-US" w:eastAsia="es-MX"/>
        </w:rPr>
        <w:t xml:space="preserve"> revMat == false &amp;&amp; revConst==true</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mat    = strsplit(matriz{i});</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matNum = str2double(ma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if</w:t>
      </w:r>
      <w:r w:rsidRPr="00895A69">
        <w:rPr>
          <w:rFonts w:ascii="MS Reference Serif" w:eastAsia="Times New Roman" w:hAnsi="MS Reference Serif" w:cs="Courier New"/>
          <w:color w:val="000000"/>
          <w:sz w:val="18"/>
          <w:szCs w:val="18"/>
          <w:lang w:val="en-US" w:eastAsia="es-MX"/>
        </w:rPr>
        <w:t xml:space="preserve"> not(isnan(sum(matNum)))</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switch</w:t>
      </w:r>
      <w:r w:rsidRPr="00895A69">
        <w:rPr>
          <w:rFonts w:ascii="MS Reference Serif" w:eastAsia="Times New Roman" w:hAnsi="MS Reference Serif" w:cs="Courier New"/>
          <w:color w:val="000000"/>
          <w:sz w:val="18"/>
          <w:szCs w:val="18"/>
          <w:lang w:val="en-US" w:eastAsia="es-MX"/>
        </w:rPr>
        <w:t xml:space="preserve"> matCons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case</w:t>
      </w:r>
      <w:r w:rsidRPr="00895A69">
        <w:rPr>
          <w:rFonts w:ascii="MS Reference Serif" w:eastAsia="Times New Roman" w:hAnsi="MS Reference Serif" w:cs="Courier New"/>
          <w:color w:val="000000"/>
          <w:sz w:val="18"/>
          <w:szCs w:val="18"/>
          <w:lang w:val="en-US" w:eastAsia="es-MX"/>
        </w:rPr>
        <w:t xml:space="preserve"> 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L        = matNum;</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matConst = matConst + 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case</w:t>
      </w:r>
      <w:r w:rsidRPr="00895A69">
        <w:rPr>
          <w:rFonts w:ascii="MS Reference Serif" w:eastAsia="Times New Roman" w:hAnsi="MS Reference Serif" w:cs="Courier New"/>
          <w:color w:val="000000"/>
          <w:sz w:val="18"/>
          <w:szCs w:val="18"/>
          <w:lang w:val="en-US" w:eastAsia="es-MX"/>
        </w:rPr>
        <w:t xml:space="preserve"> 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fiZ      = matNum;</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0C2539">
        <w:rPr>
          <w:rFonts w:ascii="MS Reference Serif" w:eastAsia="Times New Roman" w:hAnsi="MS Reference Serif" w:cs="Courier New"/>
          <w:color w:val="000000"/>
          <w:sz w:val="18"/>
          <w:szCs w:val="18"/>
          <w:lang w:val="en-US" w:eastAsia="es-MX"/>
        </w:rPr>
        <w:t>matConst = matConst + 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case</w:t>
      </w:r>
      <w:r w:rsidRPr="00895A69">
        <w:rPr>
          <w:rFonts w:ascii="MS Reference Serif" w:eastAsia="Times New Roman" w:hAnsi="MS Reference Serif" w:cs="Courier New"/>
          <w:color w:val="000000"/>
          <w:sz w:val="18"/>
          <w:szCs w:val="18"/>
          <w:lang w:val="en-US" w:eastAsia="es-MX"/>
        </w:rPr>
        <w:t xml:space="preserve"> 2</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fiT      = matNum;</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matConst = matConst + 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revMat   = true;</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end</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end</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end</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FF"/>
          <w:sz w:val="18"/>
          <w:szCs w:val="18"/>
          <w:bdr w:val="none" w:sz="0" w:space="0" w:color="auto" w:frame="1"/>
          <w:lang w:val="en-US" w:eastAsia="es-MX"/>
        </w:rPr>
        <w:t>end</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mz  = varConst(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lastRenderedPageBreak/>
        <w:t>mt  = varConst(2);</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B   = varConst(3);</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wz  = varConst(4);</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wt  = varConst(5);</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zz  = varConst(6);</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zt  = varConst(7);</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rho = 1.25;</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228B22"/>
          <w:sz w:val="18"/>
          <w:szCs w:val="18"/>
          <w:bdr w:val="none" w:sz="0" w:space="0" w:color="auto" w:frame="1"/>
          <w:lang w:eastAsia="es-MX"/>
        </w:rPr>
        <w:t>%Integral de formas modales</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intFiZ  = integrarS(fiZ.^2,L);</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intFiT  = integrarS(fiT.^2,L);</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intFiZT = integrarS(fiZ.*fiT,L);</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228B22"/>
          <w:sz w:val="18"/>
          <w:szCs w:val="18"/>
          <w:bdr w:val="none" w:sz="0" w:space="0" w:color="auto" w:frame="1"/>
          <w:lang w:eastAsia="es-MX"/>
        </w:rPr>
        <w:t>%cambio de variable</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g  = wt/wz;</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Bz = rho*B^2/mz;</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Bt = rho*B^4/m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Y  = intFiZT^2/(intFiT*intFiZ);</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dominio = length(v);</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GrafRe  = zeros(1,dominio);</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GrafIm  = zeros(1,dominio);</w:t>
      </w:r>
    </w:p>
    <w:p w:rsidR="00613BB0" w:rsidRPr="00895A69"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p>
    <w:p w:rsidR="00555402" w:rsidRPr="00895A69"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sidRPr="00895A69">
        <w:rPr>
          <w:rFonts w:ascii="MS Reference Serif" w:eastAsia="Times New Roman" w:hAnsi="MS Reference Serif" w:cs="Arial"/>
          <w:color w:val="228B22"/>
          <w:sz w:val="18"/>
          <w:szCs w:val="18"/>
          <w:bdr w:val="none" w:sz="0" w:space="0" w:color="auto" w:frame="1"/>
          <w:lang w:eastAsia="es-MX"/>
        </w:rPr>
        <w:t>%Obtención de raices</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FF"/>
          <w:sz w:val="18"/>
          <w:szCs w:val="18"/>
          <w:bdr w:val="none" w:sz="0" w:space="0" w:color="auto" w:frame="1"/>
          <w:lang w:val="en-US" w:eastAsia="es-MX"/>
        </w:rPr>
        <w:t>for</w:t>
      </w:r>
      <w:r w:rsidRPr="000C2539">
        <w:rPr>
          <w:rFonts w:ascii="MS Reference Serif" w:eastAsia="Times New Roman" w:hAnsi="MS Reference Serif" w:cs="Courier New"/>
          <w:color w:val="000000"/>
          <w:sz w:val="18"/>
          <w:szCs w:val="18"/>
          <w:lang w:val="en-US" w:eastAsia="es-MX"/>
        </w:rPr>
        <w:t xml:space="preserve"> i=1:dominio</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00"/>
          <w:sz w:val="18"/>
          <w:szCs w:val="18"/>
          <w:lang w:val="en-US" w:eastAsia="es-MX"/>
        </w:rPr>
        <w:t>H1=H1i(i);</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H2=H2i(i);</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H3=H3i(i);</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H4=H4i(i);</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A1=A1i(i);</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A2=A2i(i);</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A3=A3i(i);</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A4=A4i(i);</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228B22"/>
          <w:sz w:val="18"/>
          <w:szCs w:val="18"/>
          <w:bdr w:val="none" w:sz="0" w:space="0" w:color="auto" w:frame="1"/>
          <w:lang w:val="en-US" w:eastAsia="es-MX"/>
        </w:rPr>
        <w:t>%Reales</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0C2539">
        <w:rPr>
          <w:rFonts w:ascii="MS Reference Serif" w:eastAsia="Times New Roman" w:hAnsi="MS Reference Serif" w:cs="Courier New"/>
          <w:color w:val="000000"/>
          <w:sz w:val="18"/>
          <w:szCs w:val="18"/>
          <w:lang w:val="en-US" w:eastAsia="es-MX"/>
        </w:rPr>
        <w:t>R0 = 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00"/>
          <w:sz w:val="18"/>
          <w:szCs w:val="18"/>
          <w:lang w:eastAsia="es-MX"/>
        </w:rPr>
        <w:t>R1 = 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R2 = -(1+g^2+4*g*zz*zt+Bz/2*g^2*H4+Bt/2*A3);</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R3 = g*(zt*Bz*g*H1+zz*Bt*A2);</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R4 = g^2*(1+Bz/2*H4+Bt/2*A3+Bz*Bt/4*(A1*H2*Y-A2.*H1+A3*H4-A4*H3*Y));</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raices    = roots([R4 R3 R2 R1 R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r         = raices(imag(raices)==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GrafRe(i) = max(r);</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228B22"/>
          <w:sz w:val="18"/>
          <w:szCs w:val="18"/>
          <w:bdr w:val="none" w:sz="0" w:space="0" w:color="auto" w:frame="1"/>
          <w:lang w:val="en-US" w:eastAsia="es-MX"/>
        </w:rPr>
        <w:t>%Imaginarios</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I0 = -2*(+zz*g+z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I1 = -2*(1/4*(Bz*g^2*H1+Bt*A2));</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lastRenderedPageBreak/>
        <w:t xml:space="preserve">  I2 = 2*((zz*(Bt/2*A3+g)+zt*g^2*(Bz/2*H4+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I3 = 2*(g^2*((Bz*Bt)/8*(H1*A3*Y-H2*A4*Y-H3*A1+H4*A2)+1/4*(Bz*H1+Bt*A2)));</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raices    = roots([I3 I2 I1 I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r         = raices(imag(raices)==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GrafIm(i) = max(r);</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FF"/>
          <w:sz w:val="18"/>
          <w:szCs w:val="18"/>
          <w:bdr w:val="none" w:sz="0" w:space="0" w:color="auto" w:frame="1"/>
          <w:lang w:eastAsia="es-MX"/>
        </w:rPr>
      </w:pPr>
      <w:r w:rsidRPr="00895A69">
        <w:rPr>
          <w:rFonts w:ascii="MS Reference Serif" w:eastAsia="Times New Roman" w:hAnsi="MS Reference Serif" w:cs="Courier New"/>
          <w:color w:val="0000FF"/>
          <w:sz w:val="18"/>
          <w:szCs w:val="18"/>
          <w:bdr w:val="none" w:sz="0" w:space="0" w:color="auto" w:frame="1"/>
          <w:lang w:eastAsia="es-MX"/>
        </w:rPr>
        <w:t>End</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228B22"/>
          <w:sz w:val="18"/>
          <w:szCs w:val="18"/>
          <w:bdr w:val="none" w:sz="0" w:space="0" w:color="auto" w:frame="1"/>
          <w:lang w:val="en-US" w:eastAsia="es-MX"/>
        </w:rPr>
        <w:t>%Gráfica</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fig1 = figure(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plot    (v,GrafRe,</w:t>
      </w:r>
      <w:r w:rsidRPr="00895A69">
        <w:rPr>
          <w:rFonts w:ascii="MS Reference Serif" w:eastAsia="Times New Roman" w:hAnsi="MS Reference Serif" w:cs="Courier New"/>
          <w:color w:val="A020F0"/>
          <w:sz w:val="18"/>
          <w:szCs w:val="18"/>
          <w:bdr w:val="none" w:sz="0" w:space="0" w:color="auto" w:frame="1"/>
          <w:lang w:val="en-US" w:eastAsia="es-MX"/>
        </w:rPr>
        <w:t>'b-'</w:t>
      </w:r>
      <w:r w:rsidRPr="00895A69">
        <w:rPr>
          <w:rFonts w:ascii="MS Reference Serif" w:eastAsia="Times New Roman" w:hAnsi="MS Reference Serif" w:cs="Courier New"/>
          <w:color w:val="000000"/>
          <w:sz w:val="18"/>
          <w:szCs w:val="18"/>
          <w:lang w:val="en-US" w:eastAsia="es-MX"/>
        </w:rPr>
        <w:t>,v,GrafIm,</w:t>
      </w:r>
      <w:r w:rsidRPr="00895A69">
        <w:rPr>
          <w:rFonts w:ascii="MS Reference Serif" w:eastAsia="Times New Roman" w:hAnsi="MS Reference Serif" w:cs="Courier New"/>
          <w:color w:val="A020F0"/>
          <w:sz w:val="18"/>
          <w:szCs w:val="18"/>
          <w:bdr w:val="none" w:sz="0" w:space="0" w:color="auto" w:frame="1"/>
          <w:lang w:val="en-US" w:eastAsia="es-MX"/>
        </w:rPr>
        <w:t>'r-'</w:t>
      </w:r>
      <w:r w:rsidRPr="00895A69">
        <w:rPr>
          <w:rFonts w:ascii="MS Reference Serif" w:eastAsia="Times New Roman" w:hAnsi="MS Reference Serif" w:cs="Courier New"/>
          <w:color w:val="000000"/>
          <w:sz w:val="18"/>
          <w:szCs w:val="18"/>
          <w:lang w:val="en-US" w:eastAsia="es-MX"/>
        </w:rPr>
        <w:t>,</w:t>
      </w:r>
      <w:r w:rsidRPr="00895A69">
        <w:rPr>
          <w:rFonts w:ascii="MS Reference Serif" w:eastAsia="Times New Roman" w:hAnsi="MS Reference Serif" w:cs="Courier New"/>
          <w:color w:val="A020F0"/>
          <w:sz w:val="18"/>
          <w:szCs w:val="18"/>
          <w:bdr w:val="none" w:sz="0" w:space="0" w:color="auto" w:frame="1"/>
          <w:lang w:val="en-US" w:eastAsia="es-MX"/>
        </w:rPr>
        <w:t>'LineWidth'</w:t>
      </w:r>
      <w:r w:rsidRPr="00895A69">
        <w:rPr>
          <w:rFonts w:ascii="MS Reference Serif" w:eastAsia="Times New Roman" w:hAnsi="MS Reference Serif" w:cs="Courier New"/>
          <w:color w:val="000000"/>
          <w:sz w:val="18"/>
          <w:szCs w:val="18"/>
          <w:lang w:val="en-US" w:eastAsia="es-MX"/>
        </w:rPr>
        <w:t>,1.25);</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title   (</w:t>
      </w:r>
      <w:r w:rsidRPr="00895A69">
        <w:rPr>
          <w:rFonts w:ascii="MS Reference Serif" w:eastAsia="Times New Roman" w:hAnsi="MS Reference Serif" w:cs="Courier New"/>
          <w:color w:val="A020F0"/>
          <w:sz w:val="18"/>
          <w:szCs w:val="18"/>
          <w:bdr w:val="none" w:sz="0" w:space="0" w:color="auto" w:frame="1"/>
          <w:lang w:eastAsia="es-MX"/>
        </w:rPr>
        <w:t>'Solucion para las ecuaciones de aleteo'</w:t>
      </w:r>
      <w:r w:rsidRPr="00895A69">
        <w:rPr>
          <w:rFonts w:ascii="MS Reference Serif" w:eastAsia="Times New Roman" w:hAnsi="MS Reference Serif" w:cs="Courier New"/>
          <w:color w:val="000000"/>
          <w:sz w:val="18"/>
          <w:szCs w:val="18"/>
          <w:lang w:eastAsia="es-MX"/>
        </w:rPr>
        <w: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xlabel  (</w:t>
      </w:r>
      <w:r w:rsidRPr="00895A69">
        <w:rPr>
          <w:rFonts w:ascii="MS Reference Serif" w:eastAsia="Times New Roman" w:hAnsi="MS Reference Serif" w:cs="Courier New"/>
          <w:color w:val="A020F0"/>
          <w:sz w:val="18"/>
          <w:szCs w:val="18"/>
          <w:bdr w:val="none" w:sz="0" w:space="0" w:color="auto" w:frame="1"/>
          <w:lang w:eastAsia="es-MX"/>
        </w:rPr>
        <w:t>'$\hat{V}_{cr}$'</w:t>
      </w:r>
      <w:r w:rsidRPr="00895A69">
        <w:rPr>
          <w:rFonts w:ascii="MS Reference Serif" w:eastAsia="Times New Roman" w:hAnsi="MS Reference Serif" w:cs="Courier New"/>
          <w:color w:val="000000"/>
          <w:sz w:val="18"/>
          <w:szCs w:val="18"/>
          <w:lang w:eastAsia="es-MX"/>
        </w:rPr>
        <w:t>,</w:t>
      </w:r>
      <w:r w:rsidRPr="00895A69">
        <w:rPr>
          <w:rFonts w:ascii="MS Reference Serif" w:eastAsia="Times New Roman" w:hAnsi="MS Reference Serif" w:cs="Courier New"/>
          <w:color w:val="A020F0"/>
          <w:sz w:val="18"/>
          <w:szCs w:val="18"/>
          <w:bdr w:val="none" w:sz="0" w:space="0" w:color="auto" w:frame="1"/>
          <w:lang w:eastAsia="es-MX"/>
        </w:rPr>
        <w:t>'Interpreter'</w:t>
      </w:r>
      <w:r w:rsidRPr="00895A69">
        <w:rPr>
          <w:rFonts w:ascii="MS Reference Serif" w:eastAsia="Times New Roman" w:hAnsi="MS Reference Serif" w:cs="Courier New"/>
          <w:color w:val="000000"/>
          <w:sz w:val="18"/>
          <w:szCs w:val="18"/>
          <w:lang w:eastAsia="es-MX"/>
        </w:rPr>
        <w:t>,</w:t>
      </w:r>
      <w:r w:rsidRPr="00895A69">
        <w:rPr>
          <w:rFonts w:ascii="MS Reference Serif" w:eastAsia="Times New Roman" w:hAnsi="MS Reference Serif" w:cs="Courier New"/>
          <w:color w:val="A020F0"/>
          <w:sz w:val="18"/>
          <w:szCs w:val="18"/>
          <w:bdr w:val="none" w:sz="0" w:space="0" w:color="auto" w:frame="1"/>
          <w:lang w:eastAsia="es-MX"/>
        </w:rPr>
        <w:t>'latex'</w:t>
      </w:r>
      <w:r w:rsidRPr="00895A69">
        <w:rPr>
          <w:rFonts w:ascii="MS Reference Serif" w:eastAsia="Times New Roman" w:hAnsi="MS Reference Serif" w:cs="Courier New"/>
          <w:color w:val="000000"/>
          <w:sz w:val="18"/>
          <w:szCs w:val="18"/>
          <w:lang w:eastAsia="es-MX"/>
        </w:rPr>
        <w:t>,</w:t>
      </w:r>
      <w:r w:rsidRPr="00895A69">
        <w:rPr>
          <w:rFonts w:ascii="MS Reference Serif" w:eastAsia="Times New Roman" w:hAnsi="MS Reference Serif" w:cs="Courier New"/>
          <w:color w:val="A020F0"/>
          <w:sz w:val="18"/>
          <w:szCs w:val="18"/>
          <w:bdr w:val="none" w:sz="0" w:space="0" w:color="auto" w:frame="1"/>
          <w:lang w:eastAsia="es-MX"/>
        </w:rPr>
        <w:t>'Fontsize'</w:t>
      </w:r>
      <w:r w:rsidRPr="00895A69">
        <w:rPr>
          <w:rFonts w:ascii="MS Reference Serif" w:eastAsia="Times New Roman" w:hAnsi="MS Reference Serif" w:cs="Courier New"/>
          <w:color w:val="000000"/>
          <w:sz w:val="18"/>
          <w:szCs w:val="18"/>
          <w:lang w:eastAsia="es-MX"/>
        </w:rPr>
        <w:t>,1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ylabel  (</w:t>
      </w:r>
      <w:r w:rsidRPr="00895A69">
        <w:rPr>
          <w:rFonts w:ascii="MS Reference Serif" w:eastAsia="Times New Roman" w:hAnsi="MS Reference Serif" w:cs="Courier New"/>
          <w:color w:val="A020F0"/>
          <w:sz w:val="18"/>
          <w:szCs w:val="18"/>
          <w:bdr w:val="none" w:sz="0" w:space="0" w:color="auto" w:frame="1"/>
          <w:lang w:eastAsia="es-MX"/>
        </w:rPr>
        <w:t>'$\hat{\omega}_r$'</w:t>
      </w:r>
      <w:r w:rsidRPr="00895A69">
        <w:rPr>
          <w:rFonts w:ascii="MS Reference Serif" w:eastAsia="Times New Roman" w:hAnsi="MS Reference Serif" w:cs="Courier New"/>
          <w:color w:val="000000"/>
          <w:sz w:val="18"/>
          <w:szCs w:val="18"/>
          <w:lang w:eastAsia="es-MX"/>
        </w:rPr>
        <w:t>,</w:t>
      </w:r>
      <w:r w:rsidRPr="00895A69">
        <w:rPr>
          <w:rFonts w:ascii="MS Reference Serif" w:eastAsia="Times New Roman" w:hAnsi="MS Reference Serif" w:cs="Courier New"/>
          <w:color w:val="A020F0"/>
          <w:sz w:val="18"/>
          <w:szCs w:val="18"/>
          <w:bdr w:val="none" w:sz="0" w:space="0" w:color="auto" w:frame="1"/>
          <w:lang w:eastAsia="es-MX"/>
        </w:rPr>
        <w:t>'Interpreter'</w:t>
      </w:r>
      <w:r w:rsidRPr="00895A69">
        <w:rPr>
          <w:rFonts w:ascii="MS Reference Serif" w:eastAsia="Times New Roman" w:hAnsi="MS Reference Serif" w:cs="Courier New"/>
          <w:color w:val="000000"/>
          <w:sz w:val="18"/>
          <w:szCs w:val="18"/>
          <w:lang w:eastAsia="es-MX"/>
        </w:rPr>
        <w:t>,</w:t>
      </w:r>
      <w:r w:rsidRPr="00895A69">
        <w:rPr>
          <w:rFonts w:ascii="MS Reference Serif" w:eastAsia="Times New Roman" w:hAnsi="MS Reference Serif" w:cs="Courier New"/>
          <w:color w:val="A020F0"/>
          <w:sz w:val="18"/>
          <w:szCs w:val="18"/>
          <w:bdr w:val="none" w:sz="0" w:space="0" w:color="auto" w:frame="1"/>
          <w:lang w:eastAsia="es-MX"/>
        </w:rPr>
        <w:t>'latex'</w:t>
      </w:r>
      <w:r w:rsidRPr="00895A69">
        <w:rPr>
          <w:rFonts w:ascii="MS Reference Serif" w:eastAsia="Times New Roman" w:hAnsi="MS Reference Serif" w:cs="Courier New"/>
          <w:color w:val="000000"/>
          <w:sz w:val="18"/>
          <w:szCs w:val="18"/>
          <w:lang w:eastAsia="es-MX"/>
        </w:rPr>
        <w:t>,</w:t>
      </w:r>
      <w:r w:rsidRPr="00895A69">
        <w:rPr>
          <w:rFonts w:ascii="MS Reference Serif" w:eastAsia="Times New Roman" w:hAnsi="MS Reference Serif" w:cs="Courier New"/>
          <w:color w:val="A020F0"/>
          <w:sz w:val="18"/>
          <w:szCs w:val="18"/>
          <w:bdr w:val="none" w:sz="0" w:space="0" w:color="auto" w:frame="1"/>
          <w:lang w:eastAsia="es-MX"/>
        </w:rPr>
        <w:t>'Fontsize'</w:t>
      </w:r>
      <w:r w:rsidRPr="00895A69">
        <w:rPr>
          <w:rFonts w:ascii="MS Reference Serif" w:eastAsia="Times New Roman" w:hAnsi="MS Reference Serif" w:cs="Courier New"/>
          <w:color w:val="000000"/>
          <w:sz w:val="18"/>
          <w:szCs w:val="18"/>
          <w:lang w:eastAsia="es-MX"/>
        </w:rPr>
        <w:t>,1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grid </w:t>
      </w:r>
      <w:r w:rsidRPr="00895A69">
        <w:rPr>
          <w:rFonts w:ascii="MS Reference Serif" w:eastAsia="Times New Roman" w:hAnsi="MS Reference Serif" w:cs="Courier New"/>
          <w:color w:val="A020F0"/>
          <w:sz w:val="18"/>
          <w:szCs w:val="18"/>
          <w:bdr w:val="none" w:sz="0" w:space="0" w:color="auto" w:frame="1"/>
          <w:lang w:val="en-US" w:eastAsia="es-MX"/>
        </w:rPr>
        <w:t>on</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h = legend(</w:t>
      </w:r>
      <w:r w:rsidRPr="00895A69">
        <w:rPr>
          <w:rFonts w:ascii="MS Reference Serif" w:eastAsia="Times New Roman" w:hAnsi="MS Reference Serif" w:cs="Courier New"/>
          <w:color w:val="A020F0"/>
          <w:sz w:val="18"/>
          <w:szCs w:val="18"/>
          <w:bdr w:val="none" w:sz="0" w:space="0" w:color="auto" w:frame="1"/>
          <w:lang w:val="en-US" w:eastAsia="es-MX"/>
        </w:rPr>
        <w:t>'Raices reales'</w:t>
      </w:r>
      <w:r w:rsidRPr="00895A69">
        <w:rPr>
          <w:rFonts w:ascii="MS Reference Serif" w:eastAsia="Times New Roman" w:hAnsi="MS Reference Serif" w:cs="Courier New"/>
          <w:color w:val="000000"/>
          <w:sz w:val="18"/>
          <w:szCs w:val="18"/>
          <w:lang w:val="en-US" w:eastAsia="es-MX"/>
        </w:rPr>
        <w:t>,</w:t>
      </w:r>
      <w:r w:rsidRPr="00895A69">
        <w:rPr>
          <w:rFonts w:ascii="MS Reference Serif" w:eastAsia="Times New Roman" w:hAnsi="MS Reference Serif" w:cs="Courier New"/>
          <w:color w:val="A020F0"/>
          <w:sz w:val="18"/>
          <w:szCs w:val="18"/>
          <w:bdr w:val="none" w:sz="0" w:space="0" w:color="auto" w:frame="1"/>
          <w:lang w:val="en-US" w:eastAsia="es-MX"/>
        </w:rPr>
        <w:t>'Raices imaginarias'</w:t>
      </w:r>
      <w:r w:rsidRPr="00895A69">
        <w:rPr>
          <w:rFonts w:ascii="MS Reference Serif" w:eastAsia="Times New Roman" w:hAnsi="MS Reference Serif" w:cs="Courier New"/>
          <w:color w:val="000000"/>
          <w:sz w:val="18"/>
          <w:szCs w:val="18"/>
          <w:lang w:val="en-US" w:eastAsia="es-MX"/>
        </w:rPr>
        <w: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set(h,</w:t>
      </w:r>
      <w:r w:rsidRPr="00895A69">
        <w:rPr>
          <w:rFonts w:ascii="MS Reference Serif" w:eastAsia="Times New Roman" w:hAnsi="MS Reference Serif" w:cs="Courier New"/>
          <w:color w:val="A020F0"/>
          <w:sz w:val="18"/>
          <w:szCs w:val="18"/>
          <w:bdr w:val="none" w:sz="0" w:space="0" w:color="auto" w:frame="1"/>
          <w:lang w:val="en-US" w:eastAsia="es-MX"/>
        </w:rPr>
        <w:t>'Interpreter'</w:t>
      </w:r>
      <w:r w:rsidRPr="00895A69">
        <w:rPr>
          <w:rFonts w:ascii="MS Reference Serif" w:eastAsia="Times New Roman" w:hAnsi="MS Reference Serif" w:cs="Courier New"/>
          <w:color w:val="000000"/>
          <w:sz w:val="18"/>
          <w:szCs w:val="18"/>
          <w:lang w:val="en-US" w:eastAsia="es-MX"/>
        </w:rPr>
        <w:t>,</w:t>
      </w:r>
      <w:r w:rsidRPr="00895A69">
        <w:rPr>
          <w:rFonts w:ascii="MS Reference Serif" w:eastAsia="Times New Roman" w:hAnsi="MS Reference Serif" w:cs="Courier New"/>
          <w:color w:val="A020F0"/>
          <w:sz w:val="18"/>
          <w:szCs w:val="18"/>
          <w:bdr w:val="none" w:sz="0" w:space="0" w:color="auto" w:frame="1"/>
          <w:lang w:val="en-US" w:eastAsia="es-MX"/>
        </w:rPr>
        <w:t>'latex'</w:t>
      </w:r>
      <w:r w:rsidRPr="00895A69">
        <w:rPr>
          <w:rFonts w:ascii="MS Reference Serif" w:eastAsia="Times New Roman" w:hAnsi="MS Reference Serif" w:cs="Courier New"/>
          <w:color w:val="000000"/>
          <w:sz w:val="18"/>
          <w:szCs w:val="18"/>
          <w:lang w:val="en-US" w:eastAsia="es-MX"/>
        </w:rPr>
        <w:t>,</w:t>
      </w:r>
      <w:r w:rsidRPr="00895A69">
        <w:rPr>
          <w:rFonts w:ascii="MS Reference Serif" w:eastAsia="Times New Roman" w:hAnsi="MS Reference Serif" w:cs="Courier New"/>
          <w:color w:val="A020F0"/>
          <w:sz w:val="18"/>
          <w:szCs w:val="18"/>
          <w:bdr w:val="none" w:sz="0" w:space="0" w:color="auto" w:frame="1"/>
          <w:lang w:val="en-US" w:eastAsia="es-MX"/>
        </w:rPr>
        <w:t>'Location'</w:t>
      </w:r>
      <w:r w:rsidRPr="00895A69">
        <w:rPr>
          <w:rFonts w:ascii="MS Reference Serif" w:eastAsia="Times New Roman" w:hAnsi="MS Reference Serif" w:cs="Courier New"/>
          <w:color w:val="000000"/>
          <w:sz w:val="18"/>
          <w:szCs w:val="18"/>
          <w:lang w:val="en-US" w:eastAsia="es-MX"/>
        </w:rPr>
        <w:t>,</w:t>
      </w:r>
      <w:r w:rsidRPr="00895A69">
        <w:rPr>
          <w:rFonts w:ascii="MS Reference Serif" w:eastAsia="Times New Roman" w:hAnsi="MS Reference Serif" w:cs="Courier New"/>
          <w:color w:val="A020F0"/>
          <w:sz w:val="18"/>
          <w:szCs w:val="18"/>
          <w:bdr w:val="none" w:sz="0" w:space="0" w:color="auto" w:frame="1"/>
          <w:lang w:val="en-US" w:eastAsia="es-MX"/>
        </w:rPr>
        <w:t>'SouthWest'</w:t>
      </w:r>
      <w:r w:rsidRPr="00895A69">
        <w:rPr>
          <w:rFonts w:ascii="MS Reference Serif" w:eastAsia="Times New Roman" w:hAnsi="MS Reference Serif" w:cs="Courier New"/>
          <w:color w:val="000000"/>
          <w:sz w:val="18"/>
          <w:szCs w:val="18"/>
          <w:lang w:val="en-US" w:eastAsia="es-MX"/>
        </w:rPr>
        <w: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legend(</w:t>
      </w:r>
      <w:r w:rsidRPr="00895A69">
        <w:rPr>
          <w:rFonts w:ascii="MS Reference Serif" w:eastAsia="Times New Roman" w:hAnsi="MS Reference Serif" w:cs="Courier New"/>
          <w:color w:val="A020F0"/>
          <w:sz w:val="18"/>
          <w:szCs w:val="18"/>
          <w:bdr w:val="none" w:sz="0" w:space="0" w:color="auto" w:frame="1"/>
          <w:lang w:eastAsia="es-MX"/>
        </w:rPr>
        <w:t>'boxoff'</w:t>
      </w:r>
      <w:r w:rsidRPr="00895A69">
        <w:rPr>
          <w:rFonts w:ascii="MS Reference Serif" w:eastAsia="Times New Roman" w:hAnsi="MS Reference Serif" w:cs="Courier New"/>
          <w:color w:val="000000"/>
          <w:sz w:val="18"/>
          <w:szCs w:val="18"/>
          <w:lang w:eastAsia="es-MX"/>
        </w:rPr>
        <w: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228B22"/>
          <w:sz w:val="18"/>
          <w:szCs w:val="18"/>
          <w:bdr w:val="none" w:sz="0" w:space="0" w:color="auto" w:frame="1"/>
          <w:lang w:eastAsia="es-MX"/>
        </w:rPr>
        <w:t>%Punto de intersección</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vcr=0;wr=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FF"/>
          <w:sz w:val="18"/>
          <w:szCs w:val="18"/>
          <w:bdr w:val="none" w:sz="0" w:space="0" w:color="auto" w:frame="1"/>
          <w:lang w:val="en-US" w:eastAsia="es-MX"/>
        </w:rPr>
        <w:t>if</w:t>
      </w:r>
      <w:r w:rsidRPr="00895A69">
        <w:rPr>
          <w:rFonts w:ascii="MS Reference Serif" w:eastAsia="Times New Roman" w:hAnsi="MS Reference Serif" w:cs="Courier New"/>
          <w:color w:val="000000"/>
          <w:sz w:val="18"/>
          <w:szCs w:val="18"/>
          <w:lang w:val="en-US" w:eastAsia="es-MX"/>
        </w:rPr>
        <w:t xml:space="preserve"> GrafRe(1) - GrafIm(1) &gt;= 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dif=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FF"/>
          <w:sz w:val="18"/>
          <w:szCs w:val="18"/>
          <w:bdr w:val="none" w:sz="0" w:space="0" w:color="auto" w:frame="1"/>
          <w:lang w:val="en-US" w:eastAsia="es-MX"/>
        </w:rPr>
        <w:t>else</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dif=-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FF"/>
          <w:sz w:val="18"/>
          <w:szCs w:val="18"/>
          <w:bdr w:val="none" w:sz="0" w:space="0" w:color="auto" w:frame="1"/>
          <w:lang w:val="en-US" w:eastAsia="es-MX"/>
        </w:rPr>
        <w:t>end</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FF"/>
          <w:sz w:val="18"/>
          <w:szCs w:val="18"/>
          <w:bdr w:val="none" w:sz="0" w:space="0" w:color="auto" w:frame="1"/>
          <w:lang w:val="en-US" w:eastAsia="es-MX"/>
        </w:rPr>
        <w:t>for</w:t>
      </w:r>
      <w:r w:rsidRPr="00895A69">
        <w:rPr>
          <w:rFonts w:ascii="MS Reference Serif" w:eastAsia="Times New Roman" w:hAnsi="MS Reference Serif" w:cs="Courier New"/>
          <w:color w:val="000000"/>
          <w:sz w:val="18"/>
          <w:szCs w:val="18"/>
          <w:lang w:val="en-US" w:eastAsia="es-MX"/>
        </w:rPr>
        <w:t xml:space="preserve"> i=1:length(GrafRe)</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val="en-US" w:eastAsia="es-MX"/>
        </w:rPr>
        <w:t>if</w:t>
      </w:r>
      <w:r w:rsidRPr="00895A69">
        <w:rPr>
          <w:rFonts w:ascii="MS Reference Serif" w:eastAsia="Times New Roman" w:hAnsi="MS Reference Serif" w:cs="Courier New"/>
          <w:color w:val="000000"/>
          <w:sz w:val="18"/>
          <w:szCs w:val="18"/>
          <w:lang w:val="en-US" w:eastAsia="es-MX"/>
        </w:rPr>
        <w:t xml:space="preserve"> (GrafRe(i) - GrafIm(i)) * dif &lt; 0</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 xml:space="preserve">    [vcr,wr]=interseccion(GrafRe(i-1),GrafRe(i),GrafIm(i-1),GrafIm(i),v(i-1),v(i));</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FF"/>
          <w:sz w:val="18"/>
          <w:szCs w:val="18"/>
          <w:bdr w:val="none" w:sz="0" w:space="0" w:color="auto" w:frame="1"/>
          <w:lang w:eastAsia="es-MX"/>
        </w:rPr>
        <w:t>end</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FF"/>
          <w:sz w:val="18"/>
          <w:szCs w:val="18"/>
          <w:bdr w:val="none" w:sz="0" w:space="0" w:color="auto" w:frame="1"/>
          <w:lang w:eastAsia="es-MX"/>
        </w:rPr>
      </w:pPr>
      <w:r w:rsidRPr="00895A69">
        <w:rPr>
          <w:rFonts w:ascii="MS Reference Serif" w:eastAsia="Times New Roman" w:hAnsi="MS Reference Serif" w:cs="Courier New"/>
          <w:color w:val="0000FF"/>
          <w:sz w:val="18"/>
          <w:szCs w:val="18"/>
          <w:bdr w:val="none" w:sz="0" w:space="0" w:color="auto" w:frame="1"/>
          <w:lang w:eastAsia="es-MX"/>
        </w:rPr>
        <w:t>end</w:t>
      </w:r>
    </w:p>
    <w:p w:rsidR="00613BB0"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color w:val="228B22"/>
          <w:sz w:val="18"/>
          <w:szCs w:val="18"/>
          <w:bdr w:val="none" w:sz="0" w:space="0" w:color="auto" w:frame="1"/>
          <w:lang w:eastAsia="es-MX"/>
        </w:rPr>
      </w:pPr>
      <w:r w:rsidRPr="00895A69">
        <w:rPr>
          <w:rFonts w:ascii="MS Reference Serif" w:eastAsia="Times New Roman" w:hAnsi="MS Reference Serif" w:cs="Courier New"/>
          <w:color w:val="228B22"/>
          <w:sz w:val="18"/>
          <w:szCs w:val="18"/>
          <w:bdr w:val="none" w:sz="0" w:space="0" w:color="auto" w:frame="1"/>
          <w:lang w:eastAsia="es-MX"/>
        </w:rPr>
        <w:t>%Escritura de resultados en .tx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archivo= fopen (</w:t>
      </w:r>
      <w:r w:rsidRPr="00895A69">
        <w:rPr>
          <w:rFonts w:ascii="MS Reference Serif" w:eastAsia="Times New Roman" w:hAnsi="MS Reference Serif" w:cs="Courier New"/>
          <w:color w:val="A020F0"/>
          <w:sz w:val="18"/>
          <w:szCs w:val="18"/>
          <w:bdr w:val="none" w:sz="0" w:space="0" w:color="auto" w:frame="1"/>
          <w:lang w:val="en-US" w:eastAsia="es-MX"/>
        </w:rPr>
        <w:t>'Resultado.txt'</w:t>
      </w: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A020F0"/>
          <w:sz w:val="18"/>
          <w:szCs w:val="18"/>
          <w:bdr w:val="none" w:sz="0" w:space="0" w:color="auto" w:frame="1"/>
          <w:lang w:val="en-US" w:eastAsia="es-MX"/>
        </w:rPr>
        <w:t>'w'</w:t>
      </w:r>
      <w:r w:rsidRPr="00895A69">
        <w:rPr>
          <w:rFonts w:ascii="MS Reference Serif" w:eastAsia="Times New Roman" w:hAnsi="MS Reference Serif" w:cs="Courier New"/>
          <w:color w:val="000000"/>
          <w:sz w:val="18"/>
          <w:szCs w:val="18"/>
          <w:lang w:val="en-US" w:eastAsia="es-MX"/>
        </w:rPr>
        <w: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fprintf(archivo,</w:t>
      </w:r>
      <w:r w:rsidRPr="00895A69">
        <w:rPr>
          <w:rFonts w:ascii="MS Reference Serif" w:eastAsia="Times New Roman" w:hAnsi="MS Reference Serif" w:cs="Courier New"/>
          <w:color w:val="A020F0"/>
          <w:sz w:val="18"/>
          <w:szCs w:val="18"/>
          <w:bdr w:val="none" w:sz="0" w:space="0" w:color="auto" w:frame="1"/>
          <w:lang w:val="en-US" w:eastAsia="es-MX"/>
        </w:rPr>
        <w:t>'%s\r\n'</w:t>
      </w:r>
      <w:r w:rsidRPr="00895A69">
        <w:rPr>
          <w:rFonts w:ascii="MS Reference Serif" w:eastAsia="Times New Roman" w:hAnsi="MS Reference Serif" w:cs="Courier New"/>
          <w:color w:val="000000"/>
          <w:sz w:val="18"/>
          <w:szCs w:val="18"/>
          <w:lang w:val="en-US" w:eastAsia="es-MX"/>
        </w:rPr>
        <w:t>,datetime);</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fprintf(archivo,</w:t>
      </w:r>
      <w:r w:rsidRPr="00895A69">
        <w:rPr>
          <w:rFonts w:ascii="MS Reference Serif" w:eastAsia="Times New Roman" w:hAnsi="MS Reference Serif" w:cs="Courier New"/>
          <w:color w:val="A020F0"/>
          <w:sz w:val="18"/>
          <w:szCs w:val="18"/>
          <w:bdr w:val="none" w:sz="0" w:space="0" w:color="auto" w:frame="1"/>
          <w:lang w:eastAsia="es-MX"/>
        </w:rPr>
        <w:t>'Velocidad critica: %6.4f\r\n'</w:t>
      </w:r>
      <w:r w:rsidRPr="00895A69">
        <w:rPr>
          <w:rFonts w:ascii="MS Reference Serif" w:eastAsia="Times New Roman" w:hAnsi="MS Reference Serif" w:cs="Courier New"/>
          <w:color w:val="000000"/>
          <w:sz w:val="18"/>
          <w:szCs w:val="18"/>
          <w:lang w:eastAsia="es-MX"/>
        </w:rPr>
        <w:t>,vcr);</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fprintf(archivo,</w:t>
      </w:r>
      <w:r w:rsidRPr="00895A69">
        <w:rPr>
          <w:rFonts w:ascii="MS Reference Serif" w:eastAsia="Times New Roman" w:hAnsi="MS Reference Serif" w:cs="Courier New"/>
          <w:color w:val="A020F0"/>
          <w:sz w:val="18"/>
          <w:szCs w:val="18"/>
          <w:bdr w:val="none" w:sz="0" w:space="0" w:color="auto" w:frame="1"/>
          <w:lang w:eastAsia="es-MX"/>
        </w:rPr>
        <w:t>'Frecuencia: %6.4f\r\n\r\n'</w:t>
      </w:r>
      <w:r w:rsidRPr="00895A69">
        <w:rPr>
          <w:rFonts w:ascii="MS Reference Serif" w:eastAsia="Times New Roman" w:hAnsi="MS Reference Serif" w:cs="Courier New"/>
          <w:color w:val="000000"/>
          <w:sz w:val="18"/>
          <w:szCs w:val="18"/>
          <w:lang w:eastAsia="es-MX"/>
        </w:rPr>
        <w:t>,wr);</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fprintf(archivo,</w:t>
      </w:r>
      <w:r w:rsidRPr="00895A69">
        <w:rPr>
          <w:rFonts w:ascii="MS Reference Serif" w:eastAsia="Times New Roman" w:hAnsi="MS Reference Serif" w:cs="Courier New"/>
          <w:color w:val="A020F0"/>
          <w:sz w:val="18"/>
          <w:szCs w:val="18"/>
          <w:bdr w:val="none" w:sz="0" w:space="0" w:color="auto" w:frame="1"/>
          <w:lang w:val="en-US" w:eastAsia="es-MX"/>
        </w:rPr>
        <w:t>'%6s %6s %6s\r\n'</w:t>
      </w:r>
      <w:r w:rsidRPr="00895A69">
        <w:rPr>
          <w:rFonts w:ascii="MS Reference Serif" w:eastAsia="Times New Roman" w:hAnsi="MS Reference Serif" w:cs="Courier New"/>
          <w:color w:val="000000"/>
          <w:sz w:val="18"/>
          <w:szCs w:val="18"/>
          <w:lang w:val="en-US" w:eastAsia="es-MX"/>
        </w:rPr>
        <w:t>,</w:t>
      </w:r>
      <w:r w:rsidRPr="00895A69">
        <w:rPr>
          <w:rFonts w:ascii="MS Reference Serif" w:eastAsia="Times New Roman" w:hAnsi="MS Reference Serif" w:cs="Courier New"/>
          <w:color w:val="A020F0"/>
          <w:sz w:val="18"/>
          <w:szCs w:val="18"/>
          <w:bdr w:val="none" w:sz="0" w:space="0" w:color="auto" w:frame="1"/>
          <w:lang w:val="en-US" w:eastAsia="es-MX"/>
        </w:rPr>
        <w:t>'Vcr'</w:t>
      </w: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A020F0"/>
          <w:sz w:val="18"/>
          <w:szCs w:val="18"/>
          <w:bdr w:val="none" w:sz="0" w:space="0" w:color="auto" w:frame="1"/>
          <w:lang w:val="en-US" w:eastAsia="es-MX"/>
        </w:rPr>
        <w:t>'Re'</w:t>
      </w:r>
      <w:r w:rsidRPr="00895A6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A020F0"/>
          <w:sz w:val="18"/>
          <w:szCs w:val="18"/>
          <w:bdr w:val="none" w:sz="0" w:space="0" w:color="auto" w:frame="1"/>
          <w:lang w:val="en-US" w:eastAsia="es-MX"/>
        </w:rPr>
        <w:t>'Im'</w:t>
      </w:r>
      <w:r w:rsidRPr="00895A69">
        <w:rPr>
          <w:rFonts w:ascii="MS Reference Serif" w:eastAsia="Times New Roman" w:hAnsi="MS Reference Serif" w:cs="Courier New"/>
          <w:color w:val="000000"/>
          <w:sz w:val="18"/>
          <w:szCs w:val="18"/>
          <w:lang w:val="en-US" w:eastAsia="es-MX"/>
        </w:rPr>
        <w:t>);</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fprintf(archivo,</w:t>
      </w:r>
      <w:r w:rsidRPr="00895A69">
        <w:rPr>
          <w:rFonts w:ascii="MS Reference Serif" w:eastAsia="Times New Roman" w:hAnsi="MS Reference Serif" w:cs="Courier New"/>
          <w:color w:val="A020F0"/>
          <w:sz w:val="18"/>
          <w:szCs w:val="18"/>
          <w:bdr w:val="none" w:sz="0" w:space="0" w:color="auto" w:frame="1"/>
          <w:lang w:val="en-US" w:eastAsia="es-MX"/>
        </w:rPr>
        <w:t>'%6.4f %6.4f %6.4f\r\n'</w:t>
      </w:r>
      <w:r w:rsidRPr="00895A69">
        <w:rPr>
          <w:rFonts w:ascii="MS Reference Serif" w:eastAsia="Times New Roman" w:hAnsi="MS Reference Serif" w:cs="Courier New"/>
          <w:color w:val="000000"/>
          <w:sz w:val="18"/>
          <w:szCs w:val="18"/>
          <w:lang w:val="en-US" w:eastAsia="es-MX"/>
        </w:rPr>
        <w:t>,v, GrafRe, GrafIm);</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val="en-US" w:eastAsia="es-MX"/>
        </w:rPr>
        <w:t>fclose(archivo);</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color w:val="228B22"/>
          <w:sz w:val="18"/>
          <w:szCs w:val="18"/>
          <w:bdr w:val="none" w:sz="0" w:space="0" w:color="auto" w:frame="1"/>
          <w:lang w:val="en-US" w:eastAsia="es-MX"/>
        </w:rPr>
      </w:pP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color w:val="228B22"/>
          <w:sz w:val="18"/>
          <w:szCs w:val="18"/>
          <w:bdr w:val="none" w:sz="0" w:space="0" w:color="auto" w:frame="1"/>
          <w:lang w:eastAsia="es-MX"/>
        </w:rPr>
      </w:pPr>
      <w:r w:rsidRPr="00895A69">
        <w:rPr>
          <w:rFonts w:ascii="MS Reference Serif" w:eastAsia="Times New Roman" w:hAnsi="MS Reference Serif" w:cs="Courier New"/>
          <w:color w:val="228B22"/>
          <w:sz w:val="18"/>
          <w:szCs w:val="18"/>
          <w:bdr w:val="none" w:sz="0" w:space="0" w:color="auto" w:frame="1"/>
          <w:lang w:eastAsia="es-MX"/>
        </w:rPr>
        <w:t xml:space="preserve">%Funciones </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FF"/>
          <w:sz w:val="18"/>
          <w:szCs w:val="18"/>
          <w:bdr w:val="none" w:sz="0" w:space="0" w:color="auto" w:frame="1"/>
          <w:lang w:eastAsia="es-MX"/>
        </w:rPr>
        <w:t>function</w:t>
      </w:r>
      <w:r w:rsidRPr="00895A69">
        <w:rPr>
          <w:rFonts w:ascii="MS Reference Serif" w:eastAsia="Times New Roman" w:hAnsi="MS Reference Serif" w:cs="Courier New"/>
          <w:color w:val="000000"/>
          <w:sz w:val="18"/>
          <w:szCs w:val="18"/>
          <w:lang w:eastAsia="es-MX"/>
        </w:rPr>
        <w:t xml:space="preserve"> [x,y]=interseccion(f1,f2,g1,g2,x1,x2)</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eastAsia="es-MX"/>
        </w:rPr>
        <w:t xml:space="preserve">  </w:t>
      </w:r>
      <w:r w:rsidRPr="00895A69">
        <w:rPr>
          <w:rFonts w:ascii="MS Reference Serif" w:eastAsia="Times New Roman" w:hAnsi="MS Reference Serif" w:cs="Courier New"/>
          <w:color w:val="228B22"/>
          <w:sz w:val="18"/>
          <w:szCs w:val="18"/>
          <w:bdr w:val="none" w:sz="0" w:space="0" w:color="auto" w:frame="1"/>
          <w:lang w:eastAsia="es-MX"/>
        </w:rPr>
        <w:t>%pendientes de las rectas</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eastAsia="es-MX"/>
        </w:rPr>
        <w:t xml:space="preserve">  </w:t>
      </w:r>
      <w:r w:rsidRPr="000C2539">
        <w:rPr>
          <w:rFonts w:ascii="MS Reference Serif" w:eastAsia="Times New Roman" w:hAnsi="MS Reference Serif" w:cs="Courier New"/>
          <w:color w:val="000000"/>
          <w:sz w:val="18"/>
          <w:szCs w:val="18"/>
          <w:lang w:val="en-US" w:eastAsia="es-MX"/>
        </w:rPr>
        <w:t>mf=(f2-f1)/(x2-x1);</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 xml:space="preserve">  mg=(g2-g1)/(x2-x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228B22"/>
          <w:sz w:val="18"/>
          <w:szCs w:val="18"/>
          <w:bdr w:val="none" w:sz="0" w:space="0" w:color="auto" w:frame="1"/>
          <w:lang w:eastAsia="es-MX"/>
        </w:rPr>
        <w:t>%ordenada al origen</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95A69">
        <w:rPr>
          <w:rFonts w:ascii="MS Reference Serif" w:eastAsia="Times New Roman" w:hAnsi="MS Reference Serif" w:cs="Courier New"/>
          <w:color w:val="000000"/>
          <w:sz w:val="18"/>
          <w:szCs w:val="18"/>
          <w:lang w:eastAsia="es-MX"/>
        </w:rPr>
        <w:lastRenderedPageBreak/>
        <w:t xml:space="preserve">  </w:t>
      </w:r>
      <w:r w:rsidRPr="000C2539">
        <w:rPr>
          <w:rFonts w:ascii="MS Reference Serif" w:eastAsia="Times New Roman" w:hAnsi="MS Reference Serif" w:cs="Courier New"/>
          <w:color w:val="000000"/>
          <w:sz w:val="18"/>
          <w:szCs w:val="18"/>
          <w:lang w:val="en-US" w:eastAsia="es-MX"/>
        </w:rPr>
        <w:t>bf=f1-mf*x1;</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0C2539">
        <w:rPr>
          <w:rFonts w:ascii="MS Reference Serif" w:eastAsia="Times New Roman" w:hAnsi="MS Reference Serif" w:cs="Courier New"/>
          <w:color w:val="000000"/>
          <w:sz w:val="18"/>
          <w:szCs w:val="18"/>
          <w:lang w:val="en-US" w:eastAsia="es-MX"/>
        </w:rPr>
        <w:t xml:space="preserve">  </w:t>
      </w:r>
      <w:r w:rsidRPr="00895A69">
        <w:rPr>
          <w:rFonts w:ascii="MS Reference Serif" w:eastAsia="Times New Roman" w:hAnsi="MS Reference Serif" w:cs="Courier New"/>
          <w:color w:val="000000"/>
          <w:sz w:val="18"/>
          <w:szCs w:val="18"/>
          <w:lang w:val="en-US" w:eastAsia="es-MX"/>
        </w:rPr>
        <w:t>bg=g1-mg*x1;</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95A69">
        <w:rPr>
          <w:rFonts w:ascii="MS Reference Serif" w:eastAsia="Times New Roman" w:hAnsi="MS Reference Serif" w:cs="Courier New"/>
          <w:color w:val="000000"/>
          <w:sz w:val="18"/>
          <w:szCs w:val="18"/>
          <w:lang w:val="en-US" w:eastAsia="es-MX"/>
        </w:rPr>
        <w:t xml:space="preserve">  </w:t>
      </w:r>
      <w:r w:rsidRPr="000C2539">
        <w:rPr>
          <w:rFonts w:ascii="MS Reference Serif" w:eastAsia="Times New Roman" w:hAnsi="MS Reference Serif" w:cs="Courier New"/>
          <w:color w:val="228B22"/>
          <w:sz w:val="18"/>
          <w:szCs w:val="18"/>
          <w:bdr w:val="none" w:sz="0" w:space="0" w:color="auto" w:frame="1"/>
          <w:lang w:eastAsia="es-MX"/>
        </w:rPr>
        <w:t>%Interseccion</w:t>
      </w:r>
    </w:p>
    <w:p w:rsidR="00895A69" w:rsidRPr="000C253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 xml:space="preserve">  x=(bf-bg)/(mg-mf);</w:t>
      </w:r>
    </w:p>
    <w:p w:rsidR="00895A69" w:rsidRP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0C2539">
        <w:rPr>
          <w:rFonts w:ascii="MS Reference Serif" w:eastAsia="Times New Roman" w:hAnsi="MS Reference Serif" w:cs="Courier New"/>
          <w:color w:val="000000"/>
          <w:sz w:val="18"/>
          <w:szCs w:val="18"/>
          <w:lang w:eastAsia="es-MX"/>
        </w:rPr>
        <w:t xml:space="preserve">  </w:t>
      </w:r>
      <w:r w:rsidRPr="00895A69">
        <w:rPr>
          <w:rFonts w:ascii="MS Reference Serif" w:eastAsia="Times New Roman" w:hAnsi="MS Reference Serif" w:cs="Courier New"/>
          <w:color w:val="000000"/>
          <w:sz w:val="18"/>
          <w:szCs w:val="18"/>
          <w:lang w:eastAsia="es-MX"/>
        </w:rPr>
        <w:t>y=mf*x+bf;</w:t>
      </w:r>
    </w:p>
    <w:p w:rsidR="00895A69" w:rsidRDefault="00895A69"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FF"/>
          <w:sz w:val="18"/>
          <w:szCs w:val="18"/>
          <w:bdr w:val="none" w:sz="0" w:space="0" w:color="auto" w:frame="1"/>
          <w:lang w:eastAsia="es-MX"/>
        </w:rPr>
      </w:pPr>
      <w:r w:rsidRPr="00895A69">
        <w:rPr>
          <w:rFonts w:ascii="MS Reference Serif" w:eastAsia="Times New Roman" w:hAnsi="MS Reference Serif" w:cs="Courier New"/>
          <w:color w:val="0000FF"/>
          <w:sz w:val="18"/>
          <w:szCs w:val="18"/>
          <w:bdr w:val="none" w:sz="0" w:space="0" w:color="auto" w:frame="1"/>
          <w:lang w:eastAsia="es-MX"/>
        </w:rPr>
        <w:t>end</w:t>
      </w:r>
    </w:p>
    <w:p w:rsidR="00CD1070" w:rsidRPr="00895A69" w:rsidRDefault="00CD1070" w:rsidP="00895A6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CD1070" w:rsidRDefault="00CD1070" w:rsidP="00895A69">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b w:val="0"/>
          <w:color w:val="000000"/>
          <w:sz w:val="22"/>
          <w:szCs w:val="29"/>
        </w:rPr>
      </w:pPr>
      <w:r w:rsidRPr="00CD1070">
        <w:rPr>
          <w:rFonts w:ascii="Arial" w:hAnsi="Arial" w:cs="Arial"/>
          <w:b w:val="0"/>
          <w:color w:val="000000"/>
          <w:sz w:val="22"/>
          <w:szCs w:val="29"/>
        </w:rPr>
        <w:t>A</w:t>
      </w:r>
      <w:r>
        <w:rPr>
          <w:rFonts w:ascii="Arial" w:hAnsi="Arial" w:cs="Arial"/>
          <w:b w:val="0"/>
          <w:color w:val="000000"/>
          <w:sz w:val="22"/>
          <w:szCs w:val="29"/>
        </w:rPr>
        <w:t xml:space="preserve"> continuación se presenta un ejemplo del ar</w:t>
      </w:r>
      <w:r w:rsidRPr="00CD1070">
        <w:rPr>
          <w:rFonts w:ascii="Arial" w:hAnsi="Arial" w:cs="Arial"/>
          <w:b w:val="0"/>
          <w:color w:val="000000"/>
          <w:sz w:val="22"/>
          <w:szCs w:val="29"/>
        </w:rPr>
        <w:t xml:space="preserve">chivo de entrada para el programa  </w:t>
      </w:r>
      <w:r w:rsidR="002861F1">
        <w:rPr>
          <w:rFonts w:ascii="Arial" w:hAnsi="Arial" w:cs="Arial"/>
          <w:b w:val="0"/>
          <w:color w:val="000000"/>
          <w:sz w:val="22"/>
          <w:szCs w:val="29"/>
        </w:rPr>
        <w:t>«</w:t>
      </w:r>
      <w:r w:rsidRPr="00CD1070">
        <w:rPr>
          <w:rFonts w:ascii="Arial" w:hAnsi="Arial" w:cs="Arial"/>
          <w:b w:val="0"/>
          <w:color w:val="000000"/>
          <w:sz w:val="22"/>
          <w:szCs w:val="29"/>
        </w:rPr>
        <w:t>FlutterVcr.m</w:t>
      </w:r>
      <w:r w:rsidR="002861F1">
        <w:rPr>
          <w:rFonts w:ascii="Arial" w:hAnsi="Arial" w:cs="Arial"/>
          <w:b w:val="0"/>
          <w:color w:val="000000"/>
          <w:sz w:val="22"/>
          <w:szCs w:val="29"/>
        </w:rPr>
        <w:t>»</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Archivo de entrada de datos para obtención de velocidad crítica de Flutter</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Propiedades dinámicas de la estructura</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 xml:space="preserve">m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10000.00</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xml:space="preserve"> [kg/m]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Masa modal a flexión.</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 xml:space="preserve">I0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600000.00 [kg-m2/m]</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xml:space="preserve"> Momento másico de inercia.</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 xml:space="preserve">B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20.00</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xml:space="preserve"> [m]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Ancho del puente.</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 xml:space="preserve">wh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xml:space="preserve">=      0.8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xml:space="preserve">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xml:space="preserve">[rad/s]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Frecuencia angular dirección vertical.</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 xml:space="preserve">wt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xml:space="preserve">=      1.6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xml:space="preserve">[rad/s]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Frecuencia angular a torsión.</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 xml:space="preserve">ch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xml:space="preserve">=      0.005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xml:space="preserve">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 xml:space="preserve">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Amortiguamiento crítico dirección Z.</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 xml:space="preserve">Cm  =      0.005          </w:t>
      </w:r>
      <w:r>
        <w:rPr>
          <w:rFonts w:ascii="MS Reference Serif" w:eastAsia="Times New Roman" w:hAnsi="MS Reference Serif" w:cs="Courier New"/>
          <w:color w:val="000000"/>
          <w:sz w:val="18"/>
          <w:szCs w:val="18"/>
          <w:lang w:eastAsia="es-MX"/>
        </w:rPr>
        <w:t xml:space="preserve">                   </w:t>
      </w:r>
      <w:r w:rsidRPr="00CD1070">
        <w:rPr>
          <w:rFonts w:ascii="MS Reference Serif" w:eastAsia="Times New Roman" w:hAnsi="MS Reference Serif" w:cs="Courier New"/>
          <w:color w:val="000000"/>
          <w:sz w:val="18"/>
          <w:szCs w:val="18"/>
          <w:lang w:eastAsia="es-MX"/>
        </w:rPr>
        <w:t>Amortiguamiento crítico a torsión.</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Matrices</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Longitud de tramo</w:t>
      </w:r>
      <w:r>
        <w:rPr>
          <w:rFonts w:ascii="MS Reference Serif" w:eastAsia="Times New Roman" w:hAnsi="MS Reference Serif" w:cs="Courier New"/>
          <w:color w:val="000000"/>
          <w:sz w:val="18"/>
          <w:szCs w:val="18"/>
          <w:lang w:eastAsia="es-MX"/>
        </w:rPr>
        <w:t xml:space="preserve"> [m]</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1 1 1 1 1</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Formas modales</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Vertical</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1.0  0.8  0.6  0.4  0.2</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Horizontal</w:t>
      </w:r>
    </w:p>
    <w:p w:rsidR="00CD1070" w:rsidRPr="00CD1070" w:rsidRDefault="00CD1070" w:rsidP="00CD107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D1070">
        <w:rPr>
          <w:rFonts w:ascii="MS Reference Serif" w:eastAsia="Times New Roman" w:hAnsi="MS Reference Serif" w:cs="Courier New"/>
          <w:color w:val="000000"/>
          <w:sz w:val="18"/>
          <w:szCs w:val="18"/>
          <w:lang w:eastAsia="es-MX"/>
        </w:rPr>
        <w:t>1.0  0.8  0.6  0.4  0.2</w:t>
      </w:r>
    </w:p>
    <w:p w:rsidR="00CD1070" w:rsidRDefault="00CD1070" w:rsidP="00895A69">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p>
    <w:p w:rsidR="00895A69" w:rsidRPr="00847CC9" w:rsidRDefault="00895A69" w:rsidP="00895A69">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Pr>
          <w:rFonts w:ascii="Arial" w:hAnsi="Arial" w:cs="Arial"/>
          <w:color w:val="000000"/>
          <w:sz w:val="28"/>
          <w:szCs w:val="29"/>
        </w:rPr>
        <w:t>C</w:t>
      </w:r>
      <w:r w:rsidRPr="00847CC9">
        <w:rPr>
          <w:rFonts w:ascii="Arial" w:hAnsi="Arial" w:cs="Arial"/>
          <w:color w:val="000000"/>
          <w:sz w:val="28"/>
          <w:szCs w:val="29"/>
        </w:rPr>
        <w:t>.</w:t>
      </w:r>
      <w:r w:rsidR="00E71B85">
        <w:rPr>
          <w:rFonts w:ascii="Arial" w:hAnsi="Arial" w:cs="Arial"/>
          <w:color w:val="000000"/>
          <w:sz w:val="28"/>
          <w:szCs w:val="29"/>
        </w:rPr>
        <w:t>7</w:t>
      </w:r>
      <w:r w:rsidRPr="00847CC9">
        <w:rPr>
          <w:rFonts w:ascii="Arial" w:hAnsi="Arial" w:cs="Arial"/>
          <w:color w:val="000000"/>
          <w:sz w:val="28"/>
          <w:szCs w:val="29"/>
        </w:rPr>
        <w:t xml:space="preserve"> </w:t>
      </w:r>
      <w:r>
        <w:rPr>
          <w:rFonts w:ascii="Arial" w:hAnsi="Arial" w:cs="Arial"/>
          <w:color w:val="000000"/>
          <w:sz w:val="28"/>
          <w:szCs w:val="29"/>
        </w:rPr>
        <w:t>Programa para obtener las derivadas aerodinámicas para una placa</w:t>
      </w:r>
      <w:r w:rsidR="00C67809">
        <w:rPr>
          <w:rFonts w:ascii="Arial" w:hAnsi="Arial" w:cs="Arial"/>
          <w:color w:val="000000"/>
          <w:sz w:val="28"/>
          <w:szCs w:val="29"/>
        </w:rPr>
        <w:t xml:space="preserve"> «derAer.m»</w:t>
      </w:r>
    </w:p>
    <w:p w:rsidR="00153839" w:rsidRDefault="00153839" w:rsidP="00240D40">
      <w:pPr>
        <w:jc w:val="both"/>
        <w:rPr>
          <w:rFonts w:ascii="Arial" w:hAnsi="Arial" w:cs="Arial"/>
        </w:rPr>
      </w:pPr>
    </w:p>
    <w:p w:rsidR="00895A69" w:rsidRDefault="00895A69" w:rsidP="00240D40">
      <w:pPr>
        <w:jc w:val="both"/>
        <w:rPr>
          <w:rFonts w:ascii="Arial" w:hAnsi="Arial" w:cs="Arial"/>
        </w:rPr>
      </w:pPr>
      <w:r>
        <w:rPr>
          <w:rFonts w:ascii="Arial" w:hAnsi="Arial" w:cs="Arial"/>
        </w:rPr>
        <w:t>A continuación se muestre el programa para obtener las derivadas aerodinámicas a flexión y torsión de una placa</w:t>
      </w:r>
      <w:r w:rsidR="00E71B85">
        <w:rPr>
          <w:rFonts w:ascii="Arial" w:hAnsi="Arial" w:cs="Arial"/>
        </w:rPr>
        <w:t xml:space="preserve"> propuesta por Theodorsen (1935)</w:t>
      </w:r>
      <w:r>
        <w:rPr>
          <w:rFonts w:ascii="Arial" w:hAnsi="Arial" w:cs="Arial"/>
        </w:rPr>
        <w:t xml:space="preserve">, </w:t>
      </w:r>
      <w:r w:rsidR="00E71B85">
        <w:rPr>
          <w:rFonts w:ascii="Arial" w:hAnsi="Arial" w:cs="Arial"/>
        </w:rPr>
        <w:t>además,</w:t>
      </w:r>
      <w:r>
        <w:rPr>
          <w:rFonts w:ascii="Arial" w:hAnsi="Arial" w:cs="Arial"/>
        </w:rPr>
        <w:t xml:space="preserve"> se usa en conjunto con «</w:t>
      </w:r>
      <w:r w:rsidRPr="00895A69">
        <w:rPr>
          <w:rFonts w:ascii="Arial" w:eastAsia="Times New Roman" w:hAnsi="Arial" w:cs="Arial"/>
          <w:szCs w:val="18"/>
          <w:bdr w:val="none" w:sz="0" w:space="0" w:color="auto" w:frame="1"/>
          <w:lang w:eastAsia="es-MX"/>
        </w:rPr>
        <w:t>FlutterVcr.m</w:t>
      </w:r>
      <w:r>
        <w:rPr>
          <w:rFonts w:ascii="Arial" w:hAnsi="Arial" w:cs="Arial"/>
        </w:rPr>
        <w:t>»</w:t>
      </w:r>
      <w:r w:rsidR="00E71B85">
        <w:rPr>
          <w:rFonts w:ascii="Arial" w:hAnsi="Arial" w:cs="Arial"/>
        </w:rPr>
        <w:t>. Este programa se usa como función en Matlab por lo que el usuario puede cambiar las ecuaciones aquí presentes para obtener la velocidad crítica de un cuerpo geométrico diferente a la placa.</w:t>
      </w:r>
    </w:p>
    <w:p w:rsidR="00555402" w:rsidRPr="00847CC9" w:rsidRDefault="00E71B85" w:rsidP="00240D40">
      <w:pPr>
        <w:jc w:val="both"/>
        <w:rPr>
          <w:rFonts w:ascii="Arial" w:hAnsi="Arial" w:cs="Arial"/>
        </w:rPr>
      </w:pPr>
      <w:r>
        <w:rPr>
          <w:rFonts w:ascii="Arial" w:hAnsi="Arial" w:cs="Arial"/>
        </w:rPr>
        <w:t xml:space="preserve">Esta función requiere de valores de entrada una velocidad mínima «vMin», una máxima «vMax» y la cantidad de datos entre la velocidad mínima y máxima «Datos». Como resuldato, almacena en 8 variables las derivadas aerodinámicas, siendo las primeras cuatro a flexión y las últimas cuatro a torsión. </w:t>
      </w:r>
    </w:p>
    <w:p w:rsidR="00C67809" w:rsidRDefault="00C6780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FF"/>
          <w:sz w:val="18"/>
          <w:szCs w:val="18"/>
          <w:bdr w:val="none" w:sz="0" w:space="0" w:color="auto" w:frame="1"/>
          <w:lang w:val="en-US" w:eastAsia="es-MX"/>
        </w:rPr>
      </w:pPr>
      <w:r>
        <w:rPr>
          <w:rFonts w:ascii="MS Reference Serif" w:eastAsia="Times New Roman" w:hAnsi="MS Reference Serif" w:cs="Courier New"/>
          <w:color w:val="228B22"/>
          <w:sz w:val="18"/>
          <w:szCs w:val="18"/>
          <w:bdr w:val="none" w:sz="0" w:space="0" w:color="auto" w:frame="1"/>
          <w:lang w:eastAsia="es-MX"/>
        </w:rPr>
        <w:lastRenderedPageBreak/>
        <w:t>%derAer.m</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FF"/>
          <w:sz w:val="18"/>
          <w:szCs w:val="18"/>
          <w:bdr w:val="none" w:sz="0" w:space="0" w:color="auto" w:frame="1"/>
          <w:lang w:val="en-US" w:eastAsia="es-MX"/>
        </w:rPr>
        <w:t>function</w:t>
      </w:r>
      <w:r w:rsidRPr="00E71B85">
        <w:rPr>
          <w:rFonts w:ascii="MS Reference Serif" w:eastAsia="Times New Roman" w:hAnsi="MS Reference Serif" w:cs="Arial"/>
          <w:color w:val="000000"/>
          <w:sz w:val="18"/>
          <w:szCs w:val="18"/>
          <w:lang w:val="en-US" w:eastAsia="es-MX"/>
        </w:rPr>
        <w:t xml:space="preserve"> [H1,H2,H3,H4,A1,A2,A3,A4]=derAer(vMin,vMax,Datos)</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r>
      <w:r w:rsidRPr="00E71B85">
        <w:rPr>
          <w:rFonts w:ascii="MS Reference Serif" w:eastAsia="Times New Roman" w:hAnsi="MS Reference Serif" w:cs="Arial"/>
          <w:color w:val="0000FF"/>
          <w:sz w:val="18"/>
          <w:szCs w:val="18"/>
          <w:bdr w:val="none" w:sz="0" w:space="0" w:color="auto" w:frame="1"/>
          <w:lang w:val="en-US" w:eastAsia="es-MX"/>
        </w:rPr>
        <w:t>if</w:t>
      </w:r>
      <w:r w:rsidRPr="00E71B85">
        <w:rPr>
          <w:rFonts w:ascii="MS Reference Serif" w:eastAsia="Times New Roman" w:hAnsi="MS Reference Serif" w:cs="Arial"/>
          <w:color w:val="000000"/>
          <w:sz w:val="18"/>
          <w:szCs w:val="18"/>
          <w:lang w:val="en-US" w:eastAsia="es-MX"/>
        </w:rPr>
        <w:t xml:space="preserve"> vMin&lt;=0, vMin=0.01; </w:t>
      </w:r>
      <w:r w:rsidRPr="00E71B85">
        <w:rPr>
          <w:rFonts w:ascii="MS Reference Serif" w:eastAsia="Times New Roman" w:hAnsi="MS Reference Serif" w:cs="Arial"/>
          <w:color w:val="0000FF"/>
          <w:sz w:val="18"/>
          <w:szCs w:val="18"/>
          <w:bdr w:val="none" w:sz="0" w:space="0" w:color="auto" w:frame="1"/>
          <w:lang w:val="en-US" w:eastAsia="es-MX"/>
        </w:rPr>
        <w:t>end</w:t>
      </w:r>
    </w:p>
    <w:p w:rsidR="00613BB0" w:rsidRPr="000C2539"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r>
      <w:r w:rsidRPr="000C2539">
        <w:rPr>
          <w:rFonts w:ascii="MS Reference Serif" w:eastAsia="Times New Roman" w:hAnsi="MS Reference Serif" w:cs="Arial"/>
          <w:color w:val="000000"/>
          <w:sz w:val="18"/>
          <w:szCs w:val="18"/>
          <w:lang w:val="en-US" w:eastAsia="es-MX"/>
        </w:rPr>
        <w:t>v=linspace(vMin,vMax,Datos);</w:t>
      </w:r>
    </w:p>
    <w:p w:rsidR="00613BB0" w:rsidRPr="000C2539"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0C2539">
        <w:rPr>
          <w:rFonts w:ascii="MS Reference Serif" w:eastAsia="Times New Roman" w:hAnsi="MS Reference Serif" w:cs="Arial"/>
          <w:color w:val="000000"/>
          <w:sz w:val="18"/>
          <w:szCs w:val="18"/>
          <w:lang w:val="en-US" w:eastAsia="es-MX"/>
        </w:rPr>
        <w:tab/>
      </w:r>
      <w:r w:rsidRPr="00E71B85">
        <w:rPr>
          <w:rFonts w:ascii="MS Reference Serif" w:eastAsia="Times New Roman" w:hAnsi="MS Reference Serif" w:cs="Arial"/>
          <w:color w:val="000000"/>
          <w:sz w:val="18"/>
          <w:szCs w:val="18"/>
          <w:lang w:val="en-US" w:eastAsia="es-MX"/>
        </w:rPr>
        <w:t>x  = 0.5./v;</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t>j0 = besselj(0,x);</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t>j1 = besselj(1,x);</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t>y0 = bessely(0,x);</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sidRPr="00E71B85">
        <w:rPr>
          <w:rFonts w:ascii="MS Reference Serif" w:eastAsia="Times New Roman" w:hAnsi="MS Reference Serif" w:cs="Arial"/>
          <w:color w:val="000000"/>
          <w:sz w:val="18"/>
          <w:szCs w:val="18"/>
          <w:lang w:val="en-US" w:eastAsia="es-MX"/>
        </w:rPr>
        <w:tab/>
      </w:r>
      <w:r w:rsidRPr="00E71B85">
        <w:rPr>
          <w:rFonts w:ascii="MS Reference Serif" w:eastAsia="Times New Roman" w:hAnsi="MS Reference Serif" w:cs="Arial"/>
          <w:color w:val="000000"/>
          <w:sz w:val="18"/>
          <w:szCs w:val="18"/>
          <w:lang w:eastAsia="es-MX"/>
        </w:rPr>
        <w:t>y1 = bessely(1,x);</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sidRPr="00E71B85">
        <w:rPr>
          <w:rFonts w:ascii="MS Reference Serif" w:eastAsia="Times New Roman" w:hAnsi="MS Reference Serif" w:cs="Arial"/>
          <w:color w:val="000000"/>
          <w:sz w:val="18"/>
          <w:szCs w:val="18"/>
          <w:lang w:eastAsia="es-MX"/>
        </w:rPr>
        <w:tab/>
        <w:t>G = -(j1.*j0+y1.*y0)./((j1+y0).^2+(y1-j0).^2);</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sidRPr="00E71B85">
        <w:rPr>
          <w:rFonts w:ascii="MS Reference Serif" w:eastAsia="Times New Roman" w:hAnsi="MS Reference Serif" w:cs="Arial"/>
          <w:color w:val="000000"/>
          <w:sz w:val="18"/>
          <w:szCs w:val="18"/>
          <w:lang w:eastAsia="es-MX"/>
        </w:rPr>
        <w:tab/>
        <w:t>F = (j1.*(j1+y0)+y1.*(y1-j0))./((j1+y0).^2+(y1-j0).^2);</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eastAsia="es-MX"/>
        </w:rPr>
        <w:tab/>
      </w:r>
      <w:r w:rsidRPr="00E71B85">
        <w:rPr>
          <w:rFonts w:ascii="MS Reference Serif" w:eastAsia="Times New Roman" w:hAnsi="MS Reference Serif" w:cs="Arial"/>
          <w:color w:val="000000"/>
          <w:sz w:val="18"/>
          <w:szCs w:val="18"/>
          <w:lang w:val="en-US" w:eastAsia="es-MX"/>
        </w:rPr>
        <w:t>H1 = -2*pi*v.*F;</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t>H2 = pi/2*(1+F+4*G.*v).*v;</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t>H3 = 2*pi*(F.*v-G/4).*v;</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t>H4 = pi/2*(1+4*G.*v);</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t>A1 = -pi/2*F.*v;</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t>A2 = -pi/8*(1-F-4*G.*v).*v;</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t>A3 = pi/2*(F.*v-G/4).*v;</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val="en-US" w:eastAsia="es-MX"/>
        </w:rPr>
      </w:pPr>
      <w:r w:rsidRPr="00E71B85">
        <w:rPr>
          <w:rFonts w:ascii="MS Reference Serif" w:eastAsia="Times New Roman" w:hAnsi="MS Reference Serif" w:cs="Arial"/>
          <w:color w:val="000000"/>
          <w:sz w:val="18"/>
          <w:szCs w:val="18"/>
          <w:lang w:val="en-US" w:eastAsia="es-MX"/>
        </w:rPr>
        <w:tab/>
        <w:t>A4 = pi/2*G.*v;</w:t>
      </w:r>
    </w:p>
    <w:p w:rsidR="00613BB0" w:rsidRPr="00E71B85" w:rsidRDefault="00613BB0"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sidRPr="00E71B85">
        <w:rPr>
          <w:rFonts w:ascii="MS Reference Serif" w:eastAsia="Times New Roman" w:hAnsi="MS Reference Serif" w:cs="Arial"/>
          <w:color w:val="0000FF"/>
          <w:sz w:val="18"/>
          <w:szCs w:val="18"/>
          <w:bdr w:val="none" w:sz="0" w:space="0" w:color="auto" w:frame="1"/>
          <w:lang w:eastAsia="es-MX"/>
        </w:rPr>
        <w:t>end</w:t>
      </w:r>
    </w:p>
    <w:p w:rsidR="00613BB0" w:rsidRDefault="00613BB0" w:rsidP="00240D40">
      <w:pPr>
        <w:jc w:val="both"/>
        <w:rPr>
          <w:rFonts w:ascii="Arial" w:hAnsi="Arial" w:cs="Arial"/>
        </w:rPr>
      </w:pPr>
    </w:p>
    <w:p w:rsidR="00587244" w:rsidRDefault="00587244" w:rsidP="00240D40">
      <w:pPr>
        <w:jc w:val="both"/>
        <w:rPr>
          <w:rFonts w:ascii="Arial" w:hAnsi="Arial" w:cs="Arial"/>
        </w:rPr>
      </w:pPr>
      <w:r>
        <w:rPr>
          <w:rFonts w:ascii="Arial" w:hAnsi="Arial" w:cs="Arial"/>
        </w:rPr>
        <w:t xml:space="preserve">A continuación se presenta un ejemplo de </w:t>
      </w:r>
      <w:r w:rsidR="00223428">
        <w:rPr>
          <w:rFonts w:ascii="Arial" w:hAnsi="Arial" w:cs="Arial"/>
        </w:rPr>
        <w:t>cómo</w:t>
      </w:r>
      <w:r>
        <w:rPr>
          <w:rFonts w:ascii="Arial" w:hAnsi="Arial" w:cs="Arial"/>
        </w:rPr>
        <w:t xml:space="preserve"> usar la función en Matlab</w:t>
      </w:r>
    </w:p>
    <w:p w:rsidR="00587244" w:rsidRDefault="00587244" w:rsidP="0058724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color w:val="228B22"/>
          <w:sz w:val="18"/>
          <w:szCs w:val="18"/>
          <w:bdr w:val="none" w:sz="0" w:space="0" w:color="auto" w:frame="1"/>
          <w:lang w:eastAsia="es-MX"/>
        </w:rPr>
      </w:pPr>
      <w:r w:rsidRPr="00895A69">
        <w:rPr>
          <w:rFonts w:ascii="MS Reference Serif" w:eastAsia="Times New Roman" w:hAnsi="MS Reference Serif" w:cs="Courier New"/>
          <w:color w:val="228B22"/>
          <w:sz w:val="18"/>
          <w:szCs w:val="18"/>
          <w:bdr w:val="none" w:sz="0" w:space="0" w:color="auto" w:frame="1"/>
          <w:lang w:eastAsia="es-MX"/>
        </w:rPr>
        <w:t>%</w:t>
      </w:r>
      <w:r>
        <w:rPr>
          <w:rFonts w:ascii="MS Reference Serif" w:eastAsia="Times New Roman" w:hAnsi="MS Reference Serif" w:cs="Courier New"/>
          <w:color w:val="228B22"/>
          <w:sz w:val="18"/>
          <w:szCs w:val="18"/>
          <w:bdr w:val="none" w:sz="0" w:space="0" w:color="auto" w:frame="1"/>
          <w:lang w:eastAsia="es-MX"/>
        </w:rPr>
        <w:t>Aplicación de derAer en Matlab</w:t>
      </w:r>
    </w:p>
    <w:p w:rsidR="00587244" w:rsidRDefault="00587244" w:rsidP="0058724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sz w:val="18"/>
          <w:szCs w:val="18"/>
          <w:bdr w:val="none" w:sz="0" w:space="0" w:color="auto" w:frame="1"/>
          <w:lang w:eastAsia="es-MX"/>
        </w:rPr>
      </w:pPr>
      <w:r>
        <w:rPr>
          <w:rFonts w:ascii="MS Reference Serif" w:eastAsia="Times New Roman" w:hAnsi="MS Reference Serif" w:cs="Courier New"/>
          <w:sz w:val="18"/>
          <w:szCs w:val="18"/>
          <w:bdr w:val="none" w:sz="0" w:space="0" w:color="auto" w:frame="1"/>
          <w:lang w:eastAsia="es-MX"/>
        </w:rPr>
        <w:t>VelMin = 1;</w:t>
      </w:r>
    </w:p>
    <w:p w:rsidR="00587244" w:rsidRDefault="00587244" w:rsidP="0058724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Courier New"/>
          <w:sz w:val="18"/>
          <w:szCs w:val="18"/>
          <w:bdr w:val="none" w:sz="0" w:space="0" w:color="auto" w:frame="1"/>
          <w:lang w:eastAsia="es-MX"/>
        </w:rPr>
      </w:pPr>
      <w:r>
        <w:rPr>
          <w:rFonts w:ascii="MS Reference Serif" w:eastAsia="Times New Roman" w:hAnsi="MS Reference Serif" w:cs="Courier New"/>
          <w:sz w:val="18"/>
          <w:szCs w:val="18"/>
          <w:bdr w:val="none" w:sz="0" w:space="0" w:color="auto" w:frame="1"/>
          <w:lang w:eastAsia="es-MX"/>
        </w:rPr>
        <w:t>VelMax = 2;</w:t>
      </w:r>
    </w:p>
    <w:p w:rsidR="00587244" w:rsidRPr="00587244" w:rsidRDefault="00587244" w:rsidP="0058724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bdr w:val="none" w:sz="0" w:space="0" w:color="auto" w:frame="1"/>
          <w:lang w:eastAsia="es-MX"/>
        </w:rPr>
      </w:pPr>
      <w:r>
        <w:rPr>
          <w:rFonts w:ascii="MS Reference Serif" w:eastAsia="Times New Roman" w:hAnsi="MS Reference Serif" w:cs="Courier New"/>
          <w:sz w:val="18"/>
          <w:szCs w:val="18"/>
          <w:bdr w:val="none" w:sz="0" w:space="0" w:color="auto" w:frame="1"/>
          <w:lang w:eastAsia="es-MX"/>
        </w:rPr>
        <w:t>NumDatos=5;</w:t>
      </w:r>
    </w:p>
    <w:p w:rsidR="00587244" w:rsidRPr="00587244" w:rsidRDefault="00587244" w:rsidP="0058724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sidRPr="00587244">
        <w:rPr>
          <w:rFonts w:ascii="MS Reference Serif" w:eastAsia="Times New Roman" w:hAnsi="MS Reference Serif" w:cs="Arial"/>
          <w:color w:val="000000"/>
          <w:sz w:val="18"/>
          <w:szCs w:val="18"/>
          <w:lang w:eastAsia="es-MX"/>
        </w:rPr>
        <w:t xml:space="preserve"> [H1,H2,H3,H4,A1,A2</w:t>
      </w:r>
      <w:r>
        <w:rPr>
          <w:rFonts w:ascii="MS Reference Serif" w:eastAsia="Times New Roman" w:hAnsi="MS Reference Serif" w:cs="Arial"/>
          <w:color w:val="000000"/>
          <w:sz w:val="18"/>
          <w:szCs w:val="18"/>
          <w:lang w:eastAsia="es-MX"/>
        </w:rPr>
        <w:t>,A3,A4]=derAer(VelMin,VelMax,NumDatos)</w:t>
      </w:r>
    </w:p>
    <w:p w:rsidR="00153839" w:rsidRDefault="00153839"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p>
    <w:p w:rsidR="00613BB0" w:rsidRPr="00847CC9" w:rsidRDefault="00240D40"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Pr>
          <w:rFonts w:ascii="Arial" w:hAnsi="Arial" w:cs="Arial"/>
          <w:color w:val="000000"/>
          <w:sz w:val="28"/>
          <w:szCs w:val="29"/>
        </w:rPr>
        <w:t>C</w:t>
      </w:r>
      <w:r w:rsidR="00613BB0" w:rsidRPr="00847CC9">
        <w:rPr>
          <w:rFonts w:ascii="Arial" w:hAnsi="Arial" w:cs="Arial"/>
          <w:color w:val="000000"/>
          <w:sz w:val="28"/>
          <w:szCs w:val="29"/>
        </w:rPr>
        <w:t>.</w:t>
      </w:r>
      <w:r w:rsidR="00847CC9" w:rsidRPr="00847CC9">
        <w:rPr>
          <w:rFonts w:ascii="Arial" w:hAnsi="Arial" w:cs="Arial"/>
          <w:color w:val="000000"/>
          <w:sz w:val="28"/>
          <w:szCs w:val="29"/>
        </w:rPr>
        <w:t>8</w:t>
      </w:r>
      <w:r w:rsidR="00613BB0" w:rsidRPr="00847CC9">
        <w:rPr>
          <w:rFonts w:ascii="Arial" w:hAnsi="Arial" w:cs="Arial"/>
          <w:color w:val="000000"/>
          <w:sz w:val="28"/>
          <w:szCs w:val="29"/>
        </w:rPr>
        <w:t xml:space="preserve"> Programa para obtene</w:t>
      </w:r>
      <w:r w:rsidR="00A34177">
        <w:rPr>
          <w:rFonts w:ascii="Arial" w:hAnsi="Arial" w:cs="Arial"/>
          <w:color w:val="000000"/>
          <w:sz w:val="28"/>
          <w:szCs w:val="29"/>
        </w:rPr>
        <w:t>r la respuesta debido al aleteo «flutterOde45</w:t>
      </w:r>
      <w:r w:rsidR="00C67809">
        <w:rPr>
          <w:rFonts w:ascii="Arial" w:hAnsi="Arial" w:cs="Arial"/>
          <w:color w:val="000000"/>
          <w:sz w:val="28"/>
          <w:szCs w:val="29"/>
        </w:rPr>
        <w:t>.m</w:t>
      </w:r>
      <w:r w:rsidR="00A34177">
        <w:rPr>
          <w:rFonts w:ascii="Arial" w:hAnsi="Arial" w:cs="Arial"/>
          <w:color w:val="000000"/>
          <w:sz w:val="28"/>
          <w:szCs w:val="29"/>
        </w:rPr>
        <w:t>»</w:t>
      </w:r>
    </w:p>
    <w:p w:rsidR="00847CC9" w:rsidRPr="00847CC9" w:rsidRDefault="00613BB0" w:rsidP="00240D40">
      <w:pPr>
        <w:autoSpaceDE w:val="0"/>
        <w:autoSpaceDN w:val="0"/>
        <w:adjustRightInd w:val="0"/>
        <w:spacing w:after="0" w:line="240" w:lineRule="auto"/>
        <w:jc w:val="both"/>
        <w:rPr>
          <w:rFonts w:ascii="Arial" w:hAnsi="Arial" w:cs="Arial"/>
          <w:sz w:val="24"/>
          <w:szCs w:val="24"/>
        </w:rPr>
      </w:pPr>
      <w:r w:rsidRPr="00847CC9">
        <w:rPr>
          <w:rFonts w:ascii="Arial" w:hAnsi="Arial" w:cs="Arial"/>
        </w:rPr>
        <w:t>Para que el programa funciones requiere de los archivos de entrada como se muestra en la Figura C.2 y Figura C.3. En la Figura C.3 se muestra la velocidad turbulenta en la dirección horizontal y vertical que se obtienen del</w:t>
      </w:r>
      <w:r w:rsidR="00847CC9" w:rsidRPr="00847CC9">
        <w:rPr>
          <w:rFonts w:ascii="Arial" w:hAnsi="Arial" w:cs="Arial"/>
        </w:rPr>
        <w:t xml:space="preserve"> programa de </w:t>
      </w:r>
      <w:r w:rsidR="00C67809">
        <w:rPr>
          <w:rFonts w:ascii="Arial" w:hAnsi="Arial" w:cs="Arial"/>
        </w:rPr>
        <w:t>«S</w:t>
      </w:r>
      <w:r w:rsidR="00847CC9" w:rsidRPr="00847CC9">
        <w:rPr>
          <w:rFonts w:ascii="Arial" w:hAnsi="Arial" w:cs="Arial"/>
        </w:rPr>
        <w:t>imulaciones</w:t>
      </w:r>
      <w:r w:rsidR="00C67809">
        <w:rPr>
          <w:rFonts w:ascii="Arial" w:hAnsi="Arial" w:cs="Arial"/>
        </w:rPr>
        <w:t xml:space="preserve">WAWS.m». Además requiere del </w:t>
      </w:r>
      <w:r w:rsidR="00847CC9" w:rsidRPr="00847CC9">
        <w:rPr>
          <w:rFonts w:ascii="Arial" w:hAnsi="Arial" w:cs="Arial"/>
        </w:rPr>
        <w:t xml:space="preserve">programa </w:t>
      </w:r>
      <w:r w:rsidR="00C67809">
        <w:rPr>
          <w:rFonts w:ascii="Arial" w:hAnsi="Arial" w:cs="Arial"/>
        </w:rPr>
        <w:t>«</w:t>
      </w:r>
      <w:r w:rsidR="00847CC9" w:rsidRPr="00847CC9">
        <w:rPr>
          <w:rFonts w:ascii="Arial" w:hAnsi="Arial" w:cs="Arial"/>
          <w:szCs w:val="20"/>
        </w:rPr>
        <w:t>flut8a45.m</w:t>
      </w:r>
      <w:r w:rsidR="00C67809">
        <w:rPr>
          <w:rFonts w:ascii="Arial" w:hAnsi="Arial" w:cs="Arial"/>
          <w:szCs w:val="20"/>
        </w:rPr>
        <w:t>»</w:t>
      </w:r>
      <w:r w:rsidR="00847CC9" w:rsidRPr="00847CC9">
        <w:rPr>
          <w:rFonts w:ascii="Arial" w:hAnsi="Arial" w:cs="Arial"/>
          <w:szCs w:val="20"/>
        </w:rPr>
        <w:t>.</w:t>
      </w:r>
    </w:p>
    <w:p w:rsidR="00613BB0" w:rsidRPr="00847CC9" w:rsidRDefault="00613BB0" w:rsidP="00240D4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613BB0" w:rsidRPr="00847CC9" w:rsidTr="00613BB0">
        <w:trPr>
          <w:trHeight w:val="4253"/>
        </w:trPr>
        <w:tc>
          <w:tcPr>
            <w:tcW w:w="8978" w:type="dxa"/>
            <w:vAlign w:val="center"/>
          </w:tcPr>
          <w:p w:rsidR="00613BB0" w:rsidRPr="00847CC9" w:rsidRDefault="00613BB0" w:rsidP="005C1DCD">
            <w:pPr>
              <w:jc w:val="center"/>
              <w:rPr>
                <w:rFonts w:ascii="Arial" w:hAnsi="Arial" w:cs="Arial"/>
              </w:rPr>
            </w:pPr>
            <w:r w:rsidRPr="00847CC9">
              <w:rPr>
                <w:rFonts w:ascii="Arial" w:hAnsi="Arial" w:cs="Arial"/>
                <w:noProof/>
                <w:lang w:eastAsia="es-MX"/>
              </w:rPr>
              <w:lastRenderedPageBreak/>
              <w:drawing>
                <wp:inline distT="0" distB="0" distL="0" distR="0" wp14:anchorId="2BFA48A8" wp14:editId="3BC22E6C">
                  <wp:extent cx="3196425" cy="2687541"/>
                  <wp:effectExtent l="0" t="0" r="4445"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20425" t="21739" r="22553" b="14341"/>
                          <a:stretch/>
                        </pic:blipFill>
                        <pic:spPr bwMode="auto">
                          <a:xfrm>
                            <a:off x="0" y="0"/>
                            <a:ext cx="3200109" cy="2690638"/>
                          </a:xfrm>
                          <a:prstGeom prst="rect">
                            <a:avLst/>
                          </a:prstGeom>
                          <a:ln>
                            <a:noFill/>
                          </a:ln>
                          <a:extLst>
                            <a:ext uri="{53640926-AAD7-44D8-BBD7-CCE9431645EC}">
                              <a14:shadowObscured xmlns:a14="http://schemas.microsoft.com/office/drawing/2010/main"/>
                            </a:ext>
                          </a:extLst>
                        </pic:spPr>
                      </pic:pic>
                    </a:graphicData>
                  </a:graphic>
                </wp:inline>
              </w:drawing>
            </w:r>
          </w:p>
        </w:tc>
      </w:tr>
      <w:tr w:rsidR="00613BB0" w:rsidRPr="00847CC9" w:rsidTr="00240D40">
        <w:tc>
          <w:tcPr>
            <w:tcW w:w="8978" w:type="dxa"/>
            <w:vAlign w:val="center"/>
          </w:tcPr>
          <w:p w:rsidR="00613BB0" w:rsidRPr="00847CC9" w:rsidRDefault="00613BB0" w:rsidP="00C67809">
            <w:pPr>
              <w:jc w:val="center"/>
              <w:rPr>
                <w:rFonts w:ascii="Arial" w:hAnsi="Arial" w:cs="Arial"/>
              </w:rPr>
            </w:pPr>
            <w:r w:rsidRPr="00847CC9">
              <w:rPr>
                <w:rFonts w:ascii="Arial" w:hAnsi="Arial" w:cs="Arial"/>
              </w:rPr>
              <w:t>Figura C.2 Archivo de entrada para obtención de la respuesta ante aleteo</w:t>
            </w:r>
          </w:p>
        </w:tc>
      </w:tr>
    </w:tbl>
    <w:p w:rsidR="00613BB0" w:rsidRDefault="00613BB0" w:rsidP="00240D4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B30861" w:rsidTr="00B30861">
        <w:tc>
          <w:tcPr>
            <w:tcW w:w="8978" w:type="dxa"/>
          </w:tcPr>
          <w:p w:rsidR="00B30861" w:rsidRDefault="00B30861" w:rsidP="00B30861">
            <w:pPr>
              <w:jc w:val="center"/>
              <w:rPr>
                <w:rFonts w:ascii="Arial" w:hAnsi="Arial" w:cs="Arial"/>
              </w:rPr>
            </w:pPr>
            <w:r>
              <w:rPr>
                <w:noProof/>
                <w:lang w:eastAsia="es-MX"/>
              </w:rPr>
              <w:drawing>
                <wp:inline distT="0" distB="0" distL="0" distR="0" wp14:anchorId="1010F405" wp14:editId="756E2CA5">
                  <wp:extent cx="3496665" cy="1514246"/>
                  <wp:effectExtent l="0" t="0" r="889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17755" t="18426" r="19585" b="45396"/>
                          <a:stretch/>
                        </pic:blipFill>
                        <pic:spPr bwMode="auto">
                          <a:xfrm>
                            <a:off x="0" y="0"/>
                            <a:ext cx="3516614" cy="1522885"/>
                          </a:xfrm>
                          <a:prstGeom prst="rect">
                            <a:avLst/>
                          </a:prstGeom>
                          <a:ln>
                            <a:noFill/>
                          </a:ln>
                          <a:extLst>
                            <a:ext uri="{53640926-AAD7-44D8-BBD7-CCE9431645EC}">
                              <a14:shadowObscured xmlns:a14="http://schemas.microsoft.com/office/drawing/2010/main"/>
                            </a:ext>
                          </a:extLst>
                        </pic:spPr>
                      </pic:pic>
                    </a:graphicData>
                  </a:graphic>
                </wp:inline>
              </w:drawing>
            </w:r>
          </w:p>
        </w:tc>
      </w:tr>
      <w:tr w:rsidR="00B30861" w:rsidTr="006A28EE">
        <w:tc>
          <w:tcPr>
            <w:tcW w:w="8978" w:type="dxa"/>
            <w:vAlign w:val="center"/>
          </w:tcPr>
          <w:p w:rsidR="00B30861" w:rsidRPr="00847CC9" w:rsidRDefault="00B30861" w:rsidP="00B30861">
            <w:pPr>
              <w:jc w:val="center"/>
              <w:rPr>
                <w:rFonts w:ascii="Arial" w:hAnsi="Arial" w:cs="Arial"/>
              </w:rPr>
            </w:pPr>
            <w:r w:rsidRPr="00847CC9">
              <w:rPr>
                <w:rFonts w:ascii="Arial" w:hAnsi="Arial" w:cs="Arial"/>
              </w:rPr>
              <w:t>Figura C.</w:t>
            </w:r>
            <w:r>
              <w:rPr>
                <w:rFonts w:ascii="Arial" w:hAnsi="Arial" w:cs="Arial"/>
              </w:rPr>
              <w:t>3</w:t>
            </w:r>
            <w:r w:rsidRPr="00847CC9">
              <w:rPr>
                <w:rFonts w:ascii="Arial" w:hAnsi="Arial" w:cs="Arial"/>
              </w:rPr>
              <w:t xml:space="preserve"> Archivo de entrada</w:t>
            </w:r>
            <w:r>
              <w:rPr>
                <w:rFonts w:ascii="Arial" w:hAnsi="Arial" w:cs="Arial"/>
              </w:rPr>
              <w:t xml:space="preserve"> de viento </w:t>
            </w:r>
            <w:r w:rsidRPr="00847CC9">
              <w:rPr>
                <w:rFonts w:ascii="Arial" w:hAnsi="Arial" w:cs="Arial"/>
              </w:rPr>
              <w:t xml:space="preserve"> para obtención de la respuesta ante aleteo</w:t>
            </w:r>
          </w:p>
        </w:tc>
      </w:tr>
    </w:tbl>
    <w:p w:rsidR="00B30861" w:rsidRPr="00847CC9" w:rsidRDefault="00B30861" w:rsidP="00240D40">
      <w:pPr>
        <w:jc w:val="both"/>
        <w:rPr>
          <w:rFonts w:ascii="Arial" w:hAnsi="Arial" w:cs="Arial"/>
        </w:rPr>
      </w:pPr>
    </w:p>
    <w:p w:rsidR="00613BB0" w:rsidRPr="00847CC9" w:rsidRDefault="00613BB0" w:rsidP="00240D40">
      <w:pPr>
        <w:jc w:val="both"/>
        <w:rPr>
          <w:rFonts w:ascii="Arial" w:hAnsi="Arial" w:cs="Arial"/>
        </w:rPr>
      </w:pPr>
    </w:p>
    <w:p w:rsidR="00A34177" w:rsidRDefault="00A34177"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flutterOde45.m</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clear</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close </w:t>
      </w:r>
      <w:r w:rsidRPr="00847CC9">
        <w:rPr>
          <w:rFonts w:ascii="Arial" w:eastAsia="Times New Roman" w:hAnsi="Arial" w:cs="Arial"/>
          <w:color w:val="A020F0"/>
          <w:sz w:val="18"/>
          <w:szCs w:val="18"/>
          <w:bdr w:val="none" w:sz="0" w:space="0" w:color="auto" w:frame="1"/>
          <w:lang w:val="en-US" w:eastAsia="es-MX"/>
        </w:rPr>
        <w:t>all</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proDim = 9;</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derAer = 8;</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proVie = 2;</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proSim = 5;</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oeAer = 5;</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propiedades = proDim + derAer + proVie + proSim + coeAer;</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atos       = importar(propiedades);</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rho = datos(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m   = datos(2);</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I   = datos(3);</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B   = datos(4);</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wh  = datos(5);</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lastRenderedPageBreak/>
        <w:t>wa  = datos(6);</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w   = datos(7);</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h  = datos(8);</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a  = datos(9);</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H1  = datos(10);</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H2  = datos(1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H3  = datos(12);</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H4  = datos(13);</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1  = datos(14);</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2  = datos(15);</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3  = datos(16);</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4  = datos(17);</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d  = datos(18);</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l  = datos(19);</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m  = datos(20);</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Cl = datos(2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Cm = datos(22);</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V   = datos(23);</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h0  = datos(24);</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0  = datos(25);</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vh  = datos(26);</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va  = datos(27);</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t   = datos(28);</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h  = datos(29);</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Vr    = V/(w*B);</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velU,velV] = importarVel();</w:t>
      </w:r>
    </w:p>
    <w:p w:rsidR="00847CC9" w:rsidRPr="00E255B6"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E255B6">
        <w:rPr>
          <w:rFonts w:ascii="Arial" w:eastAsia="Times New Roman" w:hAnsi="Arial" w:cs="Arial"/>
          <w:color w:val="000000"/>
          <w:sz w:val="18"/>
          <w:szCs w:val="18"/>
          <w:lang w:eastAsia="es-MX"/>
        </w:rPr>
        <w:t>k=B*w/V;</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q=1/2*rho*V^2;</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h1 = H1 / m * q * B * k / V;</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h2 = H2 / m * q * B * k / V;</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h3 = H3 / m * q * B * k^2 ;</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h4 = H4 / m * q * B * k^2 / B;</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1 = A1 / I * q * B^2 * k / V;</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2 = A2 / I * q * B^2 * k / V;</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3 = A3 / I * q * B^2 * k^2;</w:t>
      </w:r>
    </w:p>
    <w:p w:rsidR="00847CC9" w:rsidRPr="000C253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0C2539">
        <w:rPr>
          <w:rFonts w:ascii="Arial" w:eastAsia="Times New Roman" w:hAnsi="Arial" w:cs="Arial"/>
          <w:color w:val="000000"/>
          <w:sz w:val="18"/>
          <w:szCs w:val="18"/>
          <w:lang w:val="en-US" w:eastAsia="es-MX"/>
        </w:rPr>
        <w:t>a4 = A4 / I * q * B^2 * k^2 / B;</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228B22"/>
          <w:sz w:val="18"/>
          <w:szCs w:val="18"/>
          <w:bdr w:val="none" w:sz="0" w:space="0" w:color="auto" w:frame="1"/>
          <w:lang w:eastAsia="es-MX"/>
        </w:rPr>
        <w:t>%constantes por rÃ¡fagas</w:t>
      </w:r>
    </w:p>
    <w:p w:rsidR="00847CC9" w:rsidRPr="000C253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0C2539">
        <w:rPr>
          <w:rFonts w:ascii="Arial" w:eastAsia="Times New Roman" w:hAnsi="Arial" w:cs="Arial"/>
          <w:color w:val="000000"/>
          <w:sz w:val="18"/>
          <w:szCs w:val="18"/>
          <w:lang w:eastAsia="es-MX"/>
        </w:rPr>
        <w:t>b1 = q * B / V / m * 2 * Cl;</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b2 = q * B / V / m * (dCl + Cd);</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b3 = q * B ^2 / V / I * 2* Cm;</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b4 = q * B ^2 / V / I * dCm;</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constB=[b1 b2 b3 b4];</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C1 = h3-wh^2;       </w:t>
      </w:r>
      <w:r w:rsidRPr="00847CC9">
        <w:rPr>
          <w:rFonts w:ascii="Arial" w:eastAsia="Times New Roman" w:hAnsi="Arial" w:cs="Arial"/>
          <w:color w:val="228B22"/>
          <w:sz w:val="18"/>
          <w:szCs w:val="18"/>
          <w:bdr w:val="none" w:sz="0" w:space="0" w:color="auto" w:frame="1"/>
          <w:lang w:val="en-US" w:eastAsia="es-MX"/>
        </w:rPr>
        <w:t>% h</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C2 = h4;            </w:t>
      </w:r>
      <w:r w:rsidRPr="00847CC9">
        <w:rPr>
          <w:rFonts w:ascii="Arial" w:eastAsia="Times New Roman" w:hAnsi="Arial" w:cs="Arial"/>
          <w:color w:val="228B22"/>
          <w:sz w:val="18"/>
          <w:szCs w:val="18"/>
          <w:bdr w:val="none" w:sz="0" w:space="0" w:color="auto" w:frame="1"/>
          <w:lang w:val="en-US" w:eastAsia="es-MX"/>
        </w:rPr>
        <w:t>% a</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C3 = h1 - 2 *ch*wh; </w:t>
      </w:r>
      <w:r w:rsidRPr="00847CC9">
        <w:rPr>
          <w:rFonts w:ascii="Arial" w:eastAsia="Times New Roman" w:hAnsi="Arial" w:cs="Arial"/>
          <w:color w:val="228B22"/>
          <w:sz w:val="18"/>
          <w:szCs w:val="18"/>
          <w:bdr w:val="none" w:sz="0" w:space="0" w:color="auto" w:frame="1"/>
          <w:lang w:val="en-US" w:eastAsia="es-MX"/>
        </w:rPr>
        <w:t>% dh</w:t>
      </w:r>
    </w:p>
    <w:p w:rsidR="00847CC9" w:rsidRPr="000C253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0C2539">
        <w:rPr>
          <w:rFonts w:ascii="Arial" w:eastAsia="Times New Roman" w:hAnsi="Arial" w:cs="Arial"/>
          <w:color w:val="000000"/>
          <w:sz w:val="18"/>
          <w:szCs w:val="18"/>
          <w:lang w:val="en-US" w:eastAsia="es-MX"/>
        </w:rPr>
        <w:t xml:space="preserve">C4 = h2;            </w:t>
      </w:r>
      <w:r w:rsidRPr="000C2539">
        <w:rPr>
          <w:rFonts w:ascii="Arial" w:eastAsia="Times New Roman" w:hAnsi="Arial" w:cs="Arial"/>
          <w:color w:val="228B22"/>
          <w:sz w:val="18"/>
          <w:szCs w:val="18"/>
          <w:bdr w:val="none" w:sz="0" w:space="0" w:color="auto" w:frame="1"/>
          <w:lang w:val="en-US" w:eastAsia="es-MX"/>
        </w:rPr>
        <w:t>% da</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 xml:space="preserve">C5 = a3;            </w:t>
      </w:r>
      <w:r w:rsidRPr="00847CC9">
        <w:rPr>
          <w:rFonts w:ascii="Arial" w:eastAsia="Times New Roman" w:hAnsi="Arial" w:cs="Arial"/>
          <w:color w:val="228B22"/>
          <w:sz w:val="18"/>
          <w:szCs w:val="18"/>
          <w:bdr w:val="none" w:sz="0" w:space="0" w:color="auto" w:frame="1"/>
          <w:lang w:eastAsia="es-MX"/>
        </w:rPr>
        <w:t>% h</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lastRenderedPageBreak/>
        <w:t xml:space="preserve">C6 = a4 - wa^2;     </w:t>
      </w:r>
      <w:r w:rsidRPr="00847CC9">
        <w:rPr>
          <w:rFonts w:ascii="Arial" w:eastAsia="Times New Roman" w:hAnsi="Arial" w:cs="Arial"/>
          <w:color w:val="228B22"/>
          <w:sz w:val="18"/>
          <w:szCs w:val="18"/>
          <w:bdr w:val="none" w:sz="0" w:space="0" w:color="auto" w:frame="1"/>
          <w:lang w:eastAsia="es-MX"/>
        </w:rPr>
        <w:t>% a</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 xml:space="preserve">C7 = a1;            </w:t>
      </w:r>
      <w:r w:rsidRPr="00847CC9">
        <w:rPr>
          <w:rFonts w:ascii="Arial" w:eastAsia="Times New Roman" w:hAnsi="Arial" w:cs="Arial"/>
          <w:color w:val="228B22"/>
          <w:sz w:val="18"/>
          <w:szCs w:val="18"/>
          <w:bdr w:val="none" w:sz="0" w:space="0" w:color="auto" w:frame="1"/>
          <w:lang w:eastAsia="es-MX"/>
        </w:rPr>
        <w:t>% dh</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 xml:space="preserve">C8 = a2-2*ca*wa;    </w:t>
      </w:r>
      <w:r w:rsidRPr="00847CC9">
        <w:rPr>
          <w:rFonts w:ascii="Arial" w:eastAsia="Times New Roman" w:hAnsi="Arial" w:cs="Arial"/>
          <w:color w:val="228B22"/>
          <w:sz w:val="18"/>
          <w:szCs w:val="18"/>
          <w:bdr w:val="none" w:sz="0" w:space="0" w:color="auto" w:frame="1"/>
          <w:lang w:eastAsia="es-MX"/>
        </w:rPr>
        <w:t>% da</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onstHA=[C1 C2  C3 C4 C5 C6 C7 C8];</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t0 = 0; tf = t; x0 = [h0 a0 vh va]; </w:t>
      </w:r>
      <w:r w:rsidRPr="00847CC9">
        <w:rPr>
          <w:rFonts w:ascii="Arial" w:eastAsia="Times New Roman" w:hAnsi="Arial" w:cs="Arial"/>
          <w:color w:val="228B22"/>
          <w:sz w:val="18"/>
          <w:szCs w:val="18"/>
          <w:bdr w:val="none" w:sz="0" w:space="0" w:color="auto" w:frame="1"/>
          <w:lang w:val="en-US" w:eastAsia="es-MX"/>
        </w:rPr>
        <w:t>%start/final time and initial value</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df = </w:t>
      </w:r>
      <w:r w:rsidRPr="00847CC9">
        <w:rPr>
          <w:rFonts w:ascii="Arial" w:eastAsia="Times New Roman" w:hAnsi="Arial" w:cs="Arial"/>
          <w:color w:val="A020F0"/>
          <w:sz w:val="18"/>
          <w:szCs w:val="18"/>
          <w:bdr w:val="none" w:sz="0" w:space="0" w:color="auto" w:frame="1"/>
          <w:lang w:val="en-US" w:eastAsia="es-MX"/>
        </w:rPr>
        <w:t>'flut8a45'</w:t>
      </w:r>
      <w:r w:rsidRPr="00847CC9">
        <w:rPr>
          <w:rFonts w:ascii="Arial" w:eastAsia="Times New Roman" w:hAnsi="Arial" w:cs="Arial"/>
          <w:color w:val="000000"/>
          <w:sz w:val="18"/>
          <w:szCs w:val="18"/>
          <w:lang w:val="en-US" w:eastAsia="es-MX"/>
        </w:rPr>
        <w:t>;</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tic</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t45,x45] = ode45(df,[t0 tf],x0,[],constHA,constB,velU,velV,dh);</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toc</w:t>
      </w:r>
    </w:p>
    <w:p w:rsidR="0043138D" w:rsidRP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000000"/>
          <w:sz w:val="18"/>
          <w:szCs w:val="18"/>
          <w:lang w:val="en-US" w:eastAsia="es-MX"/>
        </w:rPr>
        <w:t>maxH=abs(max(x45(:,1)));</w:t>
      </w:r>
    </w:p>
    <w:p w:rsidR="0043138D" w:rsidRP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000000"/>
          <w:sz w:val="18"/>
          <w:szCs w:val="18"/>
          <w:lang w:val="en-US" w:eastAsia="es-MX"/>
        </w:rPr>
        <w:t>maxA=abs(max(x45(:,2)));</w:t>
      </w:r>
    </w:p>
    <w:p w:rsidR="0043138D" w:rsidRP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000000"/>
          <w:sz w:val="18"/>
          <w:szCs w:val="18"/>
          <w:lang w:val="en-US" w:eastAsia="es-MX"/>
        </w:rPr>
        <w:t>sH=std(x45(:,1));</w:t>
      </w:r>
    </w:p>
    <w:p w:rsidR="0043138D" w:rsidRP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000000"/>
          <w:sz w:val="18"/>
          <w:szCs w:val="18"/>
          <w:lang w:val="en-US" w:eastAsia="es-MX"/>
        </w:rPr>
        <w:t>sA=std(x45(:,2));</w:t>
      </w:r>
    </w:p>
    <w:p w:rsidR="0043138D" w:rsidRP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000000"/>
          <w:sz w:val="18"/>
          <w:szCs w:val="18"/>
          <w:lang w:val="en-US" w:eastAsia="es-MX"/>
        </w:rPr>
        <w:t>kpH=maxH/sH;</w:t>
      </w:r>
    </w:p>
    <w:p w:rsid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43138D">
        <w:rPr>
          <w:rFonts w:ascii="Arial" w:eastAsia="Times New Roman" w:hAnsi="Arial" w:cs="Arial"/>
          <w:color w:val="000000"/>
          <w:sz w:val="18"/>
          <w:szCs w:val="18"/>
          <w:lang w:eastAsia="es-MX"/>
        </w:rPr>
        <w:t>kpA=maxA/sA;</w:t>
      </w:r>
    </w:p>
    <w:p w:rsidR="00847CC9" w:rsidRDefault="00847CC9"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graficar(t45,x45);</w:t>
      </w:r>
    </w:p>
    <w:p w:rsid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228B22"/>
          <w:sz w:val="18"/>
          <w:szCs w:val="18"/>
          <w:bdr w:val="none" w:sz="0" w:space="0" w:color="auto" w:frame="1"/>
          <w:lang w:eastAsia="es-MX"/>
        </w:rPr>
        <w:t>%Impres</w:t>
      </w:r>
      <w:r>
        <w:rPr>
          <w:rFonts w:ascii="MS Reference Serif" w:eastAsia="Times New Roman" w:hAnsi="MS Reference Serif" w:cs="Courier New"/>
          <w:color w:val="228B22"/>
          <w:sz w:val="18"/>
          <w:szCs w:val="18"/>
          <w:bdr w:val="none" w:sz="0" w:space="0" w:color="auto" w:frame="1"/>
          <w:lang w:eastAsia="es-MX"/>
        </w:rPr>
        <w:t>ión</w:t>
      </w:r>
      <w:r w:rsidRPr="00175465">
        <w:rPr>
          <w:rFonts w:ascii="MS Reference Serif" w:eastAsia="Times New Roman" w:hAnsi="MS Reference Serif" w:cs="Courier New"/>
          <w:color w:val="228B22"/>
          <w:sz w:val="18"/>
          <w:szCs w:val="18"/>
          <w:bdr w:val="none" w:sz="0" w:space="0" w:color="auto" w:frame="1"/>
          <w:lang w:eastAsia="es-MX"/>
        </w:rPr>
        <w:t xml:space="preserve"> de resultados</w:t>
      </w:r>
    </w:p>
    <w:p w:rsidR="00175465" w:rsidRPr="006A28EE"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6A28EE">
        <w:rPr>
          <w:rFonts w:ascii="MS Reference Serif" w:eastAsia="Times New Roman" w:hAnsi="MS Reference Serif" w:cs="Courier New"/>
          <w:color w:val="000000"/>
          <w:sz w:val="18"/>
          <w:szCs w:val="18"/>
          <w:lang w:val="en-US" w:eastAsia="es-MX"/>
        </w:rPr>
        <w:t>A=[t45,x45]';</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175465">
        <w:rPr>
          <w:rFonts w:ascii="MS Reference Serif" w:eastAsia="Times New Roman" w:hAnsi="MS Reference Serif" w:cs="Courier New"/>
          <w:color w:val="000000"/>
          <w:sz w:val="18"/>
          <w:szCs w:val="18"/>
          <w:lang w:val="en-US" w:eastAsia="es-MX"/>
        </w:rPr>
        <w:t>archivo= fopen (</w:t>
      </w:r>
      <w:r w:rsidRPr="00175465">
        <w:rPr>
          <w:rFonts w:ascii="MS Reference Serif" w:eastAsia="Times New Roman" w:hAnsi="MS Reference Serif" w:cs="Courier New"/>
          <w:color w:val="A020F0"/>
          <w:sz w:val="18"/>
          <w:szCs w:val="18"/>
          <w:bdr w:val="none" w:sz="0" w:space="0" w:color="auto" w:frame="1"/>
          <w:lang w:val="en-US" w:eastAsia="es-MX"/>
        </w:rPr>
        <w:t>'Resultado.txt'</w:t>
      </w:r>
      <w:r w:rsidRPr="00175465">
        <w:rPr>
          <w:rFonts w:ascii="MS Reference Serif" w:eastAsia="Times New Roman" w:hAnsi="MS Reference Serif" w:cs="Courier New"/>
          <w:color w:val="000000"/>
          <w:sz w:val="18"/>
          <w:szCs w:val="18"/>
          <w:lang w:val="en-US" w:eastAsia="es-MX"/>
        </w:rPr>
        <w:t xml:space="preserve">, </w:t>
      </w:r>
      <w:r w:rsidRPr="00175465">
        <w:rPr>
          <w:rFonts w:ascii="MS Reference Serif" w:eastAsia="Times New Roman" w:hAnsi="MS Reference Serif" w:cs="Courier New"/>
          <w:color w:val="A020F0"/>
          <w:sz w:val="18"/>
          <w:szCs w:val="18"/>
          <w:bdr w:val="none" w:sz="0" w:space="0" w:color="auto" w:frame="1"/>
          <w:lang w:val="en-US" w:eastAsia="es-MX"/>
        </w:rPr>
        <w:t>'w'</w:t>
      </w:r>
      <w:r w:rsidRPr="00175465">
        <w:rPr>
          <w:rFonts w:ascii="MS Reference Serif" w:eastAsia="Times New Roman" w:hAnsi="MS Reference Serif" w:cs="Courier New"/>
          <w:color w:val="000000"/>
          <w:sz w:val="18"/>
          <w:szCs w:val="18"/>
          <w:lang w:val="en-US" w:eastAsia="es-MX"/>
        </w:rPr>
        <w:t>);</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175465">
        <w:rPr>
          <w:rFonts w:ascii="MS Reference Serif" w:eastAsia="Times New Roman" w:hAnsi="MS Reference Serif" w:cs="Courier New"/>
          <w:color w:val="000000"/>
          <w:sz w:val="18"/>
          <w:szCs w:val="18"/>
          <w:lang w:val="en-US" w:eastAsia="es-MX"/>
        </w:rPr>
        <w:t>fprintf(archivo,</w:t>
      </w:r>
      <w:r w:rsidRPr="00175465">
        <w:rPr>
          <w:rFonts w:ascii="MS Reference Serif" w:eastAsia="Times New Roman" w:hAnsi="MS Reference Serif" w:cs="Courier New"/>
          <w:color w:val="A020F0"/>
          <w:sz w:val="18"/>
          <w:szCs w:val="18"/>
          <w:bdr w:val="none" w:sz="0" w:space="0" w:color="auto" w:frame="1"/>
          <w:lang w:val="en-US" w:eastAsia="es-MX"/>
        </w:rPr>
        <w:t>'%s\r\n'</w:t>
      </w:r>
      <w:r w:rsidRPr="00175465">
        <w:rPr>
          <w:rFonts w:ascii="MS Reference Serif" w:eastAsia="Times New Roman" w:hAnsi="MS Reference Serif" w:cs="Courier New"/>
          <w:color w:val="000000"/>
          <w:sz w:val="18"/>
          <w:szCs w:val="18"/>
          <w:lang w:val="en-US" w:eastAsia="es-MX"/>
        </w:rPr>
        <w:t>,datetime);</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Desplazamiento máximo horizontal: %6.4f m\r\n'</w:t>
      </w:r>
      <w:r w:rsidRPr="00175465">
        <w:rPr>
          <w:rFonts w:ascii="MS Reference Serif" w:eastAsia="Times New Roman" w:hAnsi="MS Reference Serif" w:cs="Courier New"/>
          <w:color w:val="000000"/>
          <w:sz w:val="18"/>
          <w:szCs w:val="18"/>
          <w:lang w:eastAsia="es-MX"/>
        </w:rPr>
        <w:t>,maxH);</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Rotación máxima : %6.4f rad\r\n'</w:t>
      </w:r>
      <w:r w:rsidRPr="00175465">
        <w:rPr>
          <w:rFonts w:ascii="MS Reference Serif" w:eastAsia="Times New Roman" w:hAnsi="MS Reference Serif" w:cs="Courier New"/>
          <w:color w:val="000000"/>
          <w:sz w:val="18"/>
          <w:szCs w:val="18"/>
          <w:lang w:eastAsia="es-MX"/>
        </w:rPr>
        <w:t>,maxA);</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Desviación estándar horizontal: %6.4f m\r\n'</w:t>
      </w:r>
      <w:r w:rsidRPr="00175465">
        <w:rPr>
          <w:rFonts w:ascii="MS Reference Serif" w:eastAsia="Times New Roman" w:hAnsi="MS Reference Serif" w:cs="Courier New"/>
          <w:color w:val="000000"/>
          <w:sz w:val="18"/>
          <w:szCs w:val="18"/>
          <w:lang w:eastAsia="es-MX"/>
        </w:rPr>
        <w:t>,sH);</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Desviacion estámdar rotacional: %6.4f rad\r\n'</w:t>
      </w:r>
      <w:r w:rsidRPr="00175465">
        <w:rPr>
          <w:rFonts w:ascii="MS Reference Serif" w:eastAsia="Times New Roman" w:hAnsi="MS Reference Serif" w:cs="Courier New"/>
          <w:color w:val="000000"/>
          <w:sz w:val="18"/>
          <w:szCs w:val="18"/>
          <w:lang w:eastAsia="es-MX"/>
        </w:rPr>
        <w:t>,sA);</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Factor pico horizontal: %6.4f\r\n'</w:t>
      </w:r>
      <w:r w:rsidRPr="00175465">
        <w:rPr>
          <w:rFonts w:ascii="MS Reference Serif" w:eastAsia="Times New Roman" w:hAnsi="MS Reference Serif" w:cs="Courier New"/>
          <w:color w:val="000000"/>
          <w:sz w:val="18"/>
          <w:szCs w:val="18"/>
          <w:lang w:eastAsia="es-MX"/>
        </w:rPr>
        <w:t>,kpH);</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Factor pico vertical: %6.4f\r\n\r\n'</w:t>
      </w:r>
      <w:r w:rsidRPr="00175465">
        <w:rPr>
          <w:rFonts w:ascii="MS Reference Serif" w:eastAsia="Times New Roman" w:hAnsi="MS Reference Serif" w:cs="Courier New"/>
          <w:color w:val="000000"/>
          <w:sz w:val="18"/>
          <w:szCs w:val="18"/>
          <w:lang w:eastAsia="es-MX"/>
        </w:rPr>
        <w:t>,kpA);</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175465">
        <w:rPr>
          <w:rFonts w:ascii="MS Reference Serif" w:eastAsia="Times New Roman" w:hAnsi="MS Reference Serif" w:cs="Courier New"/>
          <w:color w:val="000000"/>
          <w:sz w:val="18"/>
          <w:szCs w:val="18"/>
          <w:lang w:val="en-US" w:eastAsia="es-MX"/>
        </w:rPr>
        <w:t>fprintf(archivo,</w:t>
      </w:r>
      <w:r w:rsidRPr="00175465">
        <w:rPr>
          <w:rFonts w:ascii="MS Reference Serif" w:eastAsia="Times New Roman" w:hAnsi="MS Reference Serif" w:cs="Courier New"/>
          <w:color w:val="A020F0"/>
          <w:sz w:val="18"/>
          <w:szCs w:val="18"/>
          <w:bdr w:val="none" w:sz="0" w:space="0" w:color="auto" w:frame="1"/>
          <w:lang w:val="en-US" w:eastAsia="es-MX"/>
        </w:rPr>
        <w:t>'%12s %12s %12s %12s %12s \r\n'</w:t>
      </w:r>
      <w:r w:rsidRPr="00175465">
        <w:rPr>
          <w:rFonts w:ascii="MS Reference Serif" w:eastAsia="Times New Roman" w:hAnsi="MS Reference Serif" w:cs="Courier New"/>
          <w:color w:val="000000"/>
          <w:sz w:val="18"/>
          <w:szCs w:val="18"/>
          <w:lang w:val="en-US" w:eastAsia="es-MX"/>
        </w:rPr>
        <w:t>,</w:t>
      </w:r>
      <w:r w:rsidRPr="00175465">
        <w:rPr>
          <w:rFonts w:ascii="MS Reference Serif" w:eastAsia="Times New Roman" w:hAnsi="MS Reference Serif" w:cs="Courier New"/>
          <w:color w:val="A020F0"/>
          <w:sz w:val="18"/>
          <w:szCs w:val="18"/>
          <w:bdr w:val="none" w:sz="0" w:space="0" w:color="auto" w:frame="1"/>
          <w:lang w:val="en-US" w:eastAsia="es-MX"/>
        </w:rPr>
        <w:t>'T [s]'</w:t>
      </w:r>
      <w:r w:rsidRPr="00175465">
        <w:rPr>
          <w:rFonts w:ascii="MS Reference Serif" w:eastAsia="Times New Roman" w:hAnsi="MS Reference Serif" w:cs="Courier New"/>
          <w:color w:val="000000"/>
          <w:sz w:val="18"/>
          <w:szCs w:val="18"/>
          <w:lang w:val="en-US" w:eastAsia="es-MX"/>
        </w:rPr>
        <w:t xml:space="preserve">, </w:t>
      </w:r>
      <w:r w:rsidRPr="00175465">
        <w:rPr>
          <w:rFonts w:ascii="MS Reference Serif" w:eastAsia="Times New Roman" w:hAnsi="MS Reference Serif" w:cs="Courier New"/>
          <w:color w:val="A020F0"/>
          <w:sz w:val="18"/>
          <w:szCs w:val="18"/>
          <w:bdr w:val="none" w:sz="0" w:space="0" w:color="auto" w:frame="1"/>
          <w:lang w:val="en-US" w:eastAsia="es-MX"/>
        </w:rPr>
        <w:t>'Desp Hor [m]'</w:t>
      </w:r>
      <w:r w:rsidRPr="00175465">
        <w:rPr>
          <w:rFonts w:ascii="MS Reference Serif" w:eastAsia="Times New Roman" w:hAnsi="MS Reference Serif" w:cs="Courier New"/>
          <w:color w:val="000000"/>
          <w:sz w:val="18"/>
          <w:szCs w:val="18"/>
          <w:lang w:val="en-US" w:eastAsia="es-MX"/>
        </w:rPr>
        <w:t xml:space="preserve">, </w:t>
      </w:r>
      <w:r w:rsidRPr="00175465">
        <w:rPr>
          <w:rFonts w:ascii="MS Reference Serif" w:eastAsia="Times New Roman" w:hAnsi="MS Reference Serif" w:cs="Courier New"/>
          <w:color w:val="A020F0"/>
          <w:sz w:val="18"/>
          <w:szCs w:val="18"/>
          <w:bdr w:val="none" w:sz="0" w:space="0" w:color="auto" w:frame="1"/>
          <w:lang w:val="en-US" w:eastAsia="es-MX"/>
        </w:rPr>
        <w:t>'Rot [rad]'</w:t>
      </w:r>
      <w:r w:rsidRPr="00175465">
        <w:rPr>
          <w:rFonts w:ascii="MS Reference Serif" w:eastAsia="Times New Roman" w:hAnsi="MS Reference Serif" w:cs="Courier New"/>
          <w:color w:val="000000"/>
          <w:sz w:val="18"/>
          <w:szCs w:val="18"/>
          <w:lang w:val="en-US" w:eastAsia="es-MX"/>
        </w:rPr>
        <w:t xml:space="preserve">, </w:t>
      </w:r>
      <w:r w:rsidRPr="00175465">
        <w:rPr>
          <w:rFonts w:ascii="MS Reference Serif" w:eastAsia="Times New Roman" w:hAnsi="MS Reference Serif" w:cs="Courier New"/>
          <w:color w:val="A020F0"/>
          <w:sz w:val="18"/>
          <w:szCs w:val="18"/>
          <w:bdr w:val="none" w:sz="0" w:space="0" w:color="auto" w:frame="1"/>
          <w:lang w:val="en-US" w:eastAsia="es-MX"/>
        </w:rPr>
        <w:t>'Vel Hor [m/s]'</w:t>
      </w:r>
      <w:r w:rsidRPr="00175465">
        <w:rPr>
          <w:rFonts w:ascii="MS Reference Serif" w:eastAsia="Times New Roman" w:hAnsi="MS Reference Serif" w:cs="Courier New"/>
          <w:color w:val="000000"/>
          <w:sz w:val="18"/>
          <w:szCs w:val="18"/>
          <w:lang w:val="en-US" w:eastAsia="es-MX"/>
        </w:rPr>
        <w:t xml:space="preserve">, </w:t>
      </w:r>
      <w:r w:rsidRPr="00175465">
        <w:rPr>
          <w:rFonts w:ascii="MS Reference Serif" w:eastAsia="Times New Roman" w:hAnsi="MS Reference Serif" w:cs="Courier New"/>
          <w:color w:val="A020F0"/>
          <w:sz w:val="18"/>
          <w:szCs w:val="18"/>
          <w:bdr w:val="none" w:sz="0" w:space="0" w:color="auto" w:frame="1"/>
          <w:lang w:val="en-US" w:eastAsia="es-MX"/>
        </w:rPr>
        <w:t>'Vel Rot [rad/s]'</w:t>
      </w:r>
      <w:r w:rsidRPr="00175465">
        <w:rPr>
          <w:rFonts w:ascii="MS Reference Serif" w:eastAsia="Times New Roman" w:hAnsi="MS Reference Serif" w:cs="Courier New"/>
          <w:color w:val="000000"/>
          <w:sz w:val="18"/>
          <w:szCs w:val="18"/>
          <w:lang w:val="en-US" w:eastAsia="es-MX"/>
        </w:rPr>
        <w:t>);</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175465">
        <w:rPr>
          <w:rFonts w:ascii="MS Reference Serif" w:eastAsia="Times New Roman" w:hAnsi="MS Reference Serif" w:cs="Courier New"/>
          <w:color w:val="000000"/>
          <w:sz w:val="18"/>
          <w:szCs w:val="18"/>
          <w:lang w:val="en-US" w:eastAsia="es-MX"/>
        </w:rPr>
        <w:t>fprintf(archivo,</w:t>
      </w:r>
      <w:r w:rsidRPr="00175465">
        <w:rPr>
          <w:rFonts w:ascii="MS Reference Serif" w:eastAsia="Times New Roman" w:hAnsi="MS Reference Serif" w:cs="Courier New"/>
          <w:color w:val="A020F0"/>
          <w:sz w:val="18"/>
          <w:szCs w:val="18"/>
          <w:bdr w:val="none" w:sz="0" w:space="0" w:color="auto" w:frame="1"/>
          <w:lang w:val="en-US" w:eastAsia="es-MX"/>
        </w:rPr>
        <w:t>'%12.4f %12.4f %12.4f %12.4f %12.4f \r\n'</w:t>
      </w:r>
      <w:r w:rsidRPr="00175465">
        <w:rPr>
          <w:rFonts w:ascii="MS Reference Serif" w:eastAsia="Times New Roman" w:hAnsi="MS Reference Serif" w:cs="Courier New"/>
          <w:color w:val="000000"/>
          <w:sz w:val="18"/>
          <w:szCs w:val="18"/>
          <w:lang w:val="en-US" w:eastAsia="es-MX"/>
        </w:rPr>
        <w:t>,A);</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close(archivo);</w:t>
      </w:r>
    </w:p>
    <w:p w:rsidR="00175465" w:rsidRPr="00847CC9"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FF"/>
          <w:sz w:val="18"/>
          <w:szCs w:val="18"/>
          <w:bdr w:val="none" w:sz="0" w:space="0" w:color="auto" w:frame="1"/>
          <w:lang w:eastAsia="es-MX"/>
        </w:rPr>
        <w:t>function</w:t>
      </w:r>
      <w:r w:rsidRPr="00847CC9">
        <w:rPr>
          <w:rFonts w:ascii="Arial" w:eastAsia="Times New Roman" w:hAnsi="Arial" w:cs="Arial"/>
          <w:color w:val="000000"/>
          <w:sz w:val="18"/>
          <w:szCs w:val="18"/>
          <w:lang w:eastAsia="es-MX"/>
        </w:rPr>
        <w:t xml:space="preserve"> mDatos=importar(numDatos)</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eastAsia="es-MX"/>
        </w:rPr>
        <w:tab/>
      </w:r>
      <w:r w:rsidRPr="00847CC9">
        <w:rPr>
          <w:rFonts w:ascii="Arial" w:eastAsia="Times New Roman" w:hAnsi="Arial" w:cs="Arial"/>
          <w:color w:val="000000"/>
          <w:sz w:val="18"/>
          <w:szCs w:val="18"/>
          <w:lang w:val="en-US" w:eastAsia="es-MX"/>
        </w:rPr>
        <w:t>[archivo,direccion] = uigetfile({</w:t>
      </w:r>
      <w:r w:rsidRPr="00847CC9">
        <w:rPr>
          <w:rFonts w:ascii="Arial" w:eastAsia="Times New Roman" w:hAnsi="Arial" w:cs="Arial"/>
          <w:color w:val="A020F0"/>
          <w:sz w:val="18"/>
          <w:szCs w:val="18"/>
          <w:bdr w:val="none" w:sz="0" w:space="0" w:color="auto" w:frame="1"/>
          <w:lang w:val="en-US" w:eastAsia="es-MX"/>
        </w:rPr>
        <w:t>'*.txt'</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ile Selector'</w:t>
      </w:r>
      <w:r w:rsidRPr="00847CC9">
        <w:rPr>
          <w:rFonts w:ascii="Arial" w:eastAsia="Times New Roman" w:hAnsi="Arial" w:cs="Arial"/>
          <w:color w:val="000000"/>
          <w:sz w:val="18"/>
          <w:szCs w:val="18"/>
          <w:lang w:val="en-US" w:eastAsia="es-MX"/>
        </w:rPr>
        <w:t>);</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dirCom     = strcat(direccion,archivo);</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archivoID  = fopen(dirCom,</w:t>
      </w:r>
      <w:r w:rsidRPr="00847CC9">
        <w:rPr>
          <w:rFonts w:ascii="Arial" w:eastAsia="Times New Roman" w:hAnsi="Arial" w:cs="Arial"/>
          <w:color w:val="A020F0"/>
          <w:sz w:val="18"/>
          <w:szCs w:val="18"/>
          <w:bdr w:val="none" w:sz="0" w:space="0" w:color="auto" w:frame="1"/>
          <w:lang w:val="en-US" w:eastAsia="es-MX"/>
        </w:rPr>
        <w:t>'r'</w:t>
      </w:r>
      <w:r w:rsidRPr="00847CC9">
        <w:rPr>
          <w:rFonts w:ascii="Arial" w:eastAsia="Times New Roman" w:hAnsi="Arial" w:cs="Arial"/>
          <w:color w:val="000000"/>
          <w:sz w:val="18"/>
          <w:szCs w:val="18"/>
          <w:lang w:val="en-US" w:eastAsia="es-MX"/>
        </w:rPr>
        <w:t>);</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eastAsia="es-MX"/>
        </w:rPr>
        <w:t xml:space="preserve">datos      = textscan(archivoID, </w:t>
      </w:r>
      <w:r w:rsidRPr="00847CC9">
        <w:rPr>
          <w:rFonts w:ascii="Arial" w:eastAsia="Times New Roman" w:hAnsi="Arial" w:cs="Arial"/>
          <w:color w:val="A020F0"/>
          <w:sz w:val="18"/>
          <w:szCs w:val="18"/>
          <w:bdr w:val="none" w:sz="0" w:space="0" w:color="auto" w:frame="1"/>
          <w:lang w:eastAsia="es-MX"/>
        </w:rPr>
        <w:t>'%s'</w:t>
      </w:r>
      <w:r w:rsidRPr="00847CC9">
        <w:rPr>
          <w:rFonts w:ascii="Arial" w:eastAsia="Times New Roman" w:hAnsi="Arial" w:cs="Arial"/>
          <w:color w:val="000000"/>
          <w:sz w:val="18"/>
          <w:szCs w:val="18"/>
          <w:lang w:eastAsia="es-MX"/>
        </w:rPr>
        <w:t>,</w:t>
      </w:r>
      <w:r w:rsidRPr="00847CC9">
        <w:rPr>
          <w:rFonts w:ascii="Arial" w:eastAsia="Times New Roman" w:hAnsi="Arial" w:cs="Arial"/>
          <w:color w:val="A020F0"/>
          <w:sz w:val="18"/>
          <w:szCs w:val="18"/>
          <w:bdr w:val="none" w:sz="0" w:space="0" w:color="auto" w:frame="1"/>
          <w:lang w:eastAsia="es-MX"/>
        </w:rPr>
        <w:t>'Delimiter'</w:t>
      </w:r>
      <w:r w:rsidRPr="00847CC9">
        <w:rPr>
          <w:rFonts w:ascii="Arial" w:eastAsia="Times New Roman" w:hAnsi="Arial" w:cs="Arial"/>
          <w:color w:val="000000"/>
          <w:sz w:val="18"/>
          <w:szCs w:val="18"/>
          <w:lang w:eastAsia="es-MX"/>
        </w:rPr>
        <w:t xml:space="preserve">, </w:t>
      </w:r>
      <w:r w:rsidRPr="00847CC9">
        <w:rPr>
          <w:rFonts w:ascii="Arial" w:eastAsia="Times New Roman" w:hAnsi="Arial" w:cs="Arial"/>
          <w:color w:val="A020F0"/>
          <w:sz w:val="18"/>
          <w:szCs w:val="18"/>
          <w:bdr w:val="none" w:sz="0" w:space="0" w:color="auto" w:frame="1"/>
          <w:lang w:eastAsia="es-MX"/>
        </w:rPr>
        <w:t>'\n'</w:t>
      </w:r>
      <w:r w:rsidRPr="00847CC9">
        <w:rPr>
          <w:rFonts w:ascii="Arial" w:eastAsia="Times New Roman" w:hAnsi="Arial" w:cs="Arial"/>
          <w:color w:val="000000"/>
          <w:sz w:val="18"/>
          <w:szCs w:val="18"/>
          <w:lang w:eastAsia="es-MX"/>
        </w:rPr>
        <w:t>);</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b/>
        <w:t>matriz     = datos{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eastAsia="es-MX"/>
        </w:rPr>
        <w:tab/>
      </w:r>
      <w:r w:rsidRPr="00847CC9">
        <w:rPr>
          <w:rFonts w:ascii="Arial" w:eastAsia="Times New Roman" w:hAnsi="Arial" w:cs="Arial"/>
          <w:color w:val="000000"/>
          <w:sz w:val="18"/>
          <w:szCs w:val="18"/>
          <w:lang w:val="en-US" w:eastAsia="es-MX"/>
        </w:rPr>
        <w:t>fclose(archivoID);</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varConst  = zeros(1,numDatos);</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revConst  = false;</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numConst  = 0;</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for</w:t>
      </w:r>
      <w:r w:rsidRPr="00847CC9">
        <w:rPr>
          <w:rFonts w:ascii="Arial" w:eastAsia="Times New Roman" w:hAnsi="Arial" w:cs="Arial"/>
          <w:color w:val="000000"/>
          <w:sz w:val="18"/>
          <w:szCs w:val="18"/>
          <w:lang w:val="en-US" w:eastAsia="es-MX"/>
        </w:rPr>
        <w:t xml:space="preserve"> i = 1 : length(matriz)</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if</w:t>
      </w:r>
      <w:r w:rsidRPr="00847CC9">
        <w:rPr>
          <w:rFonts w:ascii="Arial" w:eastAsia="Times New Roman" w:hAnsi="Arial" w:cs="Arial"/>
          <w:color w:val="000000"/>
          <w:sz w:val="18"/>
          <w:szCs w:val="18"/>
          <w:lang w:val="en-US" w:eastAsia="es-MX"/>
        </w:rPr>
        <w:t xml:space="preserve"> revConst == false</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lastRenderedPageBreak/>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t>constante = strsplit(matriz{i},</w:t>
      </w:r>
      <w:r w:rsidRPr="00847CC9">
        <w:rPr>
          <w:rFonts w:ascii="Arial" w:eastAsia="Times New Roman" w:hAnsi="Arial" w:cs="Arial"/>
          <w:color w:val="A020F0"/>
          <w:sz w:val="18"/>
          <w:szCs w:val="18"/>
          <w:bdr w:val="none" w:sz="0" w:space="0" w:color="auto" w:frame="1"/>
          <w:lang w:val="en-US" w:eastAsia="es-MX"/>
        </w:rPr>
        <w:t>'='</w:t>
      </w:r>
      <w:r w:rsidRPr="00847CC9">
        <w:rPr>
          <w:rFonts w:ascii="Arial" w:eastAsia="Times New Roman" w:hAnsi="Arial" w:cs="Arial"/>
          <w:color w:val="000000"/>
          <w:sz w:val="18"/>
          <w:szCs w:val="18"/>
          <w:lang w:val="en-US" w:eastAsia="es-MX"/>
        </w:rPr>
        <w:t>);</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if</w:t>
      </w:r>
      <w:r w:rsidRPr="00847CC9">
        <w:rPr>
          <w:rFonts w:ascii="Arial" w:eastAsia="Times New Roman" w:hAnsi="Arial" w:cs="Arial"/>
          <w:color w:val="000000"/>
          <w:sz w:val="18"/>
          <w:szCs w:val="18"/>
          <w:lang w:val="en-US" w:eastAsia="es-MX"/>
        </w:rPr>
        <w:t xml:space="preserve"> length (constante)== 2</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t>num                = str2double(strsplit(constante{2}));</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t>numConst           = numConst + 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t>varConst(numConst) = num(2);</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if</w:t>
      </w:r>
      <w:r w:rsidRPr="00847CC9">
        <w:rPr>
          <w:rFonts w:ascii="Arial" w:eastAsia="Times New Roman" w:hAnsi="Arial" w:cs="Arial"/>
          <w:color w:val="000000"/>
          <w:sz w:val="18"/>
          <w:szCs w:val="18"/>
          <w:lang w:val="en-US" w:eastAsia="es-MX"/>
        </w:rPr>
        <w:t xml:space="preserve"> numConst == numDatos, revConst=true; </w:t>
      </w:r>
      <w:r w:rsidRPr="00847CC9">
        <w:rPr>
          <w:rFonts w:ascii="Arial" w:eastAsia="Times New Roman" w:hAnsi="Arial" w:cs="Arial"/>
          <w:color w:val="0000FF"/>
          <w:sz w:val="18"/>
          <w:szCs w:val="18"/>
          <w:bdr w:val="none" w:sz="0" w:space="0" w:color="auto" w:frame="1"/>
          <w:lang w:val="en-US" w:eastAsia="es-MX"/>
        </w:rPr>
        <w:t>end</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end</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end</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end</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mDatos=varConst;</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FF"/>
          <w:sz w:val="18"/>
          <w:szCs w:val="18"/>
          <w:bdr w:val="none" w:sz="0" w:space="0" w:color="auto" w:frame="1"/>
          <w:lang w:val="en-US" w:eastAsia="es-MX"/>
        </w:rPr>
        <w:t>end</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FF"/>
          <w:sz w:val="18"/>
          <w:szCs w:val="18"/>
          <w:bdr w:val="none" w:sz="0" w:space="0" w:color="auto" w:frame="1"/>
          <w:lang w:val="en-US" w:eastAsia="es-MX"/>
        </w:rPr>
        <w:t>function</w:t>
      </w:r>
      <w:r w:rsidRPr="00847CC9">
        <w:rPr>
          <w:rFonts w:ascii="Arial" w:eastAsia="Times New Roman" w:hAnsi="Arial" w:cs="Arial"/>
          <w:color w:val="000000"/>
          <w:sz w:val="18"/>
          <w:szCs w:val="18"/>
          <w:lang w:val="en-US" w:eastAsia="es-MX"/>
        </w:rPr>
        <w:t xml:space="preserve"> [u,v]= importarVel()</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eastAsia="es-MX"/>
        </w:rPr>
        <w:t>[archivo,direccion] = uigetfile({</w:t>
      </w:r>
      <w:r w:rsidRPr="00847CC9">
        <w:rPr>
          <w:rFonts w:ascii="Arial" w:eastAsia="Times New Roman" w:hAnsi="Arial" w:cs="Arial"/>
          <w:color w:val="A020F0"/>
          <w:sz w:val="18"/>
          <w:szCs w:val="18"/>
          <w:bdr w:val="none" w:sz="0" w:space="0" w:color="auto" w:frame="1"/>
          <w:lang w:eastAsia="es-MX"/>
        </w:rPr>
        <w:t>'*.txt'</w:t>
      </w:r>
      <w:r w:rsidRPr="00847CC9">
        <w:rPr>
          <w:rFonts w:ascii="Arial" w:eastAsia="Times New Roman" w:hAnsi="Arial" w:cs="Arial"/>
          <w:color w:val="000000"/>
          <w:sz w:val="18"/>
          <w:szCs w:val="18"/>
          <w:lang w:eastAsia="es-MX"/>
        </w:rPr>
        <w:t>},</w:t>
      </w:r>
      <w:r w:rsidRPr="00847CC9">
        <w:rPr>
          <w:rFonts w:ascii="Arial" w:eastAsia="Times New Roman" w:hAnsi="Arial" w:cs="Arial"/>
          <w:color w:val="A020F0"/>
          <w:sz w:val="18"/>
          <w:szCs w:val="18"/>
          <w:bdr w:val="none" w:sz="0" w:space="0" w:color="auto" w:frame="1"/>
          <w:lang w:eastAsia="es-MX"/>
        </w:rPr>
        <w:t>'File Selector'</w:t>
      </w:r>
      <w:r w:rsidRPr="00847CC9">
        <w:rPr>
          <w:rFonts w:ascii="Arial" w:eastAsia="Times New Roman" w:hAnsi="Arial" w:cs="Arial"/>
          <w:color w:val="000000"/>
          <w:sz w:val="18"/>
          <w:szCs w:val="18"/>
          <w:lang w:eastAsia="es-MX"/>
        </w:rPr>
        <w:t>);</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b/>
        <w:t>dirCom = strcat(direccion,archivo);</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b/>
        <w:t>vel    = dlmread(dirCom,</w:t>
      </w:r>
      <w:r w:rsidRPr="00847CC9">
        <w:rPr>
          <w:rFonts w:ascii="Arial" w:eastAsia="Times New Roman" w:hAnsi="Arial" w:cs="Arial"/>
          <w:color w:val="A020F0"/>
          <w:sz w:val="18"/>
          <w:szCs w:val="18"/>
          <w:bdr w:val="none" w:sz="0" w:space="0" w:color="auto" w:frame="1"/>
          <w:lang w:eastAsia="es-MX"/>
        </w:rPr>
        <w:t>''</w:t>
      </w:r>
      <w:r w:rsidRPr="00847CC9">
        <w:rPr>
          <w:rFonts w:ascii="Arial" w:eastAsia="Times New Roman" w:hAnsi="Arial" w:cs="Arial"/>
          <w:color w:val="000000"/>
          <w:sz w:val="18"/>
          <w:szCs w:val="18"/>
          <w:lang w:eastAsia="es-MX"/>
        </w:rPr>
        <w:t>,1,0);</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b/>
        <w:t>u      = vel(:,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b/>
        <w:t>v      = vel(:,2);</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FF"/>
          <w:sz w:val="18"/>
          <w:szCs w:val="18"/>
          <w:bdr w:val="none" w:sz="0" w:space="0" w:color="auto" w:frame="1"/>
          <w:lang w:val="en-US" w:eastAsia="es-MX"/>
        </w:rPr>
        <w:t>end</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FF"/>
          <w:sz w:val="18"/>
          <w:szCs w:val="18"/>
          <w:bdr w:val="none" w:sz="0" w:space="0" w:color="auto" w:frame="1"/>
          <w:lang w:val="en-US" w:eastAsia="es-MX"/>
        </w:rPr>
        <w:t>function</w:t>
      </w:r>
      <w:r w:rsidRPr="00847CC9">
        <w:rPr>
          <w:rFonts w:ascii="Arial" w:eastAsia="Times New Roman" w:hAnsi="Arial" w:cs="Arial"/>
          <w:color w:val="000000"/>
          <w:sz w:val="18"/>
          <w:szCs w:val="18"/>
          <w:lang w:val="en-US" w:eastAsia="es-MX"/>
        </w:rPr>
        <w:t xml:space="preserve"> graficar(t,x)</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subplot(2,2,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plot(t,x(:,1),</w:t>
      </w:r>
      <w:r w:rsidRPr="00847CC9">
        <w:rPr>
          <w:rFonts w:ascii="Arial" w:eastAsia="Times New Roman" w:hAnsi="Arial" w:cs="Arial"/>
          <w:color w:val="A020F0"/>
          <w:sz w:val="18"/>
          <w:szCs w:val="18"/>
          <w:bdr w:val="none" w:sz="0" w:space="0" w:color="auto" w:frame="1"/>
          <w:lang w:val="en-US" w:eastAsia="es-MX"/>
        </w:rPr>
        <w:t>'b'</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ineWidth'</w:t>
      </w:r>
      <w:r w:rsidRPr="00847CC9">
        <w:rPr>
          <w:rFonts w:ascii="Arial" w:eastAsia="Times New Roman" w:hAnsi="Arial" w:cs="Arial"/>
          <w:color w:val="000000"/>
          <w:sz w:val="18"/>
          <w:szCs w:val="18"/>
          <w:lang w:val="en-US" w:eastAsia="es-MX"/>
        </w:rPr>
        <w:t>,1.25)</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xlabel(</w:t>
      </w:r>
      <w:r w:rsidRPr="00847CC9">
        <w:rPr>
          <w:rFonts w:ascii="Arial" w:eastAsia="Times New Roman" w:hAnsi="Arial" w:cs="Arial"/>
          <w:color w:val="A020F0"/>
          <w:sz w:val="18"/>
          <w:szCs w:val="18"/>
          <w:bdr w:val="none" w:sz="0" w:space="0" w:color="auto" w:frame="1"/>
          <w:lang w:val="en-US" w:eastAsia="es-MX"/>
        </w:rPr>
        <w:t>'$t$[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ylabel(</w:t>
      </w:r>
      <w:r w:rsidRPr="00847CC9">
        <w:rPr>
          <w:rFonts w:ascii="Arial" w:eastAsia="Times New Roman" w:hAnsi="Arial" w:cs="Arial"/>
          <w:color w:val="A020F0"/>
          <w:sz w:val="18"/>
          <w:szCs w:val="18"/>
          <w:bdr w:val="none" w:sz="0" w:space="0" w:color="auto" w:frame="1"/>
          <w:lang w:val="en-US" w:eastAsia="es-MX"/>
        </w:rPr>
        <w:t>'$h$[m]'</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 xml:space="preserve">grid </w:t>
      </w:r>
      <w:r w:rsidRPr="00847CC9">
        <w:rPr>
          <w:rFonts w:ascii="Arial" w:eastAsia="Times New Roman" w:hAnsi="Arial" w:cs="Arial"/>
          <w:color w:val="A020F0"/>
          <w:sz w:val="18"/>
          <w:szCs w:val="18"/>
          <w:bdr w:val="none" w:sz="0" w:space="0" w:color="auto" w:frame="1"/>
          <w:lang w:val="en-US" w:eastAsia="es-MX"/>
        </w:rPr>
        <w:t>on</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subplot(2,2,2)</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plot(t,x(:,2),</w:t>
      </w:r>
      <w:r w:rsidRPr="00847CC9">
        <w:rPr>
          <w:rFonts w:ascii="Arial" w:eastAsia="Times New Roman" w:hAnsi="Arial" w:cs="Arial"/>
          <w:color w:val="A020F0"/>
          <w:sz w:val="18"/>
          <w:szCs w:val="18"/>
          <w:bdr w:val="none" w:sz="0" w:space="0" w:color="auto" w:frame="1"/>
          <w:lang w:val="en-US" w:eastAsia="es-MX"/>
        </w:rPr>
        <w:t>'b'</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ineWidth'</w:t>
      </w:r>
      <w:r w:rsidRPr="00847CC9">
        <w:rPr>
          <w:rFonts w:ascii="Arial" w:eastAsia="Times New Roman" w:hAnsi="Arial" w:cs="Arial"/>
          <w:color w:val="000000"/>
          <w:sz w:val="18"/>
          <w:szCs w:val="18"/>
          <w:lang w:val="en-US" w:eastAsia="es-MX"/>
        </w:rPr>
        <w:t>,1.25)</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xlabel(</w:t>
      </w:r>
      <w:r w:rsidRPr="00847CC9">
        <w:rPr>
          <w:rFonts w:ascii="Arial" w:eastAsia="Times New Roman" w:hAnsi="Arial" w:cs="Arial"/>
          <w:color w:val="A020F0"/>
          <w:sz w:val="18"/>
          <w:szCs w:val="18"/>
          <w:bdr w:val="none" w:sz="0" w:space="0" w:color="auto" w:frame="1"/>
          <w:lang w:val="en-US" w:eastAsia="es-MX"/>
        </w:rPr>
        <w:t>'$t$[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ylabel(</w:t>
      </w:r>
      <w:r w:rsidRPr="00847CC9">
        <w:rPr>
          <w:rFonts w:ascii="Arial" w:eastAsia="Times New Roman" w:hAnsi="Arial" w:cs="Arial"/>
          <w:color w:val="A020F0"/>
          <w:sz w:val="18"/>
          <w:szCs w:val="18"/>
          <w:bdr w:val="none" w:sz="0" w:space="0" w:color="auto" w:frame="1"/>
          <w:lang w:val="en-US" w:eastAsia="es-MX"/>
        </w:rPr>
        <w:t>'$\alpha$[rad]'</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 xml:space="preserve">grid </w:t>
      </w:r>
      <w:r w:rsidRPr="00847CC9">
        <w:rPr>
          <w:rFonts w:ascii="Arial" w:eastAsia="Times New Roman" w:hAnsi="Arial" w:cs="Arial"/>
          <w:color w:val="A020F0"/>
          <w:sz w:val="18"/>
          <w:szCs w:val="18"/>
          <w:bdr w:val="none" w:sz="0" w:space="0" w:color="auto" w:frame="1"/>
          <w:lang w:val="en-US" w:eastAsia="es-MX"/>
        </w:rPr>
        <w:t>on</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subplot(2,2,3)</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plot(t,x(:,3),</w:t>
      </w:r>
      <w:r w:rsidRPr="00847CC9">
        <w:rPr>
          <w:rFonts w:ascii="Arial" w:eastAsia="Times New Roman" w:hAnsi="Arial" w:cs="Arial"/>
          <w:color w:val="A020F0"/>
          <w:sz w:val="18"/>
          <w:szCs w:val="18"/>
          <w:bdr w:val="none" w:sz="0" w:space="0" w:color="auto" w:frame="1"/>
          <w:lang w:val="en-US" w:eastAsia="es-MX"/>
        </w:rPr>
        <w:t>'b'</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ineWidth'</w:t>
      </w:r>
      <w:r w:rsidRPr="00847CC9">
        <w:rPr>
          <w:rFonts w:ascii="Arial" w:eastAsia="Times New Roman" w:hAnsi="Arial" w:cs="Arial"/>
          <w:color w:val="000000"/>
          <w:sz w:val="18"/>
          <w:szCs w:val="18"/>
          <w:lang w:val="en-US" w:eastAsia="es-MX"/>
        </w:rPr>
        <w:t>,1.25)</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xlabel(</w:t>
      </w:r>
      <w:r w:rsidRPr="00847CC9">
        <w:rPr>
          <w:rFonts w:ascii="Arial" w:eastAsia="Times New Roman" w:hAnsi="Arial" w:cs="Arial"/>
          <w:color w:val="A020F0"/>
          <w:sz w:val="18"/>
          <w:szCs w:val="18"/>
          <w:bdr w:val="none" w:sz="0" w:space="0" w:color="auto" w:frame="1"/>
          <w:lang w:val="en-US" w:eastAsia="es-MX"/>
        </w:rPr>
        <w:t>'$t$[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ylabel(</w:t>
      </w:r>
      <w:r w:rsidRPr="00847CC9">
        <w:rPr>
          <w:rFonts w:ascii="Arial" w:eastAsia="Times New Roman" w:hAnsi="Arial" w:cs="Arial"/>
          <w:color w:val="A020F0"/>
          <w:sz w:val="18"/>
          <w:szCs w:val="18"/>
          <w:bdr w:val="none" w:sz="0" w:space="0" w:color="auto" w:frame="1"/>
          <w:lang w:val="en-US" w:eastAsia="es-MX"/>
        </w:rPr>
        <w:t>'$V_h$[m/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 xml:space="preserve">grid </w:t>
      </w:r>
      <w:r w:rsidRPr="00847CC9">
        <w:rPr>
          <w:rFonts w:ascii="Arial" w:eastAsia="Times New Roman" w:hAnsi="Arial" w:cs="Arial"/>
          <w:color w:val="A020F0"/>
          <w:sz w:val="18"/>
          <w:szCs w:val="18"/>
          <w:bdr w:val="none" w:sz="0" w:space="0" w:color="auto" w:frame="1"/>
          <w:lang w:val="en-US" w:eastAsia="es-MX"/>
        </w:rPr>
        <w:t>on</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subplot(2,2,4)</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plot(t,x(:,4),</w:t>
      </w:r>
      <w:r w:rsidRPr="00847CC9">
        <w:rPr>
          <w:rFonts w:ascii="Arial" w:eastAsia="Times New Roman" w:hAnsi="Arial" w:cs="Arial"/>
          <w:color w:val="A020F0"/>
          <w:sz w:val="18"/>
          <w:szCs w:val="18"/>
          <w:bdr w:val="none" w:sz="0" w:space="0" w:color="auto" w:frame="1"/>
          <w:lang w:val="en-US" w:eastAsia="es-MX"/>
        </w:rPr>
        <w:t>'b'</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ineWidth'</w:t>
      </w:r>
      <w:r w:rsidRPr="00847CC9">
        <w:rPr>
          <w:rFonts w:ascii="Arial" w:eastAsia="Times New Roman" w:hAnsi="Arial" w:cs="Arial"/>
          <w:color w:val="000000"/>
          <w:sz w:val="18"/>
          <w:szCs w:val="18"/>
          <w:lang w:val="en-US" w:eastAsia="es-MX"/>
        </w:rPr>
        <w:t>,1.25)</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xlabel(</w:t>
      </w:r>
      <w:r w:rsidRPr="00847CC9">
        <w:rPr>
          <w:rFonts w:ascii="Arial" w:eastAsia="Times New Roman" w:hAnsi="Arial" w:cs="Arial"/>
          <w:color w:val="A020F0"/>
          <w:sz w:val="18"/>
          <w:szCs w:val="18"/>
          <w:bdr w:val="none" w:sz="0" w:space="0" w:color="auto" w:frame="1"/>
          <w:lang w:val="en-US" w:eastAsia="es-MX"/>
        </w:rPr>
        <w:t>'$t$[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ylabel(</w:t>
      </w:r>
      <w:r w:rsidRPr="00847CC9">
        <w:rPr>
          <w:rFonts w:ascii="Arial" w:eastAsia="Times New Roman" w:hAnsi="Arial" w:cs="Arial"/>
          <w:color w:val="A020F0"/>
          <w:sz w:val="18"/>
          <w:szCs w:val="18"/>
          <w:bdr w:val="none" w:sz="0" w:space="0" w:color="auto" w:frame="1"/>
          <w:lang w:val="en-US" w:eastAsia="es-MX"/>
        </w:rPr>
        <w:t>'$V_{\alpha}$[rad/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847CC9" w:rsidRPr="00847CC9" w:rsidRDefault="00847CC9"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eastAsia="es-MX"/>
        </w:rPr>
        <w:t xml:space="preserve">grid </w:t>
      </w:r>
      <w:r w:rsidRPr="00847CC9">
        <w:rPr>
          <w:rFonts w:ascii="Arial" w:eastAsia="Times New Roman" w:hAnsi="Arial" w:cs="Arial"/>
          <w:color w:val="A020F0"/>
          <w:sz w:val="18"/>
          <w:szCs w:val="18"/>
          <w:bdr w:val="none" w:sz="0" w:space="0" w:color="auto" w:frame="1"/>
          <w:lang w:eastAsia="es-MX"/>
        </w:rPr>
        <w:t>on</w:t>
      </w:r>
    </w:p>
    <w:p w:rsidR="00847CC9" w:rsidRPr="0015383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FF"/>
          <w:sz w:val="18"/>
          <w:szCs w:val="18"/>
          <w:bdr w:val="none" w:sz="0" w:space="0" w:color="auto" w:frame="1"/>
          <w:lang w:eastAsia="es-MX"/>
        </w:rPr>
        <w:t>end</w:t>
      </w:r>
    </w:p>
    <w:p w:rsidR="00847CC9" w:rsidRDefault="00847CC9" w:rsidP="00240D40">
      <w:pPr>
        <w:jc w:val="both"/>
        <w:rPr>
          <w:rFonts w:ascii="Arial" w:hAnsi="Arial" w:cs="Arial"/>
        </w:rPr>
      </w:pPr>
    </w:p>
    <w:p w:rsidR="00E255B6" w:rsidRDefault="00E255B6" w:rsidP="00240D40">
      <w:pPr>
        <w:jc w:val="both"/>
        <w:rPr>
          <w:rFonts w:ascii="Arial" w:hAnsi="Arial" w:cs="Arial"/>
        </w:rPr>
      </w:pPr>
    </w:p>
    <w:p w:rsidR="00175465" w:rsidRDefault="00175465" w:rsidP="00240D40">
      <w:pPr>
        <w:jc w:val="both"/>
        <w:rPr>
          <w:rFonts w:ascii="Arial" w:hAnsi="Arial" w:cs="Arial"/>
        </w:rPr>
      </w:pPr>
      <w:r>
        <w:rPr>
          <w:rFonts w:ascii="Arial" w:hAnsi="Arial" w:cs="Arial"/>
        </w:rPr>
        <w:lastRenderedPageBreak/>
        <w:t>Ejemplo de archivo de entrada de datos del puente</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 xml:space="preserve">Archivo de entrada de datos para obtención de </w:t>
      </w:r>
      <w:r w:rsidR="00E255B6">
        <w:rPr>
          <w:rFonts w:ascii="Arial" w:eastAsia="Times New Roman" w:hAnsi="Arial" w:cs="Arial"/>
          <w:color w:val="000000"/>
          <w:sz w:val="18"/>
          <w:szCs w:val="18"/>
          <w:lang w:eastAsia="es-MX"/>
        </w:rPr>
        <w:t>la respuesta ante aleteo</w:t>
      </w:r>
      <w:r w:rsidRPr="00175465">
        <w:rPr>
          <w:rFonts w:ascii="Arial" w:eastAsia="Times New Roman" w:hAnsi="Arial" w:cs="Arial"/>
          <w:color w:val="000000"/>
          <w:sz w:val="18"/>
          <w:szCs w:val="18"/>
          <w:lang w:eastAsia="es-MX"/>
        </w:rPr>
        <w:t xml:space="preserve"> con 8 derivadas aerodinámicas</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Propiedades dinámicas de la estructura</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rho =          1.25     [kg/m]     Densidad del viento</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m   =       5308.6815   [kg/m]     Masa modal a flexión.</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I0  =      50340.37     [kg-m2/m]  Momento másico de inercia.</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B   =         13.67     [m]        Ancho del puente.</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wh  =          1.33     [rad/s]    Frecuencia angular dirección vertical.</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wt  =         13.62     [rad/s]    Frecuencia angular a torsión.</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wa  =          1.66     [rad/s]    Frecuencia del aleteo (o frecuencia en la dirección del flujo).</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ch  =          0.030               Amortiguamiento crítico dirección Z.</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Cm  =          0.030               Amortiguamiento crítico a torsión.</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erivadas aerodinámicas</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H1* = -1.0000</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H2* = -0.4000</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H3* = -0.8000</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H4* =  0.25</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A1* =  0.3000</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A2* = -0.1500</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A3* =  0.2000</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A4* =  0.007</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Coeficientes aerodinámicos</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Cd  = 2.0000                      Coeficiente de arrastre</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Cl  = 0.6500                      Coeficiente de levante</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Cm  = 0.2100                      Coeficiente de momento</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Cl = 6.2070                      Derivada del coeficiente de levante</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Cm = 0.2387                      Derivada del coeficiente de momento</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V   =  51.51                    Velocidad media</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atos para la simulación</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Valores iniciales</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h  = 0.0        [m]             Desplazamiento inicial</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 xml:space="preserve">a  = 0.0        [rad]           </w:t>
      </w:r>
      <w:r w:rsidR="00A34177" w:rsidRPr="00175465">
        <w:rPr>
          <w:rFonts w:ascii="Arial" w:eastAsia="Times New Roman" w:hAnsi="Arial" w:cs="Arial"/>
          <w:color w:val="000000"/>
          <w:sz w:val="18"/>
          <w:szCs w:val="18"/>
          <w:lang w:eastAsia="es-MX"/>
        </w:rPr>
        <w:t>Rotación</w:t>
      </w:r>
      <w:r w:rsidRPr="00175465">
        <w:rPr>
          <w:rFonts w:ascii="Arial" w:eastAsia="Times New Roman" w:hAnsi="Arial" w:cs="Arial"/>
          <w:color w:val="000000"/>
          <w:sz w:val="18"/>
          <w:szCs w:val="18"/>
          <w:lang w:eastAsia="es-MX"/>
        </w:rPr>
        <w:t xml:space="preserve"> inicial</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h = 0.0        [m/s]           Velocidad inicial</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a = 0.0        [rad/s]         Velocidad rotacional inicial</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Simulación</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t  = 600           [s]           Tiempo total de integración</w:t>
      </w:r>
    </w:p>
    <w:p w:rsidR="00175465" w:rsidRPr="00175465" w:rsidRDefault="00175465" w:rsidP="001754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hAnsi="Arial" w:cs="Arial"/>
        </w:rPr>
      </w:pPr>
      <w:r w:rsidRPr="00175465">
        <w:rPr>
          <w:rFonts w:ascii="Arial" w:eastAsia="Times New Roman" w:hAnsi="Arial" w:cs="Arial"/>
          <w:color w:val="000000"/>
          <w:sz w:val="18"/>
          <w:szCs w:val="18"/>
          <w:lang w:eastAsia="es-MX"/>
        </w:rPr>
        <w:t xml:space="preserve">dh = </w:t>
      </w:r>
      <w:r w:rsidR="00A34177">
        <w:rPr>
          <w:rFonts w:ascii="Arial" w:eastAsia="Times New Roman" w:hAnsi="Arial" w:cs="Arial"/>
          <w:color w:val="000000"/>
          <w:sz w:val="18"/>
          <w:szCs w:val="18"/>
          <w:lang w:eastAsia="es-MX"/>
        </w:rPr>
        <w:t>120</w:t>
      </w:r>
      <w:r w:rsidRPr="00175465">
        <w:rPr>
          <w:rFonts w:ascii="Arial" w:eastAsia="Times New Roman" w:hAnsi="Arial" w:cs="Arial"/>
          <w:color w:val="000000"/>
          <w:sz w:val="18"/>
          <w:szCs w:val="18"/>
          <w:lang w:eastAsia="es-MX"/>
        </w:rPr>
        <w:t xml:space="preserve">             [s]           Intervalos de tiempo de la simulación del viento turbulento (este dato indica a que intervalo se hizo la simulación de velocidad u y </w:t>
      </w:r>
      <w:r w:rsidR="00A34177">
        <w:rPr>
          <w:rFonts w:ascii="Arial" w:eastAsia="Times New Roman" w:hAnsi="Arial" w:cs="Arial"/>
          <w:color w:val="000000"/>
          <w:sz w:val="18"/>
          <w:szCs w:val="18"/>
          <w:lang w:eastAsia="es-MX"/>
        </w:rPr>
        <w:t>w</w:t>
      </w:r>
      <w:r w:rsidRPr="00175465">
        <w:rPr>
          <w:rFonts w:ascii="Arial" w:eastAsia="Times New Roman" w:hAnsi="Arial" w:cs="Arial"/>
          <w:color w:val="000000"/>
          <w:sz w:val="18"/>
          <w:szCs w:val="18"/>
          <w:lang w:eastAsia="es-MX"/>
        </w:rPr>
        <w:t>)</w:t>
      </w:r>
    </w:p>
    <w:p w:rsidR="00175465" w:rsidRDefault="00175465" w:rsidP="00175465">
      <w:pPr>
        <w:jc w:val="both"/>
        <w:rPr>
          <w:rFonts w:ascii="Arial" w:hAnsi="Arial" w:cs="Arial"/>
        </w:rPr>
      </w:pPr>
    </w:p>
    <w:p w:rsidR="00175465" w:rsidRDefault="00175465" w:rsidP="00175465">
      <w:pPr>
        <w:jc w:val="both"/>
        <w:rPr>
          <w:rFonts w:ascii="Arial" w:hAnsi="Arial" w:cs="Arial"/>
        </w:rPr>
      </w:pPr>
      <w:r>
        <w:rPr>
          <w:rFonts w:ascii="Arial" w:hAnsi="Arial" w:cs="Arial"/>
        </w:rPr>
        <w:lastRenderedPageBreak/>
        <w:t>Ejemplo de archivo de entrada de las velocidades</w:t>
      </w:r>
    </w:p>
    <w:p w:rsidR="00A34177" w:rsidRPr="00A34177" w:rsidRDefault="00A34177" w:rsidP="00A3417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u          w</w:t>
      </w:r>
    </w:p>
    <w:p w:rsidR="00A34177" w:rsidRPr="00A34177" w:rsidRDefault="00A34177" w:rsidP="00A3417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2.3506    -6.1623</w:t>
      </w:r>
    </w:p>
    <w:p w:rsidR="00A34177" w:rsidRPr="00A34177" w:rsidRDefault="00A34177" w:rsidP="00A3417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34.5543    -1.7441</w:t>
      </w:r>
    </w:p>
    <w:p w:rsidR="00A34177" w:rsidRPr="00A34177" w:rsidRDefault="00A34177" w:rsidP="00A3417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12.3656     6.0699</w:t>
      </w:r>
    </w:p>
    <w:p w:rsidR="00A34177" w:rsidRPr="00A34177" w:rsidRDefault="00A34177" w:rsidP="00A3417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2.5538     7.0565</w:t>
      </w:r>
    </w:p>
    <w:p w:rsidR="00A34177" w:rsidRPr="00A34177" w:rsidRDefault="00A34177" w:rsidP="00A3417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2.6009     1.3733</w:t>
      </w:r>
    </w:p>
    <w:p w:rsidR="00A34177" w:rsidRPr="00175465" w:rsidRDefault="00A34177" w:rsidP="00A34177">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3.0441    -5.9770</w:t>
      </w:r>
    </w:p>
    <w:p w:rsidR="00A34177" w:rsidRDefault="00A34177" w:rsidP="00175465">
      <w:pPr>
        <w:jc w:val="both"/>
        <w:rPr>
          <w:rFonts w:ascii="Arial" w:hAnsi="Arial" w:cs="Arial"/>
        </w:rPr>
      </w:pPr>
    </w:p>
    <w:p w:rsidR="00A34177" w:rsidRDefault="00A34177" w:rsidP="00175465">
      <w:pPr>
        <w:jc w:val="both"/>
        <w:rPr>
          <w:rFonts w:ascii="Arial" w:hAnsi="Arial" w:cs="Arial"/>
        </w:rPr>
      </w:pPr>
      <w:r>
        <w:rPr>
          <w:rFonts w:ascii="Arial" w:hAnsi="Arial" w:cs="Arial"/>
        </w:rPr>
        <w:t>Para que sea consistente el archivo de velocidades con el programa «fluterOde45</w:t>
      </w:r>
      <w:r w:rsidR="00C67809">
        <w:rPr>
          <w:rFonts w:ascii="Arial" w:hAnsi="Arial" w:cs="Arial"/>
        </w:rPr>
        <w:t>.m</w:t>
      </w:r>
      <w:r>
        <w:rPr>
          <w:rFonts w:ascii="Arial" w:hAnsi="Arial" w:cs="Arial"/>
        </w:rPr>
        <w:t>» es necesario que el archivo de entrada dh sea el mismo que se uso para obtener la simulación de viento con el programa «SimulacionesWAWS</w:t>
      </w:r>
      <w:r w:rsidR="00C67809">
        <w:rPr>
          <w:rFonts w:ascii="Arial" w:hAnsi="Arial" w:cs="Arial"/>
        </w:rPr>
        <w:t>.m</w:t>
      </w:r>
      <w:r>
        <w:rPr>
          <w:rFonts w:ascii="Arial" w:hAnsi="Arial" w:cs="Arial"/>
        </w:rPr>
        <w:t>»</w:t>
      </w:r>
      <w:r w:rsidR="00E255B6">
        <w:rPr>
          <w:rFonts w:ascii="Arial" w:hAnsi="Arial" w:cs="Arial"/>
        </w:rPr>
        <w:t xml:space="preserve"> o «SimulacionesAR.m»</w:t>
      </w:r>
    </w:p>
    <w:p w:rsidR="00E255B6" w:rsidRDefault="00E255B6"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Pr>
          <w:rFonts w:ascii="Arial" w:hAnsi="Arial" w:cs="Arial"/>
          <w:color w:val="000000"/>
          <w:sz w:val="28"/>
          <w:szCs w:val="29"/>
        </w:rPr>
        <w:t>C.8 Funciones auxiliares para usar el programa «flutterOde45.m»</w:t>
      </w:r>
    </w:p>
    <w:p w:rsidR="00E255B6" w:rsidRDefault="00E255B6"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b w:val="0"/>
          <w:color w:val="000000"/>
          <w:sz w:val="22"/>
          <w:szCs w:val="29"/>
        </w:rPr>
      </w:pPr>
      <w:r>
        <w:rPr>
          <w:rFonts w:ascii="Arial" w:hAnsi="Arial" w:cs="Arial"/>
          <w:b w:val="0"/>
          <w:color w:val="000000"/>
          <w:sz w:val="22"/>
          <w:szCs w:val="29"/>
        </w:rPr>
        <w:t>Para usar el programa  «flutterOde45.m» solo se requiere de un archivo auxilar, el cual representa la ecuación diferencial de aleteo.</w:t>
      </w:r>
    </w:p>
    <w:p w:rsidR="00E255B6" w:rsidRPr="00E255B6" w:rsidRDefault="00E255B6"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b w:val="0"/>
          <w:color w:val="000000"/>
          <w:sz w:val="22"/>
          <w:szCs w:val="29"/>
        </w:rPr>
      </w:pPr>
    </w:p>
    <w:p w:rsidR="00847CC9" w:rsidRPr="00E255B6" w:rsidRDefault="00847CC9"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lang w:val="en-US"/>
        </w:rPr>
      </w:pPr>
      <w:r w:rsidRPr="00847CC9">
        <w:rPr>
          <w:rFonts w:ascii="Arial" w:hAnsi="Arial" w:cs="Arial"/>
          <w:color w:val="000000"/>
          <w:sz w:val="28"/>
          <w:szCs w:val="29"/>
        </w:rPr>
        <w:t>C.</w:t>
      </w:r>
      <w:r w:rsidR="00E255B6">
        <w:rPr>
          <w:rFonts w:ascii="Arial" w:hAnsi="Arial" w:cs="Arial"/>
          <w:color w:val="000000"/>
          <w:sz w:val="28"/>
          <w:szCs w:val="29"/>
        </w:rPr>
        <w:t>8.1</w:t>
      </w:r>
      <w:r w:rsidRPr="00847CC9">
        <w:rPr>
          <w:rFonts w:ascii="Arial" w:hAnsi="Arial" w:cs="Arial"/>
          <w:color w:val="000000"/>
          <w:sz w:val="28"/>
          <w:szCs w:val="29"/>
        </w:rPr>
        <w:t xml:space="preserve"> </w:t>
      </w:r>
      <w:r w:rsidR="00E255B6">
        <w:rPr>
          <w:rFonts w:ascii="Arial" w:hAnsi="Arial" w:cs="Arial"/>
          <w:color w:val="000000"/>
          <w:sz w:val="28"/>
          <w:szCs w:val="29"/>
        </w:rPr>
        <w:t>Ecuación diferencial expresada en función de aleteo</w:t>
      </w:r>
      <w:r w:rsidRPr="00847CC9">
        <w:rPr>
          <w:rFonts w:ascii="Arial" w:hAnsi="Arial" w:cs="Arial"/>
          <w:color w:val="000000"/>
          <w:sz w:val="28"/>
          <w:szCs w:val="29"/>
        </w:rPr>
        <w:t xml:space="preserve">. </w:t>
      </w:r>
      <w:r w:rsidR="00A34177" w:rsidRPr="00E255B6">
        <w:rPr>
          <w:rFonts w:ascii="Arial" w:hAnsi="Arial" w:cs="Arial"/>
          <w:color w:val="000000"/>
          <w:sz w:val="28"/>
          <w:szCs w:val="29"/>
          <w:lang w:val="en-US"/>
        </w:rPr>
        <w:t>«</w:t>
      </w:r>
      <w:r w:rsidRPr="00E255B6">
        <w:rPr>
          <w:rFonts w:ascii="Arial" w:hAnsi="Arial" w:cs="Arial"/>
          <w:color w:val="000000"/>
          <w:sz w:val="28"/>
          <w:szCs w:val="29"/>
          <w:lang w:val="en-US"/>
        </w:rPr>
        <w:t>flut8a45</w:t>
      </w:r>
      <w:r w:rsidR="00C67809" w:rsidRPr="00E255B6">
        <w:rPr>
          <w:rFonts w:ascii="Arial" w:hAnsi="Arial" w:cs="Arial"/>
          <w:color w:val="000000"/>
          <w:sz w:val="28"/>
          <w:szCs w:val="29"/>
          <w:lang w:val="en-US"/>
        </w:rPr>
        <w:t>.m</w:t>
      </w:r>
      <w:r w:rsidR="00A34177" w:rsidRPr="00E255B6">
        <w:rPr>
          <w:rFonts w:ascii="Arial" w:hAnsi="Arial" w:cs="Arial"/>
          <w:color w:val="000000"/>
          <w:sz w:val="28"/>
          <w:szCs w:val="29"/>
          <w:lang w:val="en-US"/>
        </w:rPr>
        <w:t>»</w:t>
      </w:r>
    </w:p>
    <w:p w:rsidR="00847CC9" w:rsidRPr="00E255B6" w:rsidRDefault="00847CC9" w:rsidP="00240D40">
      <w:pPr>
        <w:jc w:val="both"/>
        <w:rPr>
          <w:rFonts w:ascii="Arial" w:hAnsi="Arial" w:cs="Arial"/>
          <w:lang w:val="en-US"/>
        </w:rPr>
      </w:pPr>
    </w:p>
    <w:p w:rsidR="00E255B6" w:rsidRDefault="00E255B6"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FF"/>
          <w:sz w:val="18"/>
          <w:szCs w:val="18"/>
          <w:bdr w:val="none" w:sz="0" w:space="0" w:color="auto" w:frame="1"/>
          <w:lang w:val="en-US" w:eastAsia="es-MX"/>
        </w:rPr>
      </w:pPr>
      <w:r>
        <w:rPr>
          <w:rFonts w:ascii="Arial" w:eastAsia="Times New Roman" w:hAnsi="Arial" w:cs="Arial"/>
          <w:color w:val="228B22"/>
          <w:sz w:val="18"/>
          <w:szCs w:val="18"/>
          <w:bdr w:val="none" w:sz="0" w:space="0" w:color="auto" w:frame="1"/>
          <w:lang w:eastAsia="es-MX"/>
        </w:rPr>
        <w:t>% flute8a45.m</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FF"/>
          <w:sz w:val="18"/>
          <w:szCs w:val="18"/>
          <w:bdr w:val="none" w:sz="0" w:space="0" w:color="auto" w:frame="1"/>
          <w:lang w:val="en-US" w:eastAsia="es-MX"/>
        </w:rPr>
        <w:t>function</w:t>
      </w:r>
      <w:r w:rsidRPr="00847CC9">
        <w:rPr>
          <w:rFonts w:ascii="Arial" w:eastAsia="Times New Roman" w:hAnsi="Arial" w:cs="Arial"/>
          <w:color w:val="000000"/>
          <w:sz w:val="18"/>
          <w:szCs w:val="18"/>
          <w:lang w:val="en-US" w:eastAsia="es-MX"/>
        </w:rPr>
        <w:t xml:space="preserve"> dx=flut8a45(t,x,C0,C,B,U,V,dt)</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228B22"/>
          <w:sz w:val="18"/>
          <w:szCs w:val="18"/>
          <w:bdr w:val="none" w:sz="0" w:space="0" w:color="auto" w:frame="1"/>
          <w:lang w:eastAsia="es-MX"/>
        </w:rPr>
        <w:t>% Ecuación de aleteo acoplada para resolver por medio de ode45</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FF"/>
          <w:sz w:val="18"/>
          <w:szCs w:val="18"/>
          <w:bdr w:val="none" w:sz="0" w:space="0" w:color="auto" w:frame="1"/>
          <w:lang w:val="en-US" w:eastAsia="es-MX"/>
        </w:rPr>
        <w:t>if</w:t>
      </w:r>
      <w:r w:rsidRPr="00847CC9">
        <w:rPr>
          <w:rFonts w:ascii="Arial" w:eastAsia="Times New Roman" w:hAnsi="Arial" w:cs="Arial"/>
          <w:color w:val="000000"/>
          <w:sz w:val="18"/>
          <w:szCs w:val="18"/>
          <w:lang w:val="en-US" w:eastAsia="es-MX"/>
        </w:rPr>
        <w:t xml:space="preserve"> not(mod(t,dt)==0)</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n0 = floor(t/dt)+1;</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    </w:t>
      </w:r>
      <w:r w:rsidRPr="00847CC9">
        <w:rPr>
          <w:rFonts w:ascii="Arial" w:eastAsia="Times New Roman" w:hAnsi="Arial" w:cs="Arial"/>
          <w:color w:val="0000FF"/>
          <w:sz w:val="18"/>
          <w:szCs w:val="18"/>
          <w:bdr w:val="none" w:sz="0" w:space="0" w:color="auto" w:frame="1"/>
          <w:lang w:val="en-US" w:eastAsia="es-MX"/>
        </w:rPr>
        <w:t>if</w:t>
      </w:r>
      <w:r w:rsidRPr="00847CC9">
        <w:rPr>
          <w:rFonts w:ascii="Arial" w:eastAsia="Times New Roman" w:hAnsi="Arial" w:cs="Arial"/>
          <w:color w:val="000000"/>
          <w:sz w:val="18"/>
          <w:szCs w:val="18"/>
          <w:lang w:val="en-US" w:eastAsia="es-MX"/>
        </w:rPr>
        <w:t xml:space="preserve"> n0==length(U); n0=length(U)-1; </w:t>
      </w:r>
      <w:r w:rsidRPr="00847CC9">
        <w:rPr>
          <w:rFonts w:ascii="Arial" w:eastAsia="Times New Roman" w:hAnsi="Arial" w:cs="Arial"/>
          <w:color w:val="0000FF"/>
          <w:sz w:val="18"/>
          <w:szCs w:val="18"/>
          <w:bdr w:val="none" w:sz="0" w:space="0" w:color="auto" w:frame="1"/>
          <w:lang w:val="en-US" w:eastAsia="es-MX"/>
        </w:rPr>
        <w:t>end</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n1 = n0+1;</w:t>
      </w:r>
    </w:p>
    <w:p w:rsidR="00847CC9" w:rsidRPr="00E255B6"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val="en-US" w:eastAsia="es-MX"/>
        </w:rPr>
        <w:tab/>
      </w:r>
      <w:r w:rsidRPr="00E255B6">
        <w:rPr>
          <w:rFonts w:ascii="Arial" w:eastAsia="Times New Roman" w:hAnsi="Arial" w:cs="Arial"/>
          <w:color w:val="000000"/>
          <w:sz w:val="18"/>
          <w:szCs w:val="18"/>
          <w:lang w:eastAsia="es-MX"/>
        </w:rPr>
        <w:t>t0 = dt*(n0-1);</w:t>
      </w:r>
    </w:p>
    <w:p w:rsidR="00847CC9" w:rsidRPr="00E255B6"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E255B6">
        <w:rPr>
          <w:rFonts w:ascii="Arial" w:eastAsia="Times New Roman" w:hAnsi="Arial" w:cs="Arial"/>
          <w:color w:val="000000"/>
          <w:sz w:val="18"/>
          <w:szCs w:val="18"/>
          <w:lang w:eastAsia="es-MX"/>
        </w:rPr>
        <w:tab/>
        <w:t>t1 = t0+dt;</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E255B6">
        <w:rPr>
          <w:rFonts w:ascii="Arial" w:eastAsia="Times New Roman" w:hAnsi="Arial" w:cs="Arial"/>
          <w:color w:val="000000"/>
          <w:sz w:val="18"/>
          <w:szCs w:val="18"/>
          <w:lang w:eastAsia="es-MX"/>
        </w:rPr>
        <w:tab/>
      </w:r>
      <w:r w:rsidRPr="00847CC9">
        <w:rPr>
          <w:rFonts w:ascii="Arial" w:eastAsia="Times New Roman" w:hAnsi="Arial" w:cs="Arial"/>
          <w:color w:val="000000"/>
          <w:sz w:val="18"/>
          <w:szCs w:val="18"/>
          <w:lang w:eastAsia="es-MX"/>
        </w:rPr>
        <w:t>u  = [U(n0) U(n1)];</w:t>
      </w:r>
    </w:p>
    <w:p w:rsidR="00847CC9" w:rsidRPr="00E255B6"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eastAsia="es-MX"/>
        </w:rPr>
        <w:tab/>
      </w:r>
      <w:r w:rsidRPr="00E255B6">
        <w:rPr>
          <w:rFonts w:ascii="Arial" w:eastAsia="Times New Roman" w:hAnsi="Arial" w:cs="Arial"/>
          <w:color w:val="000000"/>
          <w:sz w:val="18"/>
          <w:szCs w:val="18"/>
          <w:lang w:val="en-US" w:eastAsia="es-MX"/>
        </w:rPr>
        <w:t>v  = [V(n0) V(n1)];</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E255B6">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T  = [t0 t1];</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    F1 = griddedInterpolant(T(:),u(:),</w:t>
      </w:r>
      <w:r w:rsidRPr="00847CC9">
        <w:rPr>
          <w:rFonts w:ascii="Arial" w:eastAsia="Times New Roman" w:hAnsi="Arial" w:cs="Arial"/>
          <w:color w:val="A020F0"/>
          <w:sz w:val="18"/>
          <w:szCs w:val="18"/>
          <w:bdr w:val="none" w:sz="0" w:space="0" w:color="auto" w:frame="1"/>
          <w:lang w:val="en-US" w:eastAsia="es-MX"/>
        </w:rPr>
        <w:t>'linear'</w:t>
      </w:r>
      <w:r w:rsidRPr="00847CC9">
        <w:rPr>
          <w:rFonts w:ascii="Arial" w:eastAsia="Times New Roman" w:hAnsi="Arial" w:cs="Arial"/>
          <w:color w:val="000000"/>
          <w:sz w:val="18"/>
          <w:szCs w:val="18"/>
          <w:lang w:val="en-US" w:eastAsia="es-MX"/>
        </w:rPr>
        <w:t>);</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    F2 = griddedInterpolant(T(:),v(:),</w:t>
      </w:r>
      <w:r w:rsidRPr="00847CC9">
        <w:rPr>
          <w:rFonts w:ascii="Arial" w:eastAsia="Times New Roman" w:hAnsi="Arial" w:cs="Arial"/>
          <w:color w:val="A020F0"/>
          <w:sz w:val="18"/>
          <w:szCs w:val="18"/>
          <w:bdr w:val="none" w:sz="0" w:space="0" w:color="auto" w:frame="1"/>
          <w:lang w:val="en-US" w:eastAsia="es-MX"/>
        </w:rPr>
        <w:t>'linear'</w:t>
      </w:r>
      <w:r w:rsidRPr="00847CC9">
        <w:rPr>
          <w:rFonts w:ascii="Arial" w:eastAsia="Times New Roman" w:hAnsi="Arial" w:cs="Arial"/>
          <w:color w:val="000000"/>
          <w:sz w:val="18"/>
          <w:szCs w:val="18"/>
          <w:lang w:val="en-US" w:eastAsia="es-MX"/>
        </w:rPr>
        <w:t>);</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U  = F1(t);</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V  = F2(t);</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FF"/>
          <w:sz w:val="18"/>
          <w:szCs w:val="18"/>
          <w:bdr w:val="none" w:sz="0" w:space="0" w:color="auto" w:frame="1"/>
          <w:lang w:val="en-US" w:eastAsia="es-MX"/>
        </w:rPr>
        <w:t>else</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n  = floor(t/dt)+1;</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    </w:t>
      </w:r>
      <w:r w:rsidRPr="00847CC9">
        <w:rPr>
          <w:rFonts w:ascii="Arial" w:eastAsia="Times New Roman" w:hAnsi="Arial" w:cs="Arial"/>
          <w:color w:val="0000FF"/>
          <w:sz w:val="18"/>
          <w:szCs w:val="18"/>
          <w:bdr w:val="none" w:sz="0" w:space="0" w:color="auto" w:frame="1"/>
          <w:lang w:val="en-US" w:eastAsia="es-MX"/>
        </w:rPr>
        <w:t>if</w:t>
      </w:r>
      <w:r w:rsidRPr="00847CC9">
        <w:rPr>
          <w:rFonts w:ascii="Arial" w:eastAsia="Times New Roman" w:hAnsi="Arial" w:cs="Arial"/>
          <w:color w:val="000000"/>
          <w:sz w:val="18"/>
          <w:szCs w:val="18"/>
          <w:lang w:val="en-US" w:eastAsia="es-MX"/>
        </w:rPr>
        <w:t xml:space="preserve"> n &gt; length(U) ; n=length(U); </w:t>
      </w:r>
      <w:r w:rsidRPr="00847CC9">
        <w:rPr>
          <w:rFonts w:ascii="Arial" w:eastAsia="Times New Roman" w:hAnsi="Arial" w:cs="Arial"/>
          <w:color w:val="0000FF"/>
          <w:sz w:val="18"/>
          <w:szCs w:val="18"/>
          <w:bdr w:val="none" w:sz="0" w:space="0" w:color="auto" w:frame="1"/>
          <w:lang w:val="en-US" w:eastAsia="es-MX"/>
        </w:rPr>
        <w:t>end</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eastAsia="es-MX"/>
        </w:rPr>
        <w:t>U  = U(n);</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b/>
        <w:t>V  = V(n);</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FF"/>
          <w:sz w:val="18"/>
          <w:szCs w:val="18"/>
          <w:bdr w:val="none" w:sz="0" w:space="0" w:color="auto" w:frame="1"/>
          <w:lang w:eastAsia="es-MX"/>
        </w:rPr>
        <w:lastRenderedPageBreak/>
        <w:t>end</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x(1)=x(3);</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x(2)=x(4);</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x(3)=C(1)*x(1)+C(2)*x(2)+C(3)*x(3)+C(4)*x(4)+B(1)*U + B(2)*V;</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x(4)=C(5)*x(1)+C(6)*x(2)+C(7)*x(3)+C(8)*x(4)+B(3)*U + B(4)*V;</w:t>
      </w:r>
    </w:p>
    <w:p w:rsidR="00847CC9" w:rsidRPr="00847CC9" w:rsidRDefault="00847CC9" w:rsidP="00240D40">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x=dx(:);</w:t>
      </w:r>
    </w:p>
    <w:p w:rsidR="00153839" w:rsidRDefault="00153839"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p>
    <w:p w:rsidR="00EC67FB" w:rsidRDefault="00EC67FB"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b w:val="0"/>
          <w:color w:val="000000"/>
          <w:sz w:val="24"/>
          <w:szCs w:val="29"/>
        </w:rPr>
      </w:pPr>
      <w:r w:rsidRPr="00EC67FB">
        <w:rPr>
          <w:rFonts w:ascii="Arial" w:hAnsi="Arial" w:cs="Arial"/>
          <w:b w:val="0"/>
          <w:color w:val="000000"/>
          <w:sz w:val="22"/>
          <w:szCs w:val="29"/>
        </w:rPr>
        <w:t>Ejemplo de aplicación</w:t>
      </w:r>
    </w:p>
    <w:p w:rsidR="001F240F" w:rsidRP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FF"/>
          <w:sz w:val="18"/>
          <w:szCs w:val="18"/>
          <w:bdr w:val="none" w:sz="0" w:space="0" w:color="auto" w:frame="1"/>
          <w:lang w:eastAsia="es-MX"/>
        </w:rPr>
      </w:pPr>
      <w:r>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 xml:space="preserve"> aplicación de</w:t>
      </w:r>
      <w:r>
        <w:rPr>
          <w:rFonts w:ascii="Arial" w:eastAsia="Times New Roman" w:hAnsi="Arial" w:cs="Arial"/>
          <w:color w:val="228B22"/>
          <w:sz w:val="18"/>
          <w:szCs w:val="18"/>
          <w:bdr w:val="none" w:sz="0" w:space="0" w:color="auto" w:frame="1"/>
          <w:lang w:eastAsia="es-MX"/>
        </w:rPr>
        <w:t xml:space="preserve"> flute8a45.m</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228B22"/>
          <w:sz w:val="18"/>
          <w:szCs w:val="18"/>
          <w:bdr w:val="none" w:sz="0" w:space="0" w:color="auto" w:frame="1"/>
          <w:lang w:eastAsia="es-MX"/>
        </w:rPr>
      </w:pPr>
      <w:r>
        <w:rPr>
          <w:rFonts w:ascii="Arial" w:eastAsia="Times New Roman" w:hAnsi="Arial" w:cs="Arial"/>
          <w:color w:val="000000"/>
          <w:sz w:val="18"/>
          <w:szCs w:val="18"/>
          <w:lang w:eastAsia="es-MX"/>
        </w:rPr>
        <w:t xml:space="preserve">t = 1;  </w:t>
      </w:r>
      <w:r>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 xml:space="preserve"> tiempo deseado en s</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Pr>
          <w:rFonts w:ascii="Arial" w:eastAsia="Times New Roman" w:hAnsi="Arial" w:cs="Arial"/>
          <w:color w:val="228B22"/>
          <w:sz w:val="18"/>
          <w:szCs w:val="18"/>
          <w:bdr w:val="none" w:sz="0" w:space="0" w:color="auto" w:frame="1"/>
          <w:lang w:eastAsia="es-MX"/>
        </w:rPr>
        <w:t xml:space="preserve">% variables en función del tiempo </w:t>
      </w:r>
      <w:r>
        <w:rPr>
          <w:rFonts w:ascii="Arial" w:eastAsia="Times New Roman" w:hAnsi="Arial" w:cs="Arial"/>
          <w:color w:val="000000"/>
          <w:sz w:val="18"/>
          <w:szCs w:val="18"/>
          <w:lang w:eastAsia="es-MX"/>
        </w:rPr>
        <w:t xml:space="preserve">   </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Pr>
          <w:rFonts w:ascii="Arial" w:eastAsia="Times New Roman" w:hAnsi="Arial" w:cs="Arial"/>
          <w:color w:val="000000"/>
          <w:sz w:val="18"/>
          <w:szCs w:val="18"/>
          <w:lang w:eastAsia="es-MX"/>
        </w:rPr>
        <w:t>h1</w:t>
      </w:r>
      <w:r w:rsidRPr="00847CC9">
        <w:rPr>
          <w:rFonts w:ascii="Arial" w:eastAsia="Times New Roman" w:hAnsi="Arial" w:cs="Arial"/>
          <w:color w:val="000000"/>
          <w:sz w:val="18"/>
          <w:szCs w:val="18"/>
          <w:lang w:eastAsia="es-MX"/>
        </w:rPr>
        <w:t>=</w:t>
      </w:r>
      <w:r>
        <w:rPr>
          <w:rFonts w:ascii="Arial" w:eastAsia="Times New Roman" w:hAnsi="Arial" w:cs="Arial"/>
          <w:color w:val="000000"/>
          <w:sz w:val="18"/>
          <w:szCs w:val="18"/>
          <w:lang w:eastAsia="es-MX"/>
        </w:rPr>
        <w:t xml:space="preserve"> 0.1</w:t>
      </w:r>
      <w:r w:rsidRPr="00847CC9">
        <w:rPr>
          <w:rFonts w:ascii="Arial" w:eastAsia="Times New Roman" w:hAnsi="Arial" w:cs="Arial"/>
          <w:color w:val="000000"/>
          <w:sz w:val="18"/>
          <w:szCs w:val="18"/>
          <w:lang w:eastAsia="es-MX"/>
        </w:rPr>
        <w:t>;</w:t>
      </w:r>
      <w:r>
        <w:rPr>
          <w:rFonts w:ascii="Arial" w:eastAsia="Times New Roman" w:hAnsi="Arial" w:cs="Arial"/>
          <w:color w:val="000000"/>
          <w:sz w:val="18"/>
          <w:szCs w:val="18"/>
          <w:lang w:eastAsia="es-MX"/>
        </w:rPr>
        <w:t xml:space="preserve"> </w:t>
      </w:r>
      <w:r>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desplazamiento vertical en m</w:t>
      </w:r>
      <w:r>
        <w:rPr>
          <w:rFonts w:ascii="Arial" w:eastAsia="Times New Roman" w:hAnsi="Arial" w:cs="Arial"/>
          <w:color w:val="000000"/>
          <w:sz w:val="18"/>
          <w:szCs w:val="18"/>
          <w:lang w:eastAsia="es-MX"/>
        </w:rPr>
        <w:t xml:space="preserve"> </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Pr>
          <w:rFonts w:ascii="Arial" w:eastAsia="Times New Roman" w:hAnsi="Arial" w:cs="Arial"/>
          <w:color w:val="000000"/>
          <w:sz w:val="18"/>
          <w:szCs w:val="18"/>
          <w:lang w:eastAsia="es-MX"/>
        </w:rPr>
        <w:t xml:space="preserve">dh=0.2; </w:t>
      </w:r>
      <w:r>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 xml:space="preserve"> derivada del desplazamiento vertical en m/s</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Pr>
          <w:rFonts w:ascii="Arial" w:eastAsia="Times New Roman" w:hAnsi="Arial" w:cs="Arial"/>
          <w:color w:val="000000"/>
          <w:sz w:val="18"/>
          <w:szCs w:val="18"/>
          <w:lang w:eastAsia="es-MX"/>
        </w:rPr>
        <w:t xml:space="preserve">a1=0.3; </w:t>
      </w:r>
      <w:r>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 xml:space="preserve"> rotación en rad</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228B22"/>
          <w:sz w:val="18"/>
          <w:szCs w:val="18"/>
          <w:bdr w:val="none" w:sz="0" w:space="0" w:color="auto" w:frame="1"/>
          <w:lang w:eastAsia="es-MX"/>
        </w:rPr>
      </w:pPr>
      <w:r>
        <w:rPr>
          <w:rFonts w:ascii="Arial" w:eastAsia="Times New Roman" w:hAnsi="Arial" w:cs="Arial"/>
          <w:color w:val="000000"/>
          <w:sz w:val="18"/>
          <w:szCs w:val="18"/>
          <w:lang w:eastAsia="es-MX"/>
        </w:rPr>
        <w:t xml:space="preserve">a4=0.4; </w:t>
      </w:r>
      <w:r>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 xml:space="preserve"> derivada de la rotación en rad/s</w:t>
      </w:r>
    </w:p>
    <w:p w:rsidR="00817431" w:rsidRPr="00817431" w:rsidRDefault="00817431"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lang w:eastAsia="es-MX"/>
        </w:rPr>
      </w:pPr>
      <w:r>
        <w:rPr>
          <w:rFonts w:ascii="Arial" w:eastAsia="Times New Roman" w:hAnsi="Arial" w:cs="Arial"/>
          <w:sz w:val="18"/>
          <w:szCs w:val="18"/>
          <w:bdr w:val="none" w:sz="0" w:space="0" w:color="auto" w:frame="1"/>
          <w:lang w:eastAsia="es-MX"/>
        </w:rPr>
        <w:t>x=[h1 a1 dh a2];</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228B22"/>
          <w:sz w:val="18"/>
          <w:szCs w:val="18"/>
          <w:bdr w:val="none" w:sz="0" w:space="0" w:color="auto" w:frame="1"/>
          <w:lang w:eastAsia="es-MX"/>
        </w:rPr>
      </w:pPr>
      <w:r>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 xml:space="preserve"> Constantes de la ecuación diferencial</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bdr w:val="none" w:sz="0" w:space="0" w:color="auto" w:frame="1"/>
          <w:lang w:eastAsia="es-MX"/>
        </w:rPr>
      </w:pPr>
      <w:r>
        <w:rPr>
          <w:rFonts w:ascii="Arial" w:eastAsia="Times New Roman" w:hAnsi="Arial" w:cs="Arial"/>
          <w:sz w:val="18"/>
          <w:szCs w:val="18"/>
          <w:bdr w:val="none" w:sz="0" w:space="0" w:color="auto" w:frame="1"/>
          <w:lang w:eastAsia="es-MX"/>
        </w:rPr>
        <w:t>C1 = 1.75;   C5=0;</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bdr w:val="none" w:sz="0" w:space="0" w:color="auto" w:frame="1"/>
          <w:lang w:eastAsia="es-MX"/>
        </w:rPr>
      </w:pPr>
      <w:r>
        <w:rPr>
          <w:rFonts w:ascii="Arial" w:eastAsia="Times New Roman" w:hAnsi="Arial" w:cs="Arial"/>
          <w:sz w:val="18"/>
          <w:szCs w:val="18"/>
          <w:bdr w:val="none" w:sz="0" w:space="0" w:color="auto" w:frame="1"/>
          <w:lang w:eastAsia="es-MX"/>
        </w:rPr>
        <w:t>C2 = -0.66;  C6=-185.27;</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bdr w:val="none" w:sz="0" w:space="0" w:color="auto" w:frame="1"/>
          <w:lang w:eastAsia="es-MX"/>
        </w:rPr>
      </w:pPr>
      <w:r>
        <w:rPr>
          <w:rFonts w:ascii="Arial" w:eastAsia="Times New Roman" w:hAnsi="Arial" w:cs="Arial"/>
          <w:sz w:val="18"/>
          <w:szCs w:val="18"/>
          <w:bdr w:val="none" w:sz="0" w:space="0" w:color="auto" w:frame="1"/>
          <w:lang w:eastAsia="es-MX"/>
        </w:rPr>
        <w:t>C3 = -0.12; C7=0.02;</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bdr w:val="none" w:sz="0" w:space="0" w:color="auto" w:frame="1"/>
          <w:lang w:eastAsia="es-MX"/>
        </w:rPr>
      </w:pPr>
      <w:r>
        <w:rPr>
          <w:rFonts w:ascii="Arial" w:eastAsia="Times New Roman" w:hAnsi="Arial" w:cs="Arial"/>
          <w:sz w:val="18"/>
          <w:szCs w:val="18"/>
          <w:bdr w:val="none" w:sz="0" w:space="0" w:color="auto" w:frame="1"/>
          <w:lang w:eastAsia="es-MX"/>
        </w:rPr>
        <w:t>C4 = -0.01; C8=-0.83;</w:t>
      </w:r>
    </w:p>
    <w:p w:rsidR="00817431" w:rsidRDefault="00817431"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bdr w:val="none" w:sz="0" w:space="0" w:color="auto" w:frame="1"/>
          <w:lang w:eastAsia="es-MX"/>
        </w:rPr>
      </w:pPr>
      <w:r>
        <w:rPr>
          <w:rFonts w:ascii="Arial" w:eastAsia="Times New Roman" w:hAnsi="Arial" w:cs="Arial"/>
          <w:sz w:val="18"/>
          <w:szCs w:val="18"/>
          <w:bdr w:val="none" w:sz="0" w:space="0" w:color="auto" w:frame="1"/>
          <w:lang w:eastAsia="es-MX"/>
        </w:rPr>
        <w:t>C=[C1 C2 C3 C4 C5 C6 C7 C8];</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228B22"/>
          <w:sz w:val="18"/>
          <w:szCs w:val="18"/>
          <w:bdr w:val="none" w:sz="0" w:space="0" w:color="auto" w:frame="1"/>
          <w:lang w:eastAsia="es-MX"/>
        </w:rPr>
      </w:pPr>
      <w:r>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Constantes de la ráfaga</w:t>
      </w:r>
    </w:p>
    <w:p w:rsidR="001F240F" w:rsidRDefault="001F240F"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lang w:eastAsia="es-MX"/>
        </w:rPr>
      </w:pPr>
      <w:r>
        <w:rPr>
          <w:rFonts w:ascii="Arial" w:eastAsia="Times New Roman" w:hAnsi="Arial" w:cs="Arial"/>
          <w:sz w:val="18"/>
          <w:szCs w:val="18"/>
          <w:lang w:eastAsia="es-MX"/>
        </w:rPr>
        <w:t>b1=0.11; b2=0.68; b3=0.05; b4=0.03;</w:t>
      </w:r>
    </w:p>
    <w:p w:rsidR="00817431" w:rsidRDefault="00817431"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lang w:eastAsia="es-MX"/>
        </w:rPr>
      </w:pPr>
      <w:r>
        <w:rPr>
          <w:rFonts w:ascii="Arial" w:eastAsia="Times New Roman" w:hAnsi="Arial" w:cs="Arial"/>
          <w:sz w:val="18"/>
          <w:szCs w:val="18"/>
          <w:lang w:eastAsia="es-MX"/>
        </w:rPr>
        <w:t>B=[B1 B2 B3 B4];</w:t>
      </w:r>
    </w:p>
    <w:p w:rsidR="00817431" w:rsidRDefault="00817431"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lang w:eastAsia="es-MX"/>
        </w:rPr>
      </w:pPr>
      <w:r>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Velocidad del viento en las dos direcciones</w:t>
      </w:r>
    </w:p>
    <w:p w:rsidR="008E7581" w:rsidRPr="00817431" w:rsidRDefault="008E7581" w:rsidP="008E758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lang w:eastAsia="es-MX"/>
        </w:rPr>
      </w:pPr>
      <w:r w:rsidRPr="00817431">
        <w:rPr>
          <w:rFonts w:ascii="MS Reference Serif" w:eastAsia="Times New Roman" w:hAnsi="MS Reference Serif" w:cs="Arial"/>
          <w:sz w:val="18"/>
          <w:szCs w:val="18"/>
          <w:lang w:eastAsia="es-MX"/>
        </w:rPr>
        <w:t>u=</w:t>
      </w:r>
      <w:r>
        <w:rPr>
          <w:rFonts w:ascii="MS Reference Serif" w:eastAsia="Times New Roman" w:hAnsi="MS Reference Serif" w:cs="Arial"/>
          <w:sz w:val="18"/>
          <w:szCs w:val="18"/>
          <w:lang w:eastAsia="es-MX"/>
        </w:rPr>
        <w:t>[</w:t>
      </w:r>
      <w:r w:rsidRPr="00817431">
        <w:rPr>
          <w:rFonts w:ascii="MS Reference Serif" w:eastAsia="Times New Roman" w:hAnsi="MS Reference Serif" w:cs="Arial"/>
          <w:sz w:val="18"/>
          <w:szCs w:val="18"/>
          <w:lang w:eastAsia="es-MX"/>
        </w:rPr>
        <w:t>2.51</w:t>
      </w:r>
      <w:r>
        <w:rPr>
          <w:rFonts w:ascii="MS Reference Serif" w:eastAsia="Times New Roman" w:hAnsi="MS Reference Serif" w:cs="Arial"/>
          <w:sz w:val="18"/>
          <w:szCs w:val="18"/>
          <w:lang w:eastAsia="es-MX"/>
        </w:rPr>
        <w:t xml:space="preserve"> 2.52]</w:t>
      </w:r>
      <w:r w:rsidRPr="00817431">
        <w:rPr>
          <w:rFonts w:ascii="MS Reference Serif" w:eastAsia="Times New Roman" w:hAnsi="MS Reference Serif" w:cs="Arial"/>
          <w:sz w:val="18"/>
          <w:szCs w:val="18"/>
          <w:lang w:eastAsia="es-MX"/>
        </w:rPr>
        <w:t>;</w:t>
      </w:r>
    </w:p>
    <w:p w:rsidR="008E7581" w:rsidRPr="00817431" w:rsidRDefault="008E7581" w:rsidP="008E758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lang w:eastAsia="es-MX"/>
        </w:rPr>
      </w:pPr>
      <w:r w:rsidRPr="00817431">
        <w:rPr>
          <w:rFonts w:ascii="MS Reference Serif" w:eastAsia="Times New Roman" w:hAnsi="MS Reference Serif" w:cs="Arial"/>
          <w:sz w:val="18"/>
          <w:szCs w:val="18"/>
          <w:lang w:eastAsia="es-MX"/>
        </w:rPr>
        <w:t>w=</w:t>
      </w:r>
      <w:r>
        <w:rPr>
          <w:rFonts w:ascii="MS Reference Serif" w:eastAsia="Times New Roman" w:hAnsi="MS Reference Serif" w:cs="Arial"/>
          <w:sz w:val="18"/>
          <w:szCs w:val="18"/>
          <w:lang w:eastAsia="es-MX"/>
        </w:rPr>
        <w:t>[</w:t>
      </w:r>
      <w:r w:rsidRPr="00817431">
        <w:rPr>
          <w:rFonts w:ascii="MS Reference Serif" w:eastAsia="Times New Roman" w:hAnsi="MS Reference Serif" w:cs="Arial"/>
          <w:sz w:val="18"/>
          <w:szCs w:val="18"/>
          <w:lang w:eastAsia="es-MX"/>
        </w:rPr>
        <w:t>2.69</w:t>
      </w:r>
      <w:r>
        <w:rPr>
          <w:rFonts w:ascii="MS Reference Serif" w:eastAsia="Times New Roman" w:hAnsi="MS Reference Serif" w:cs="Arial"/>
          <w:sz w:val="18"/>
          <w:szCs w:val="18"/>
          <w:lang w:eastAsia="es-MX"/>
        </w:rPr>
        <w:t xml:space="preserve"> 2.70]</w:t>
      </w:r>
      <w:r w:rsidRPr="00817431">
        <w:rPr>
          <w:rFonts w:ascii="MS Reference Serif" w:eastAsia="Times New Roman" w:hAnsi="MS Reference Serif" w:cs="Arial"/>
          <w:sz w:val="18"/>
          <w:szCs w:val="18"/>
          <w:lang w:eastAsia="es-MX"/>
        </w:rPr>
        <w:t>;</w:t>
      </w:r>
    </w:p>
    <w:p w:rsidR="00817431" w:rsidRDefault="00817431"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228B22"/>
          <w:sz w:val="18"/>
          <w:szCs w:val="18"/>
          <w:bdr w:val="none" w:sz="0" w:space="0" w:color="auto" w:frame="1"/>
          <w:lang w:eastAsia="es-MX"/>
        </w:rPr>
      </w:pPr>
      <w:r>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intervalo de tiempo entre las simulaciones en s</w:t>
      </w:r>
    </w:p>
    <w:p w:rsidR="00817431" w:rsidRDefault="00817431"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bdr w:val="none" w:sz="0" w:space="0" w:color="auto" w:frame="1"/>
          <w:lang w:eastAsia="es-MX"/>
        </w:rPr>
      </w:pPr>
      <w:r>
        <w:rPr>
          <w:rFonts w:ascii="Arial" w:eastAsia="Times New Roman" w:hAnsi="Arial" w:cs="Arial"/>
          <w:sz w:val="18"/>
          <w:szCs w:val="18"/>
          <w:bdr w:val="none" w:sz="0" w:space="0" w:color="auto" w:frame="1"/>
          <w:lang w:eastAsia="es-MX"/>
        </w:rPr>
        <w:t>dh = 1;</w:t>
      </w:r>
    </w:p>
    <w:p w:rsidR="00817431" w:rsidRDefault="00817431"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228B22"/>
          <w:sz w:val="18"/>
          <w:szCs w:val="18"/>
          <w:bdr w:val="none" w:sz="0" w:space="0" w:color="auto" w:frame="1"/>
          <w:lang w:eastAsia="es-MX"/>
        </w:rPr>
      </w:pPr>
      <w:r>
        <w:rPr>
          <w:rFonts w:ascii="Arial" w:eastAsia="Times New Roman" w:hAnsi="Arial" w:cs="Arial"/>
          <w:color w:val="228B22"/>
          <w:sz w:val="18"/>
          <w:szCs w:val="18"/>
          <w:bdr w:val="none" w:sz="0" w:space="0" w:color="auto" w:frame="1"/>
          <w:lang w:eastAsia="es-MX"/>
        </w:rPr>
        <w:t>%</w:t>
      </w:r>
      <w:r>
        <w:rPr>
          <w:rFonts w:ascii="Arial" w:eastAsia="Times New Roman" w:hAnsi="Arial" w:cs="Arial"/>
          <w:color w:val="228B22"/>
          <w:sz w:val="18"/>
          <w:szCs w:val="18"/>
          <w:bdr w:val="none" w:sz="0" w:space="0" w:color="auto" w:frame="1"/>
          <w:lang w:eastAsia="es-MX"/>
        </w:rPr>
        <w:t>Valor extra que se integró para emplear ode45.m</w:t>
      </w:r>
    </w:p>
    <w:p w:rsidR="00817431" w:rsidRPr="00817431" w:rsidRDefault="00817431"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bdr w:val="none" w:sz="0" w:space="0" w:color="auto" w:frame="1"/>
          <w:lang w:eastAsia="es-MX"/>
        </w:rPr>
      </w:pPr>
      <w:r>
        <w:rPr>
          <w:rFonts w:ascii="Arial" w:eastAsia="Times New Roman" w:hAnsi="Arial" w:cs="Arial"/>
          <w:sz w:val="18"/>
          <w:szCs w:val="18"/>
          <w:bdr w:val="none" w:sz="0" w:space="0" w:color="auto" w:frame="1"/>
          <w:lang w:eastAsia="es-MX"/>
        </w:rPr>
        <w:t>C0=0;</w:t>
      </w:r>
    </w:p>
    <w:p w:rsidR="00817431" w:rsidRPr="00817431" w:rsidRDefault="00817431" w:rsidP="001F240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sz w:val="18"/>
          <w:szCs w:val="18"/>
          <w:lang w:eastAsia="es-MX"/>
        </w:rPr>
      </w:pPr>
      <w:r>
        <w:rPr>
          <w:rFonts w:ascii="Arial" w:eastAsia="Times New Roman" w:hAnsi="Arial" w:cs="Arial"/>
          <w:sz w:val="18"/>
          <w:szCs w:val="18"/>
          <w:lang w:eastAsia="es-MX"/>
        </w:rPr>
        <w:t>dx=flut8a45(t,x,C0,C,B,U,W,dh);</w:t>
      </w:r>
    </w:p>
    <w:p w:rsidR="00EC67FB" w:rsidRPr="00EC67FB" w:rsidRDefault="00EC67FB"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b w:val="0"/>
          <w:color w:val="000000"/>
          <w:sz w:val="24"/>
          <w:szCs w:val="29"/>
        </w:rPr>
      </w:pPr>
    </w:p>
    <w:p w:rsidR="00847CC9" w:rsidRPr="00847CC9" w:rsidRDefault="00847CC9" w:rsidP="00240D40">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sidRPr="00847CC9">
        <w:rPr>
          <w:rFonts w:ascii="Arial" w:hAnsi="Arial" w:cs="Arial"/>
          <w:color w:val="000000"/>
          <w:sz w:val="28"/>
          <w:szCs w:val="29"/>
        </w:rPr>
        <w:t>C.</w:t>
      </w:r>
      <w:r w:rsidR="00EC67FB">
        <w:rPr>
          <w:rFonts w:ascii="Arial" w:hAnsi="Arial" w:cs="Arial"/>
          <w:color w:val="000000"/>
          <w:sz w:val="28"/>
          <w:szCs w:val="29"/>
        </w:rPr>
        <w:t>9</w:t>
      </w:r>
      <w:r w:rsidRPr="00847CC9">
        <w:rPr>
          <w:rFonts w:ascii="Arial" w:hAnsi="Arial" w:cs="Arial"/>
          <w:color w:val="000000"/>
          <w:sz w:val="28"/>
          <w:szCs w:val="29"/>
        </w:rPr>
        <w:t xml:space="preserve"> </w:t>
      </w:r>
      <w:r>
        <w:rPr>
          <w:rFonts w:ascii="Arial" w:hAnsi="Arial" w:cs="Arial"/>
          <w:color w:val="000000"/>
          <w:sz w:val="28"/>
          <w:szCs w:val="29"/>
        </w:rPr>
        <w:t>Programa para obtener las simulaciones en el dominio del tiempo</w:t>
      </w:r>
      <w:r w:rsidR="00153839">
        <w:rPr>
          <w:rFonts w:ascii="Arial" w:hAnsi="Arial" w:cs="Arial"/>
          <w:color w:val="000000"/>
          <w:sz w:val="28"/>
          <w:szCs w:val="29"/>
        </w:rPr>
        <w:t xml:space="preserve"> con el método WAWS</w:t>
      </w:r>
      <w:r w:rsidR="00A34177">
        <w:rPr>
          <w:rFonts w:ascii="Arial" w:hAnsi="Arial" w:cs="Arial"/>
          <w:color w:val="000000"/>
          <w:sz w:val="28"/>
          <w:szCs w:val="29"/>
        </w:rPr>
        <w:t xml:space="preserve"> «SimulacionesWAWS</w:t>
      </w:r>
      <w:r w:rsidR="00C67809">
        <w:rPr>
          <w:rFonts w:ascii="Arial" w:hAnsi="Arial" w:cs="Arial"/>
          <w:color w:val="000000"/>
          <w:sz w:val="28"/>
          <w:szCs w:val="29"/>
        </w:rPr>
        <w:t>.m</w:t>
      </w:r>
      <w:r w:rsidR="00A34177">
        <w:rPr>
          <w:rFonts w:ascii="Arial" w:hAnsi="Arial" w:cs="Arial"/>
          <w:color w:val="000000"/>
          <w:sz w:val="28"/>
          <w:szCs w:val="29"/>
        </w:rPr>
        <w:t>».</w:t>
      </w:r>
    </w:p>
    <w:p w:rsidR="00847CC9" w:rsidRDefault="00847CC9" w:rsidP="00240D40">
      <w:pPr>
        <w:autoSpaceDE w:val="0"/>
        <w:autoSpaceDN w:val="0"/>
        <w:adjustRightInd w:val="0"/>
        <w:spacing w:after="0" w:line="240" w:lineRule="auto"/>
        <w:jc w:val="both"/>
        <w:rPr>
          <w:rFonts w:ascii="Arial" w:hAnsi="Arial" w:cs="Arial"/>
        </w:rPr>
      </w:pPr>
    </w:p>
    <w:p w:rsidR="00847CC9" w:rsidRPr="00847CC9" w:rsidRDefault="00847CC9" w:rsidP="00240D40">
      <w:pPr>
        <w:autoSpaceDE w:val="0"/>
        <w:autoSpaceDN w:val="0"/>
        <w:adjustRightInd w:val="0"/>
        <w:spacing w:after="0" w:line="240" w:lineRule="auto"/>
        <w:jc w:val="both"/>
        <w:rPr>
          <w:rFonts w:ascii="Arial" w:hAnsi="Arial" w:cs="Arial"/>
          <w:sz w:val="24"/>
          <w:szCs w:val="24"/>
        </w:rPr>
      </w:pPr>
      <w:r>
        <w:rPr>
          <w:rFonts w:ascii="Arial" w:hAnsi="Arial" w:cs="Arial"/>
        </w:rPr>
        <w:t>Para que el programa funcione se debe ingresar los datos como se muestra en la Figura  C.4</w:t>
      </w:r>
      <w:r w:rsidR="00A34177">
        <w:rPr>
          <w:rFonts w:ascii="Arial" w:hAnsi="Arial" w:cs="Arial"/>
        </w:rPr>
        <w:t>. Al final crea una archivo «vel.txt» que contiene las velocidades en el dominio del tiempo en las direcciones u y w.</w:t>
      </w:r>
    </w:p>
    <w:p w:rsidR="00847CC9" w:rsidRPr="00847CC9" w:rsidRDefault="00847CC9" w:rsidP="00240D40">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847CC9" w:rsidRPr="00847CC9" w:rsidTr="00874CB3">
        <w:trPr>
          <w:trHeight w:val="2419"/>
        </w:trPr>
        <w:tc>
          <w:tcPr>
            <w:tcW w:w="8978" w:type="dxa"/>
            <w:vAlign w:val="center"/>
          </w:tcPr>
          <w:p w:rsidR="00847CC9" w:rsidRPr="00847CC9" w:rsidRDefault="00153839" w:rsidP="00587244">
            <w:pPr>
              <w:jc w:val="center"/>
              <w:rPr>
                <w:rFonts w:ascii="Arial" w:hAnsi="Arial" w:cs="Arial"/>
              </w:rPr>
            </w:pPr>
            <w:r>
              <w:rPr>
                <w:noProof/>
                <w:lang w:eastAsia="es-MX"/>
              </w:rPr>
              <w:lastRenderedPageBreak/>
              <w:drawing>
                <wp:inline distT="0" distB="0" distL="0" distR="0" wp14:anchorId="71E17BD7" wp14:editId="7258DEFD">
                  <wp:extent cx="3416300" cy="146685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l="20250" t="20362" r="18885" b="44796"/>
                          <a:stretch/>
                        </pic:blipFill>
                        <pic:spPr bwMode="auto">
                          <a:xfrm>
                            <a:off x="0" y="0"/>
                            <a:ext cx="3415785" cy="1466629"/>
                          </a:xfrm>
                          <a:prstGeom prst="rect">
                            <a:avLst/>
                          </a:prstGeom>
                          <a:ln>
                            <a:noFill/>
                          </a:ln>
                          <a:extLst>
                            <a:ext uri="{53640926-AAD7-44D8-BBD7-CCE9431645EC}">
                              <a14:shadowObscured xmlns:a14="http://schemas.microsoft.com/office/drawing/2010/main"/>
                            </a:ext>
                          </a:extLst>
                        </pic:spPr>
                      </pic:pic>
                    </a:graphicData>
                  </a:graphic>
                </wp:inline>
              </w:drawing>
            </w:r>
          </w:p>
        </w:tc>
      </w:tr>
      <w:tr w:rsidR="00847CC9" w:rsidRPr="00847CC9" w:rsidTr="00240D40">
        <w:tc>
          <w:tcPr>
            <w:tcW w:w="8978" w:type="dxa"/>
            <w:vAlign w:val="center"/>
          </w:tcPr>
          <w:p w:rsidR="00847CC9" w:rsidRPr="00847CC9" w:rsidRDefault="00847CC9" w:rsidP="00BA1712">
            <w:pPr>
              <w:jc w:val="center"/>
              <w:rPr>
                <w:rFonts w:ascii="Arial" w:hAnsi="Arial" w:cs="Arial"/>
              </w:rPr>
            </w:pPr>
            <w:r w:rsidRPr="00847CC9">
              <w:rPr>
                <w:rFonts w:ascii="Arial" w:hAnsi="Arial" w:cs="Arial"/>
              </w:rPr>
              <w:t>Figura C.</w:t>
            </w:r>
            <w:r>
              <w:rPr>
                <w:rFonts w:ascii="Arial" w:hAnsi="Arial" w:cs="Arial"/>
              </w:rPr>
              <w:t>4</w:t>
            </w:r>
            <w:r w:rsidRPr="00847CC9">
              <w:rPr>
                <w:rFonts w:ascii="Arial" w:hAnsi="Arial" w:cs="Arial"/>
              </w:rPr>
              <w:t xml:space="preserve"> Archivo de entrada para obtención de la</w:t>
            </w:r>
            <w:r>
              <w:rPr>
                <w:rFonts w:ascii="Arial" w:hAnsi="Arial" w:cs="Arial"/>
              </w:rPr>
              <w:t>s simulaciones en el dominio del tiempo</w:t>
            </w:r>
          </w:p>
        </w:tc>
      </w:tr>
    </w:tbl>
    <w:p w:rsidR="00847CC9" w:rsidRPr="00847CC9" w:rsidRDefault="00847CC9" w:rsidP="00240D40">
      <w:pPr>
        <w:jc w:val="both"/>
        <w:rPr>
          <w:rFonts w:ascii="Arial" w:hAnsi="Arial" w:cs="Arial"/>
        </w:rPr>
      </w:pPr>
    </w:p>
    <w:p w:rsidR="001917FF" w:rsidRPr="001917FF" w:rsidRDefault="001917FF" w:rsidP="001917FF">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Pr>
          <w:rFonts w:ascii="MS Reference Serif" w:eastAsia="Times New Roman" w:hAnsi="MS Reference Serif" w:cs="Arial"/>
          <w:color w:val="228B22"/>
          <w:sz w:val="18"/>
          <w:szCs w:val="18"/>
          <w:bdr w:val="none" w:sz="0" w:space="0" w:color="auto" w:frame="1"/>
          <w:lang w:eastAsia="es-MX"/>
        </w:rPr>
        <w:t>%SimulacionesWAWS.m</w:t>
      </w:r>
    </w:p>
    <w:p w:rsidR="00153839" w:rsidRPr="000C2539"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val="en-US" w:eastAsia="es-MX"/>
        </w:rPr>
      </w:pPr>
      <w:r w:rsidRPr="000C2539">
        <w:rPr>
          <w:rFonts w:ascii="MS Reference Serif" w:eastAsia="Times New Roman" w:hAnsi="MS Reference Serif" w:cs="Arial"/>
          <w:color w:val="000000"/>
          <w:sz w:val="18"/>
          <w:szCs w:val="18"/>
          <w:lang w:val="en-US" w:eastAsia="es-MX"/>
        </w:rPr>
        <w:t>clear</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close</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proVie = 3;</w:t>
      </w:r>
    </w:p>
    <w:p w:rsidR="00153839" w:rsidRPr="001917FF" w:rsidRDefault="001917FF"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val="en-US" w:eastAsia="es-MX"/>
        </w:rPr>
      </w:pPr>
      <w:r>
        <w:rPr>
          <w:rFonts w:ascii="MS Reference Serif" w:eastAsia="Times New Roman" w:hAnsi="MS Reference Serif" w:cs="Arial"/>
          <w:color w:val="000000"/>
          <w:sz w:val="18"/>
          <w:szCs w:val="18"/>
          <w:lang w:val="en-US" w:eastAsia="es-MX"/>
        </w:rPr>
        <w:t>proSim = 5</w:t>
      </w:r>
      <w:r w:rsidR="00153839" w:rsidRPr="001917FF">
        <w:rPr>
          <w:rFonts w:ascii="MS Reference Serif" w:eastAsia="Times New Roman" w:hAnsi="MS Reference Serif" w:cs="Arial"/>
          <w:color w:val="000000"/>
          <w:sz w:val="18"/>
          <w:szCs w:val="18"/>
          <w:lang w:val="en-US"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proLog = </w:t>
      </w:r>
      <w:r w:rsidR="001917FF">
        <w:rPr>
          <w:rFonts w:ascii="MS Reference Serif" w:eastAsia="Times New Roman" w:hAnsi="MS Reference Serif" w:cs="Arial"/>
          <w:color w:val="000000"/>
          <w:sz w:val="18"/>
          <w:szCs w:val="18"/>
          <w:lang w:val="en-US" w:eastAsia="es-MX"/>
        </w:rPr>
        <w:t>3</w:t>
      </w:r>
      <w:r w:rsidRPr="001917FF">
        <w:rPr>
          <w:rFonts w:ascii="MS Reference Serif" w:eastAsia="Times New Roman" w:hAnsi="MS Reference Serif" w:cs="Arial"/>
          <w:color w:val="000000"/>
          <w:sz w:val="18"/>
          <w:szCs w:val="18"/>
          <w:lang w:val="en-US"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propiedades = proVie + proSim + proLog;</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datos       = importar(propiedades);</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v            = datos(1);</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h            = datos(2);</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z0           = datos(3);</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t            = datos(4);</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dt           = datos(5);</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separacion   = datos(6);</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simulaciones = datos(7);</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cn           = datos(8);</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graficar     = datos(9);</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exportar     = datos(10);</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nodo         = datos(11);</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300" w:line="252" w:lineRule="atLeast"/>
        <w:contextualSpacing/>
        <w:textAlignment w:val="baseline"/>
        <w:rPr>
          <w:rFonts w:ascii="MS Reference Serif" w:eastAsia="Times New Roman" w:hAnsi="MS Reference Serif" w:cs="Arial"/>
          <w:color w:val="000000"/>
          <w:sz w:val="18"/>
          <w:szCs w:val="18"/>
          <w:lang w:eastAsia="es-MX"/>
        </w:rPr>
      </w:pP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228B22"/>
          <w:sz w:val="18"/>
          <w:szCs w:val="18"/>
          <w:bdr w:val="none" w:sz="0" w:space="0" w:color="auto" w:frame="1"/>
          <w:lang w:eastAsia="es-MX"/>
        </w:rPr>
        <w:t>%Revisa si hay coherencia</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FF"/>
          <w:sz w:val="18"/>
          <w:szCs w:val="18"/>
          <w:bdr w:val="none" w:sz="0" w:space="0" w:color="auto" w:frame="1"/>
          <w:lang w:val="en-US" w:eastAsia="es-MX"/>
        </w:rPr>
        <w:t>if</w:t>
      </w:r>
      <w:r w:rsidRPr="001917FF">
        <w:rPr>
          <w:rFonts w:ascii="MS Reference Serif" w:eastAsia="Times New Roman" w:hAnsi="MS Reference Serif" w:cs="Arial"/>
          <w:color w:val="000000"/>
          <w:sz w:val="18"/>
          <w:szCs w:val="18"/>
          <w:lang w:val="en-US" w:eastAsia="es-MX"/>
        </w:rPr>
        <w:t xml:space="preserve"> cn==true</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cu=9;</w:t>
      </w:r>
      <w:r w:rsidRPr="001917FF">
        <w:rPr>
          <w:rFonts w:ascii="MS Reference Serif" w:eastAsia="Times New Roman" w:hAnsi="MS Reference Serif" w:cs="Arial"/>
          <w:color w:val="000000"/>
          <w:sz w:val="18"/>
          <w:szCs w:val="18"/>
          <w:lang w:val="en-US" w:eastAsia="es-MX"/>
        </w:rPr>
        <w:tab/>
        <w:t>cw=6;</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FF"/>
          <w:sz w:val="18"/>
          <w:szCs w:val="18"/>
          <w:bdr w:val="none" w:sz="0" w:space="0" w:color="auto" w:frame="1"/>
          <w:lang w:val="en-US" w:eastAsia="es-MX"/>
        </w:rPr>
        <w:t>else</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cu=0;</w:t>
      </w:r>
      <w:r w:rsidRPr="001917FF">
        <w:rPr>
          <w:rFonts w:ascii="MS Reference Serif" w:eastAsia="Times New Roman" w:hAnsi="MS Reference Serif" w:cs="Arial"/>
          <w:color w:val="000000"/>
          <w:sz w:val="18"/>
          <w:szCs w:val="18"/>
          <w:lang w:val="en-US" w:eastAsia="es-MX"/>
        </w:rPr>
        <w:tab/>
        <w:t>cw=0;</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FF"/>
          <w:sz w:val="18"/>
          <w:szCs w:val="18"/>
          <w:bdr w:val="none" w:sz="0" w:space="0" w:color="auto" w:frame="1"/>
          <w:lang w:val="en-US" w:eastAsia="es-MX"/>
        </w:rPr>
        <w:t>end</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sNu,sNw,w] = densidadKaimal(h,v,z0);</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intTiempo = [0 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N         = t/d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dw        = (w(length(w)) - w(1)) / length(w);</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u         = WindSimMult(sNu,simulaciones,separacion,v,dw,intTiempo,N,cu);</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w         = WindSimMult(sNw,simulaciones,separacion,v,dw,intTiempo,N,cw);</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lastRenderedPageBreak/>
        <w:t>T         = linspace(0,t,N);</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FF"/>
          <w:sz w:val="18"/>
          <w:szCs w:val="18"/>
          <w:bdr w:val="none" w:sz="0" w:space="0" w:color="auto" w:frame="1"/>
          <w:lang w:eastAsia="es-MX"/>
        </w:rPr>
        <w:t>if</w:t>
      </w:r>
      <w:r w:rsidRPr="001917FF">
        <w:rPr>
          <w:rFonts w:ascii="MS Reference Serif" w:eastAsia="Times New Roman" w:hAnsi="MS Reference Serif" w:cs="Arial"/>
          <w:color w:val="000000"/>
          <w:sz w:val="18"/>
          <w:szCs w:val="18"/>
          <w:lang w:eastAsia="es-MX"/>
        </w:rPr>
        <w:t xml:space="preserve"> graficar; crearGrafica(T,u(nodo,:),w(nodo,:));</w:t>
      </w:r>
      <w:r w:rsidRPr="001917FF">
        <w:rPr>
          <w:rFonts w:ascii="MS Reference Serif" w:eastAsia="Times New Roman" w:hAnsi="MS Reference Serif" w:cs="Arial"/>
          <w:color w:val="0000FF"/>
          <w:sz w:val="18"/>
          <w:szCs w:val="18"/>
          <w:bdr w:val="none" w:sz="0" w:space="0" w:color="auto" w:frame="1"/>
          <w:lang w:eastAsia="es-MX"/>
        </w:rPr>
        <w:t>end</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FF"/>
          <w:sz w:val="18"/>
          <w:szCs w:val="18"/>
          <w:bdr w:val="none" w:sz="0" w:space="0" w:color="auto" w:frame="1"/>
          <w:lang w:eastAsia="es-MX"/>
        </w:rPr>
        <w:t>if</w:t>
      </w:r>
      <w:r w:rsidRPr="001917FF">
        <w:rPr>
          <w:rFonts w:ascii="MS Reference Serif" w:eastAsia="Times New Roman" w:hAnsi="MS Reference Serif" w:cs="Arial"/>
          <w:color w:val="000000"/>
          <w:sz w:val="18"/>
          <w:szCs w:val="18"/>
          <w:lang w:eastAsia="es-MX"/>
        </w:rPr>
        <w:t xml:space="preserve"> exportar; crearTxt(u(nodo,:),w(nodo,:));</w:t>
      </w:r>
      <w:r w:rsidRPr="001917FF">
        <w:rPr>
          <w:rFonts w:ascii="MS Reference Serif" w:eastAsia="Times New Roman" w:hAnsi="MS Reference Serif" w:cs="Arial"/>
          <w:color w:val="0000FF"/>
          <w:sz w:val="18"/>
          <w:szCs w:val="18"/>
          <w:bdr w:val="none" w:sz="0" w:space="0" w:color="auto" w:frame="1"/>
          <w:lang w:eastAsia="es-MX"/>
        </w:rPr>
        <w:t>end</w:t>
      </w:r>
    </w:p>
    <w:p w:rsidR="00874CB3"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 xml:space="preserve"> </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FF"/>
          <w:sz w:val="18"/>
          <w:szCs w:val="18"/>
          <w:bdr w:val="none" w:sz="0" w:space="0" w:color="auto" w:frame="1"/>
          <w:lang w:eastAsia="es-MX"/>
        </w:rPr>
        <w:t>function</w:t>
      </w:r>
      <w:r w:rsidRPr="001917FF">
        <w:rPr>
          <w:rFonts w:ascii="MS Reference Serif" w:eastAsia="Times New Roman" w:hAnsi="MS Reference Serif" w:cs="Arial"/>
          <w:color w:val="000000"/>
          <w:sz w:val="18"/>
          <w:szCs w:val="18"/>
          <w:lang w:eastAsia="es-MX"/>
        </w:rPr>
        <w:t xml:space="preserve"> [sNu,sNw,w]=densidadKaimal(z,V,z0)</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 xml:space="preserve">            </w:t>
      </w:r>
      <w:r w:rsidRPr="001917FF">
        <w:rPr>
          <w:rFonts w:ascii="MS Reference Serif" w:eastAsia="Times New Roman" w:hAnsi="MS Reference Serif" w:cs="Arial"/>
          <w:color w:val="228B22"/>
          <w:sz w:val="18"/>
          <w:szCs w:val="18"/>
          <w:bdr w:val="none" w:sz="0" w:space="0" w:color="auto" w:frame="1"/>
          <w:lang w:eastAsia="es-MX"/>
        </w:rPr>
        <w:t>%Obtiene la funci</w:t>
      </w:r>
      <w:r w:rsidR="001917FF">
        <w:rPr>
          <w:rFonts w:ascii="MS Reference Serif" w:eastAsia="Times New Roman" w:hAnsi="MS Reference Serif" w:cs="Arial"/>
          <w:color w:val="228B22"/>
          <w:sz w:val="18"/>
          <w:szCs w:val="18"/>
          <w:bdr w:val="none" w:sz="0" w:space="0" w:color="auto" w:frame="1"/>
          <w:lang w:eastAsia="es-MX"/>
        </w:rPr>
        <w:t>ó</w:t>
      </w:r>
      <w:r w:rsidRPr="001917FF">
        <w:rPr>
          <w:rFonts w:ascii="MS Reference Serif" w:eastAsia="Times New Roman" w:hAnsi="MS Reference Serif" w:cs="Arial"/>
          <w:color w:val="228B22"/>
          <w:sz w:val="18"/>
          <w:szCs w:val="18"/>
          <w:bdr w:val="none" w:sz="0" w:space="0" w:color="auto" w:frame="1"/>
          <w:lang w:eastAsia="es-MX"/>
        </w:rPr>
        <w:t>n de densidad espectral en todo el dominio w</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p>
    <w:p w:rsidR="00874CB3"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r>
      <w:r w:rsidR="00874CB3" w:rsidRPr="001917FF">
        <w:rPr>
          <w:rFonts w:ascii="MS Reference Serif" w:eastAsia="Times New Roman" w:hAnsi="MS Reference Serif" w:cs="Arial"/>
          <w:color w:val="000000"/>
          <w:sz w:val="18"/>
          <w:szCs w:val="18"/>
          <w:lang w:eastAsia="es-MX"/>
        </w:rPr>
        <w:t>U</w:t>
      </w:r>
      <w:r w:rsidRPr="001917FF">
        <w:rPr>
          <w:rFonts w:ascii="MS Reference Serif" w:eastAsia="Times New Roman" w:hAnsi="MS Reference Serif" w:cs="Arial"/>
          <w:color w:val="000000"/>
          <w:sz w:val="18"/>
          <w:szCs w:val="18"/>
          <w:lang w:eastAsia="es-MX"/>
        </w:rPr>
        <w:t xml:space="preserve">     </w:t>
      </w:r>
      <w:r w:rsidR="00874CB3" w:rsidRPr="001917FF">
        <w:rPr>
          <w:rFonts w:ascii="MS Reference Serif" w:eastAsia="Times New Roman" w:hAnsi="MS Reference Serif" w:cs="Arial"/>
          <w:color w:val="000000"/>
          <w:sz w:val="18"/>
          <w:szCs w:val="18"/>
          <w:lang w:eastAsia="es-MX"/>
        </w:rPr>
        <w:t>=</w:t>
      </w:r>
      <w:r w:rsidRPr="001917FF">
        <w:rPr>
          <w:rFonts w:ascii="MS Reference Serif" w:eastAsia="Times New Roman" w:hAnsi="MS Reference Serif" w:cs="Arial"/>
          <w:color w:val="000000"/>
          <w:sz w:val="18"/>
          <w:szCs w:val="18"/>
          <w:lang w:eastAsia="es-MX"/>
        </w:rPr>
        <w:t xml:space="preserve"> </w:t>
      </w:r>
      <w:r w:rsidR="00874CB3" w:rsidRPr="001917FF">
        <w:rPr>
          <w:rFonts w:ascii="MS Reference Serif" w:eastAsia="Times New Roman" w:hAnsi="MS Reference Serif" w:cs="Arial"/>
          <w:color w:val="000000"/>
          <w:sz w:val="18"/>
          <w:szCs w:val="18"/>
          <w:lang w:eastAsia="es-MX"/>
        </w:rPr>
        <w:t>0.4*V/(log(z/z0));</w:t>
      </w:r>
    </w:p>
    <w:p w:rsidR="00874CB3"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r>
      <w:r w:rsidR="00874CB3" w:rsidRPr="001917FF">
        <w:rPr>
          <w:rFonts w:ascii="MS Reference Serif" w:eastAsia="Times New Roman" w:hAnsi="MS Reference Serif" w:cs="Arial"/>
          <w:color w:val="228B22"/>
          <w:sz w:val="18"/>
          <w:szCs w:val="18"/>
          <w:bdr w:val="none" w:sz="0" w:space="0" w:color="auto" w:frame="1"/>
          <w:lang w:eastAsia="es-MX"/>
        </w:rPr>
        <w:t>%Definicion de variables</w:t>
      </w:r>
    </w:p>
    <w:p w:rsidR="00874CB3"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r>
      <w:r w:rsidR="00874CB3" w:rsidRPr="001917FF">
        <w:rPr>
          <w:rFonts w:ascii="MS Reference Serif" w:eastAsia="Times New Roman" w:hAnsi="MS Reference Serif" w:cs="Arial"/>
          <w:color w:val="000000"/>
          <w:sz w:val="18"/>
          <w:szCs w:val="18"/>
          <w:lang w:eastAsia="es-MX"/>
        </w:rPr>
        <w:t xml:space="preserve">w   </w:t>
      </w:r>
      <w:r w:rsidRPr="001917FF">
        <w:rPr>
          <w:rFonts w:ascii="MS Reference Serif" w:eastAsia="Times New Roman" w:hAnsi="MS Reference Serif" w:cs="Arial"/>
          <w:color w:val="000000"/>
          <w:sz w:val="18"/>
          <w:szCs w:val="18"/>
          <w:lang w:eastAsia="es-MX"/>
        </w:rPr>
        <w:t xml:space="preserve">  </w:t>
      </w:r>
      <w:r w:rsidR="00874CB3" w:rsidRPr="001917FF">
        <w:rPr>
          <w:rFonts w:ascii="MS Reference Serif" w:eastAsia="Times New Roman" w:hAnsi="MS Reference Serif" w:cs="Arial"/>
          <w:color w:val="000000"/>
          <w:sz w:val="18"/>
          <w:szCs w:val="18"/>
          <w:lang w:eastAsia="es-MX"/>
        </w:rPr>
        <w:t>= linspace(0,10,2000);</w:t>
      </w:r>
    </w:p>
    <w:p w:rsidR="00874CB3"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r>
      <w:r w:rsidR="00874CB3" w:rsidRPr="001917FF">
        <w:rPr>
          <w:rFonts w:ascii="MS Reference Serif" w:eastAsia="Times New Roman" w:hAnsi="MS Reference Serif" w:cs="Arial"/>
          <w:color w:val="000000"/>
          <w:sz w:val="18"/>
          <w:szCs w:val="18"/>
          <w:lang w:eastAsia="es-MX"/>
        </w:rPr>
        <w:t>sNu</w:t>
      </w:r>
      <w:r w:rsidRPr="001917FF">
        <w:rPr>
          <w:rFonts w:ascii="MS Reference Serif" w:eastAsia="Times New Roman" w:hAnsi="MS Reference Serif" w:cs="Arial"/>
          <w:color w:val="000000"/>
          <w:sz w:val="18"/>
          <w:szCs w:val="18"/>
          <w:lang w:eastAsia="es-MX"/>
        </w:rPr>
        <w:t xml:space="preserve"> </w:t>
      </w:r>
      <w:r w:rsidR="00874CB3" w:rsidRPr="001917FF">
        <w:rPr>
          <w:rFonts w:ascii="MS Reference Serif" w:eastAsia="Times New Roman" w:hAnsi="MS Reference Serif" w:cs="Arial"/>
          <w:color w:val="000000"/>
          <w:sz w:val="18"/>
          <w:szCs w:val="18"/>
          <w:lang w:eastAsia="es-MX"/>
        </w:rPr>
        <w:t>=</w:t>
      </w:r>
      <w:r w:rsidRPr="001917FF">
        <w:rPr>
          <w:rFonts w:ascii="MS Reference Serif" w:eastAsia="Times New Roman" w:hAnsi="MS Reference Serif" w:cs="Arial"/>
          <w:color w:val="000000"/>
          <w:sz w:val="18"/>
          <w:szCs w:val="18"/>
          <w:lang w:eastAsia="es-MX"/>
        </w:rPr>
        <w:t xml:space="preserve"> </w:t>
      </w:r>
      <w:r w:rsidR="00874CB3" w:rsidRPr="001917FF">
        <w:rPr>
          <w:rFonts w:ascii="MS Reference Serif" w:eastAsia="Times New Roman" w:hAnsi="MS Reference Serif" w:cs="Arial"/>
          <w:color w:val="000000"/>
          <w:sz w:val="18"/>
          <w:szCs w:val="18"/>
          <w:lang w:eastAsia="es-MX"/>
        </w:rPr>
        <w:t>U^2*107*(z/V)./(1+33*w/(2*pi)*z/V).^(5/3);</w:t>
      </w:r>
    </w:p>
    <w:p w:rsidR="00874CB3"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r>
      <w:r w:rsidR="00874CB3" w:rsidRPr="001917FF">
        <w:rPr>
          <w:rFonts w:ascii="MS Reference Serif" w:eastAsia="Times New Roman" w:hAnsi="MS Reference Serif" w:cs="Arial"/>
          <w:color w:val="000000"/>
          <w:sz w:val="18"/>
          <w:szCs w:val="18"/>
          <w:lang w:eastAsia="es-MX"/>
        </w:rPr>
        <w:t>sNw</w:t>
      </w:r>
      <w:r w:rsidRPr="001917FF">
        <w:rPr>
          <w:rFonts w:ascii="MS Reference Serif" w:eastAsia="Times New Roman" w:hAnsi="MS Reference Serif" w:cs="Arial"/>
          <w:color w:val="000000"/>
          <w:sz w:val="18"/>
          <w:szCs w:val="18"/>
          <w:lang w:eastAsia="es-MX"/>
        </w:rPr>
        <w:t xml:space="preserve"> </w:t>
      </w:r>
      <w:r w:rsidR="00874CB3" w:rsidRPr="001917FF">
        <w:rPr>
          <w:rFonts w:ascii="MS Reference Serif" w:eastAsia="Times New Roman" w:hAnsi="MS Reference Serif" w:cs="Arial"/>
          <w:color w:val="000000"/>
          <w:sz w:val="18"/>
          <w:szCs w:val="18"/>
          <w:lang w:eastAsia="es-MX"/>
        </w:rPr>
        <w:t>=</w:t>
      </w:r>
      <w:r w:rsidRPr="001917FF">
        <w:rPr>
          <w:rFonts w:ascii="MS Reference Serif" w:eastAsia="Times New Roman" w:hAnsi="MS Reference Serif" w:cs="Arial"/>
          <w:color w:val="000000"/>
          <w:sz w:val="18"/>
          <w:szCs w:val="18"/>
          <w:lang w:eastAsia="es-MX"/>
        </w:rPr>
        <w:t xml:space="preserve"> </w:t>
      </w:r>
      <w:r w:rsidR="00874CB3" w:rsidRPr="001917FF">
        <w:rPr>
          <w:rFonts w:ascii="MS Reference Serif" w:eastAsia="Times New Roman" w:hAnsi="MS Reference Serif" w:cs="Arial"/>
          <w:color w:val="000000"/>
          <w:sz w:val="18"/>
          <w:szCs w:val="18"/>
          <w:lang w:eastAsia="es-MX"/>
        </w:rPr>
        <w:t>U^2*2*(z/V)./(1+5.3*w/(2*pi)*z/V).^(5/3);</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FF"/>
          <w:sz w:val="18"/>
          <w:szCs w:val="18"/>
          <w:bdr w:val="none" w:sz="0" w:space="0" w:color="auto" w:frame="1"/>
          <w:lang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FF"/>
          <w:sz w:val="18"/>
          <w:szCs w:val="18"/>
          <w:bdr w:val="none" w:sz="0" w:space="0" w:color="auto" w:frame="1"/>
          <w:lang w:eastAsia="es-MX"/>
        </w:rPr>
        <w:t>function</w:t>
      </w:r>
      <w:r w:rsidRPr="001917FF">
        <w:rPr>
          <w:rFonts w:ascii="MS Reference Serif" w:eastAsia="Times New Roman" w:hAnsi="MS Reference Serif" w:cs="Arial"/>
          <w:color w:val="000000"/>
          <w:sz w:val="18"/>
          <w:szCs w:val="18"/>
          <w:lang w:eastAsia="es-MX"/>
        </w:rPr>
        <w:t xml:space="preserve"> [x]=WindSimMult(Sw,numSim,separacion,velocidad,Dw,tiempo,Ndatos,coherencia)</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t>numFreq  = 2000;</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t xml:space="preserve">dx       </w:t>
      </w:r>
      <w:r w:rsidR="00153839" w:rsidRPr="001917FF">
        <w:rPr>
          <w:rFonts w:ascii="MS Reference Serif" w:eastAsia="Times New Roman" w:hAnsi="MS Reference Serif" w:cs="Arial"/>
          <w:color w:val="000000"/>
          <w:sz w:val="18"/>
          <w:szCs w:val="18"/>
          <w:lang w:eastAsia="es-MX"/>
        </w:rPr>
        <w:t xml:space="preserve">      </w:t>
      </w:r>
      <w:r w:rsidRPr="001917FF">
        <w:rPr>
          <w:rFonts w:ascii="MS Reference Serif" w:eastAsia="Times New Roman" w:hAnsi="MS Reference Serif" w:cs="Arial"/>
          <w:color w:val="000000"/>
          <w:sz w:val="18"/>
          <w:szCs w:val="18"/>
          <w:lang w:eastAsia="es-MX"/>
        </w:rPr>
        <w:t>= separacion;</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t xml:space="preserve">t0   </w:t>
      </w:r>
      <w:r w:rsidR="00153839" w:rsidRPr="001917FF">
        <w:rPr>
          <w:rFonts w:ascii="MS Reference Serif" w:eastAsia="Times New Roman" w:hAnsi="MS Reference Serif" w:cs="Arial"/>
          <w:color w:val="000000"/>
          <w:sz w:val="18"/>
          <w:szCs w:val="18"/>
          <w:lang w:eastAsia="es-MX"/>
        </w:rPr>
        <w:t xml:space="preserve">       </w:t>
      </w:r>
      <w:r w:rsidRPr="001917FF">
        <w:rPr>
          <w:rFonts w:ascii="MS Reference Serif" w:eastAsia="Times New Roman" w:hAnsi="MS Reference Serif" w:cs="Arial"/>
          <w:color w:val="000000"/>
          <w:sz w:val="18"/>
          <w:szCs w:val="18"/>
          <w:lang w:eastAsia="es-MX"/>
        </w:rPr>
        <w:t xml:space="preserve">    = tiempo(1);</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t xml:space="preserve">tf </w:t>
      </w:r>
      <w:r w:rsidR="00153839" w:rsidRPr="001917FF">
        <w:rPr>
          <w:rFonts w:ascii="MS Reference Serif" w:eastAsia="Times New Roman" w:hAnsi="MS Reference Serif" w:cs="Arial"/>
          <w:color w:val="000000"/>
          <w:sz w:val="18"/>
          <w:szCs w:val="18"/>
          <w:lang w:eastAsia="es-MX"/>
        </w:rPr>
        <w:t xml:space="preserve">        </w:t>
      </w:r>
      <w:r w:rsidRPr="001917FF">
        <w:rPr>
          <w:rFonts w:ascii="MS Reference Serif" w:eastAsia="Times New Roman" w:hAnsi="MS Reference Serif" w:cs="Arial"/>
          <w:color w:val="000000"/>
          <w:sz w:val="18"/>
          <w:szCs w:val="18"/>
          <w:lang w:eastAsia="es-MX"/>
        </w:rPr>
        <w:t xml:space="preserve">      = tiempo(2);</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t xml:space="preserve">t     </w:t>
      </w:r>
      <w:r w:rsidR="00153839" w:rsidRPr="001917FF">
        <w:rPr>
          <w:rFonts w:ascii="MS Reference Serif" w:eastAsia="Times New Roman" w:hAnsi="MS Reference Serif" w:cs="Arial"/>
          <w:color w:val="000000"/>
          <w:sz w:val="18"/>
          <w:szCs w:val="18"/>
          <w:lang w:eastAsia="es-MX"/>
        </w:rPr>
        <w:t xml:space="preserve">        </w:t>
      </w:r>
      <w:r w:rsidRPr="001917FF">
        <w:rPr>
          <w:rFonts w:ascii="MS Reference Serif" w:eastAsia="Times New Roman" w:hAnsi="MS Reference Serif" w:cs="Arial"/>
          <w:color w:val="000000"/>
          <w:sz w:val="18"/>
          <w:szCs w:val="18"/>
          <w:lang w:eastAsia="es-MX"/>
        </w:rPr>
        <w:t xml:space="preserve">   = linspace(t0,tf,Ndatos);</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eastAsia="es-MX"/>
        </w:rPr>
        <w:tab/>
      </w:r>
      <w:r w:rsidRPr="001917FF">
        <w:rPr>
          <w:rFonts w:ascii="MS Reference Serif" w:eastAsia="Times New Roman" w:hAnsi="MS Reference Serif" w:cs="Arial"/>
          <w:color w:val="000000"/>
          <w:sz w:val="18"/>
          <w:szCs w:val="18"/>
          <w:lang w:val="en-US" w:eastAsia="es-MX"/>
        </w:rPr>
        <w:t xml:space="preserve">w0  </w:t>
      </w:r>
      <w:r w:rsidR="00153839"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00"/>
          <w:sz w:val="18"/>
          <w:szCs w:val="18"/>
          <w:lang w:val="en-US" w:eastAsia="es-MX"/>
        </w:rPr>
        <w:t xml:space="preserve">    = 0;</w:t>
      </w:r>
    </w:p>
    <w:p w:rsidR="00874CB3"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00874CB3" w:rsidRPr="001917FF">
        <w:rPr>
          <w:rFonts w:ascii="MS Reference Serif" w:eastAsia="Times New Roman" w:hAnsi="MS Reference Serif" w:cs="Arial"/>
          <w:color w:val="000000"/>
          <w:sz w:val="18"/>
          <w:szCs w:val="18"/>
          <w:lang w:val="en-US" w:eastAsia="es-MX"/>
        </w:rPr>
        <w:t xml:space="preserve">w      </w:t>
      </w:r>
      <w:r w:rsidRPr="001917FF">
        <w:rPr>
          <w:rFonts w:ascii="MS Reference Serif" w:eastAsia="Times New Roman" w:hAnsi="MS Reference Serif" w:cs="Arial"/>
          <w:color w:val="000000"/>
          <w:sz w:val="18"/>
          <w:szCs w:val="18"/>
          <w:lang w:val="en-US" w:eastAsia="es-MX"/>
        </w:rPr>
        <w:t xml:space="preserve">      </w:t>
      </w:r>
      <w:r w:rsidR="00874CB3" w:rsidRPr="001917FF">
        <w:rPr>
          <w:rFonts w:ascii="MS Reference Serif" w:eastAsia="Times New Roman" w:hAnsi="MS Reference Serif" w:cs="Arial"/>
          <w:color w:val="000000"/>
          <w:sz w:val="18"/>
          <w:szCs w:val="18"/>
          <w:lang w:val="en-US" w:eastAsia="es-MX"/>
        </w:rPr>
        <w:t xml:space="preserve">  = w0;</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 xml:space="preserve">x        </w:t>
      </w:r>
      <w:r w:rsidR="00153839"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00"/>
          <w:sz w:val="18"/>
          <w:szCs w:val="18"/>
          <w:lang w:val="en-US" w:eastAsia="es-MX"/>
        </w:rPr>
        <w:t>= zeros(numSim,length(t));</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 xml:space="preserve">fi       </w:t>
      </w:r>
      <w:r w:rsidR="00153839"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00"/>
          <w:sz w:val="18"/>
          <w:szCs w:val="18"/>
          <w:lang w:val="en-US" w:eastAsia="es-MX"/>
        </w:rPr>
        <w:t>= 2 * pi * rand(numSim,numFreq);</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if</w:t>
      </w:r>
      <w:r w:rsidRPr="001917FF">
        <w:rPr>
          <w:rFonts w:ascii="MS Reference Serif" w:eastAsia="Times New Roman" w:hAnsi="MS Reference Serif" w:cs="Arial"/>
          <w:color w:val="000000"/>
          <w:sz w:val="18"/>
          <w:szCs w:val="18"/>
          <w:lang w:val="en-US" w:eastAsia="es-MX"/>
        </w:rPr>
        <w:t xml:space="preserve"> not(coherencia==0)</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228B22"/>
          <w:sz w:val="18"/>
          <w:szCs w:val="18"/>
          <w:bdr w:val="none" w:sz="0" w:space="0" w:color="auto" w:frame="1"/>
          <w:lang w:val="en-US" w:eastAsia="es-MX"/>
        </w:rPr>
        <w:t>% Con coherencia</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FF"/>
          <w:sz w:val="18"/>
          <w:szCs w:val="18"/>
          <w:bdr w:val="none" w:sz="0" w:space="0" w:color="auto" w:frame="1"/>
          <w:lang w:val="en-US" w:eastAsia="es-MX"/>
        </w:rPr>
        <w:t>for</w:t>
      </w:r>
      <w:r w:rsidRPr="001917FF">
        <w:rPr>
          <w:rFonts w:ascii="MS Reference Serif" w:eastAsia="Times New Roman" w:hAnsi="MS Reference Serif" w:cs="Arial"/>
          <w:color w:val="000000"/>
          <w:sz w:val="18"/>
          <w:szCs w:val="18"/>
          <w:lang w:val="en-US" w:eastAsia="es-MX"/>
        </w:rPr>
        <w:t xml:space="preserve"> ii = 1:numFreq</w:t>
      </w:r>
    </w:p>
    <w:p w:rsidR="00874CB3" w:rsidRPr="000C2539"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0C2539">
        <w:rPr>
          <w:rFonts w:ascii="MS Reference Serif" w:eastAsia="Times New Roman" w:hAnsi="MS Reference Serif" w:cs="Arial"/>
          <w:color w:val="000000"/>
          <w:sz w:val="18"/>
          <w:szCs w:val="18"/>
          <w:lang w:val="en-US" w:eastAsia="es-MX"/>
        </w:rPr>
        <w:t>cx = coherencia;</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0C2539">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00"/>
          <w:sz w:val="18"/>
          <w:szCs w:val="18"/>
          <w:lang w:eastAsia="es-MX"/>
        </w:rPr>
        <w:t>Co = exp( -( cx *w* dx) / (2 * pi * velocida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eastAsia="es-MX"/>
        </w:rPr>
        <w:t xml:space="preserve">            </w:t>
      </w:r>
      <w:r w:rsidRPr="001917FF">
        <w:rPr>
          <w:rFonts w:ascii="MS Reference Serif" w:eastAsia="Times New Roman" w:hAnsi="MS Reference Serif" w:cs="Arial"/>
          <w:color w:val="228B22"/>
          <w:sz w:val="18"/>
          <w:szCs w:val="18"/>
          <w:bdr w:val="none" w:sz="0" w:space="0" w:color="auto" w:frame="1"/>
          <w:lang w:val="en-US" w:eastAsia="es-MX"/>
        </w:rPr>
        <w:t>%Cholesky decomposition</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G = choleskySimplify(numSim,Co);</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a = sqrt(2 * Sw(ii) * Dw);</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FF"/>
          <w:sz w:val="18"/>
          <w:szCs w:val="18"/>
          <w:bdr w:val="none" w:sz="0" w:space="0" w:color="auto" w:frame="1"/>
          <w:lang w:val="en-US" w:eastAsia="es-MX"/>
        </w:rPr>
        <w:t>for</w:t>
      </w:r>
      <w:r w:rsidRPr="001917FF">
        <w:rPr>
          <w:rFonts w:ascii="MS Reference Serif" w:eastAsia="Times New Roman" w:hAnsi="MS Reference Serif" w:cs="Arial"/>
          <w:color w:val="000000"/>
          <w:sz w:val="18"/>
          <w:szCs w:val="18"/>
          <w:lang w:val="en-US" w:eastAsia="es-MX"/>
        </w:rPr>
        <w:t xml:space="preserve"> jj=1:numSim</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FF"/>
          <w:sz w:val="18"/>
          <w:szCs w:val="18"/>
          <w:bdr w:val="none" w:sz="0" w:space="0" w:color="auto" w:frame="1"/>
          <w:lang w:val="en-US" w:eastAsia="es-MX"/>
        </w:rPr>
        <w:t>for</w:t>
      </w:r>
      <w:r w:rsidRPr="001917FF">
        <w:rPr>
          <w:rFonts w:ascii="MS Reference Serif" w:eastAsia="Times New Roman" w:hAnsi="MS Reference Serif" w:cs="Arial"/>
          <w:color w:val="000000"/>
          <w:sz w:val="18"/>
          <w:szCs w:val="18"/>
          <w:lang w:val="en-US" w:eastAsia="es-MX"/>
        </w:rPr>
        <w:t xml:space="preserve"> k=1:jj</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x(jj,:) = x(jj,:) + G(jj,k) .* a .* cos( w .* t + fi(k,ii));</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 = w + Dw;</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else</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228B22"/>
          <w:sz w:val="18"/>
          <w:szCs w:val="18"/>
          <w:bdr w:val="none" w:sz="0" w:space="0" w:color="auto" w:frame="1"/>
          <w:lang w:val="en-US" w:eastAsia="es-MX"/>
        </w:rPr>
        <w:t>%Sin coherencia</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FF"/>
          <w:sz w:val="18"/>
          <w:szCs w:val="18"/>
          <w:bdr w:val="none" w:sz="0" w:space="0" w:color="auto" w:frame="1"/>
          <w:lang w:val="en-US" w:eastAsia="es-MX"/>
        </w:rPr>
        <w:t>for</w:t>
      </w:r>
      <w:r w:rsidRPr="001917FF">
        <w:rPr>
          <w:rFonts w:ascii="MS Reference Serif" w:eastAsia="Times New Roman" w:hAnsi="MS Reference Serif" w:cs="Arial"/>
          <w:color w:val="000000"/>
          <w:sz w:val="18"/>
          <w:szCs w:val="18"/>
          <w:lang w:val="en-US" w:eastAsia="es-MX"/>
        </w:rPr>
        <w:t xml:space="preserve"> ii=1:numSim</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FF"/>
          <w:sz w:val="18"/>
          <w:szCs w:val="18"/>
          <w:bdr w:val="none" w:sz="0" w:space="0" w:color="auto" w:frame="1"/>
          <w:lang w:val="en-US" w:eastAsia="es-MX"/>
        </w:rPr>
        <w:t>for</w:t>
      </w:r>
      <w:r w:rsidRPr="001917FF">
        <w:rPr>
          <w:rFonts w:ascii="MS Reference Serif" w:eastAsia="Times New Roman" w:hAnsi="MS Reference Serif" w:cs="Arial"/>
          <w:color w:val="000000"/>
          <w:sz w:val="18"/>
          <w:szCs w:val="18"/>
          <w:lang w:val="en-US" w:eastAsia="es-MX"/>
        </w:rPr>
        <w:t xml:space="preserve"> jj = 1: numFreq</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x(ii,:) = x(ii,:) + sqrt(2* Sw(jj)* Dw ) .* cos ( w.*t + rand (1) *2* pi);</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       = w + Dw;</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 xml:space="preserve">    </w:t>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FF"/>
          <w:sz w:val="18"/>
          <w:szCs w:val="18"/>
          <w:bdr w:val="none" w:sz="0" w:space="0" w:color="auto" w:frame="1"/>
          <w:lang w:val="en-US" w:eastAsia="es-MX"/>
        </w:rPr>
        <w:t>function</w:t>
      </w:r>
      <w:r w:rsidRPr="001917FF">
        <w:rPr>
          <w:rFonts w:ascii="MS Reference Serif" w:eastAsia="Times New Roman" w:hAnsi="MS Reference Serif" w:cs="Arial"/>
          <w:color w:val="000000"/>
          <w:sz w:val="18"/>
          <w:szCs w:val="18"/>
          <w:lang w:val="en-US" w:eastAsia="es-MX"/>
        </w:rPr>
        <w:t xml:space="preserve"> [G]=choleskySimplify(matDimM,Coh)</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228B22"/>
          <w:sz w:val="18"/>
          <w:szCs w:val="18"/>
          <w:bdr w:val="none" w:sz="0" w:space="0" w:color="auto" w:frame="1"/>
          <w:lang w:eastAsia="es-MX"/>
        </w:rPr>
        <w:t>%Obtenci</w:t>
      </w:r>
      <w:r w:rsidR="001917FF">
        <w:rPr>
          <w:rFonts w:ascii="MS Reference Serif" w:eastAsia="Times New Roman" w:hAnsi="MS Reference Serif" w:cs="Arial"/>
          <w:color w:val="228B22"/>
          <w:sz w:val="18"/>
          <w:szCs w:val="18"/>
          <w:bdr w:val="none" w:sz="0" w:space="0" w:color="auto" w:frame="1"/>
          <w:lang w:eastAsia="es-MX"/>
        </w:rPr>
        <w:t>ó</w:t>
      </w:r>
      <w:r w:rsidRPr="001917FF">
        <w:rPr>
          <w:rFonts w:ascii="MS Reference Serif" w:eastAsia="Times New Roman" w:hAnsi="MS Reference Serif" w:cs="Arial"/>
          <w:color w:val="228B22"/>
          <w:sz w:val="18"/>
          <w:szCs w:val="18"/>
          <w:bdr w:val="none" w:sz="0" w:space="0" w:color="auto" w:frame="1"/>
          <w:lang w:eastAsia="es-MX"/>
        </w:rPr>
        <w:t>n de C</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t>C = Coh;</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eastAsia="es-MX"/>
        </w:rPr>
        <w:tab/>
      </w:r>
      <w:r w:rsidRPr="001917FF">
        <w:rPr>
          <w:rFonts w:ascii="MS Reference Serif" w:eastAsia="Times New Roman" w:hAnsi="MS Reference Serif" w:cs="Arial"/>
          <w:color w:val="000000"/>
          <w:sz w:val="18"/>
          <w:szCs w:val="18"/>
          <w:lang w:val="en-US" w:eastAsia="es-MX"/>
        </w:rPr>
        <w:t>G = zeros(matDimM);</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for</w:t>
      </w:r>
      <w:r w:rsidRPr="001917FF">
        <w:rPr>
          <w:rFonts w:ascii="MS Reference Serif" w:eastAsia="Times New Roman" w:hAnsi="MS Reference Serif" w:cs="Arial"/>
          <w:color w:val="000000"/>
          <w:sz w:val="18"/>
          <w:szCs w:val="18"/>
          <w:lang w:val="en-US" w:eastAsia="es-MX"/>
        </w:rPr>
        <w:t xml:space="preserve"> j=1:matDimM</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for</w:t>
      </w:r>
      <w:r w:rsidRPr="001917FF">
        <w:rPr>
          <w:rFonts w:ascii="MS Reference Serif" w:eastAsia="Times New Roman" w:hAnsi="MS Reference Serif" w:cs="Arial"/>
          <w:color w:val="000000"/>
          <w:sz w:val="18"/>
          <w:szCs w:val="18"/>
          <w:lang w:val="en-US" w:eastAsia="es-MX"/>
        </w:rPr>
        <w:t xml:space="preserve"> m = 1:j</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if</w:t>
      </w:r>
      <w:r w:rsidRPr="001917FF">
        <w:rPr>
          <w:rFonts w:ascii="MS Reference Serif" w:eastAsia="Times New Roman" w:hAnsi="MS Reference Serif" w:cs="Arial"/>
          <w:color w:val="000000"/>
          <w:sz w:val="18"/>
          <w:szCs w:val="18"/>
          <w:lang w:val="en-US" w:eastAsia="es-MX"/>
        </w:rPr>
        <w:t xml:space="preserve"> m == 1 &amp;&amp; m&lt;=j</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t>G(j,m) = C ^ (abs(j-m));</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else</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t>G(j,m) = C ^ (abs(j-m)) * sqrt(1-C ^ 2);</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FF"/>
          <w:sz w:val="18"/>
          <w:szCs w:val="18"/>
          <w:bdr w:val="none" w:sz="0" w:space="0" w:color="auto" w:frame="1"/>
          <w:lang w:val="en-US" w:eastAsia="es-MX"/>
        </w:rPr>
        <w:t>function</w:t>
      </w:r>
      <w:r w:rsidRPr="001917FF">
        <w:rPr>
          <w:rFonts w:ascii="MS Reference Serif" w:eastAsia="Times New Roman" w:hAnsi="MS Reference Serif" w:cs="Arial"/>
          <w:color w:val="000000"/>
          <w:sz w:val="18"/>
          <w:szCs w:val="18"/>
          <w:lang w:val="en-US" w:eastAsia="es-MX"/>
        </w:rPr>
        <w:t xml:space="preserve"> mDatos=importar(numDatos)</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archivo,direccion] = uigetfile({</w:t>
      </w:r>
      <w:r w:rsidRPr="001917FF">
        <w:rPr>
          <w:rFonts w:ascii="MS Reference Serif" w:eastAsia="Times New Roman" w:hAnsi="MS Reference Serif" w:cs="Arial"/>
          <w:color w:val="A020F0"/>
          <w:sz w:val="18"/>
          <w:szCs w:val="18"/>
          <w:bdr w:val="none" w:sz="0" w:space="0" w:color="auto" w:frame="1"/>
          <w:lang w:val="en-US" w:eastAsia="es-MX"/>
        </w:rPr>
        <w:t>'*.txt'</w:t>
      </w:r>
      <w:r w:rsidRPr="001917FF">
        <w:rPr>
          <w:rFonts w:ascii="MS Reference Serif" w:eastAsia="Times New Roman" w:hAnsi="MS Reference Serif" w:cs="Arial"/>
          <w:color w:val="000000"/>
          <w:sz w:val="18"/>
          <w:szCs w:val="18"/>
          <w:lang w:val="en-US" w:eastAsia="es-MX"/>
        </w:rPr>
        <w:t>},</w:t>
      </w:r>
      <w:r w:rsidRPr="001917FF">
        <w:rPr>
          <w:rFonts w:ascii="MS Reference Serif" w:eastAsia="Times New Roman" w:hAnsi="MS Reference Serif" w:cs="Arial"/>
          <w:color w:val="A020F0"/>
          <w:sz w:val="18"/>
          <w:szCs w:val="18"/>
          <w:bdr w:val="none" w:sz="0" w:space="0" w:color="auto" w:frame="1"/>
          <w:lang w:val="en-US" w:eastAsia="es-MX"/>
        </w:rPr>
        <w:t>'File Selector'</w:t>
      </w:r>
      <w:r w:rsidRPr="001917FF">
        <w:rPr>
          <w:rFonts w:ascii="MS Reference Serif" w:eastAsia="Times New Roman" w:hAnsi="MS Reference Serif" w:cs="Arial"/>
          <w:color w:val="000000"/>
          <w:sz w:val="18"/>
          <w:szCs w:val="18"/>
          <w:lang w:val="en-US" w:eastAsia="es-MX"/>
        </w:rPr>
        <w:t>);</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dirCom     = strcat(direccion,archivo);</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archivoID  = fopen(dirCom,</w:t>
      </w:r>
      <w:r w:rsidRPr="001917FF">
        <w:rPr>
          <w:rFonts w:ascii="MS Reference Serif" w:eastAsia="Times New Roman" w:hAnsi="MS Reference Serif" w:cs="Arial"/>
          <w:color w:val="A020F0"/>
          <w:sz w:val="18"/>
          <w:szCs w:val="18"/>
          <w:bdr w:val="none" w:sz="0" w:space="0" w:color="auto" w:frame="1"/>
          <w:lang w:val="en-US" w:eastAsia="es-MX"/>
        </w:rPr>
        <w:t>'r'</w:t>
      </w:r>
      <w:r w:rsidRPr="001917FF">
        <w:rPr>
          <w:rFonts w:ascii="MS Reference Serif" w:eastAsia="Times New Roman" w:hAnsi="MS Reference Serif" w:cs="Arial"/>
          <w:color w:val="000000"/>
          <w:sz w:val="18"/>
          <w:szCs w:val="18"/>
          <w:lang w:val="en-US" w:eastAsia="es-MX"/>
        </w:rPr>
        <w:t>);</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eastAsia="es-MX"/>
        </w:rPr>
        <w:t xml:space="preserve">datos      = textscan(archivoID, </w:t>
      </w:r>
      <w:r w:rsidRPr="001917FF">
        <w:rPr>
          <w:rFonts w:ascii="MS Reference Serif" w:eastAsia="Times New Roman" w:hAnsi="MS Reference Serif" w:cs="Arial"/>
          <w:color w:val="A020F0"/>
          <w:sz w:val="18"/>
          <w:szCs w:val="18"/>
          <w:bdr w:val="none" w:sz="0" w:space="0" w:color="auto" w:frame="1"/>
          <w:lang w:eastAsia="es-MX"/>
        </w:rPr>
        <w:t>'%s'</w:t>
      </w:r>
      <w:r w:rsidRPr="001917FF">
        <w:rPr>
          <w:rFonts w:ascii="MS Reference Serif" w:eastAsia="Times New Roman" w:hAnsi="MS Reference Serif" w:cs="Arial"/>
          <w:color w:val="000000"/>
          <w:sz w:val="18"/>
          <w:szCs w:val="18"/>
          <w:lang w:eastAsia="es-MX"/>
        </w:rPr>
        <w:t>,</w:t>
      </w:r>
      <w:r w:rsidRPr="001917FF">
        <w:rPr>
          <w:rFonts w:ascii="MS Reference Serif" w:eastAsia="Times New Roman" w:hAnsi="MS Reference Serif" w:cs="Arial"/>
          <w:color w:val="A020F0"/>
          <w:sz w:val="18"/>
          <w:szCs w:val="18"/>
          <w:bdr w:val="none" w:sz="0" w:space="0" w:color="auto" w:frame="1"/>
          <w:lang w:eastAsia="es-MX"/>
        </w:rPr>
        <w:t>'Delimiter'</w:t>
      </w:r>
      <w:r w:rsidRPr="001917FF">
        <w:rPr>
          <w:rFonts w:ascii="MS Reference Serif" w:eastAsia="Times New Roman" w:hAnsi="MS Reference Serif" w:cs="Arial"/>
          <w:color w:val="000000"/>
          <w:sz w:val="18"/>
          <w:szCs w:val="18"/>
          <w:lang w:eastAsia="es-MX"/>
        </w:rPr>
        <w:t xml:space="preserve">, </w:t>
      </w:r>
      <w:r w:rsidRPr="001917FF">
        <w:rPr>
          <w:rFonts w:ascii="MS Reference Serif" w:eastAsia="Times New Roman" w:hAnsi="MS Reference Serif" w:cs="Arial"/>
          <w:color w:val="A020F0"/>
          <w:sz w:val="18"/>
          <w:szCs w:val="18"/>
          <w:bdr w:val="none" w:sz="0" w:space="0" w:color="auto" w:frame="1"/>
          <w:lang w:eastAsia="es-MX"/>
        </w:rPr>
        <w:t>'\n'</w:t>
      </w:r>
      <w:r w:rsidRPr="001917FF">
        <w:rPr>
          <w:rFonts w:ascii="MS Reference Serif" w:eastAsia="Times New Roman" w:hAnsi="MS Reference Serif" w:cs="Arial"/>
          <w:color w:val="000000"/>
          <w:sz w:val="18"/>
          <w:szCs w:val="18"/>
          <w:lang w:eastAsia="es-MX"/>
        </w:rPr>
        <w:t>);</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t>matriz     = datos{1};</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eastAsia="es-MX"/>
        </w:rPr>
        <w:tab/>
      </w:r>
      <w:r w:rsidRPr="001917FF">
        <w:rPr>
          <w:rFonts w:ascii="MS Reference Serif" w:eastAsia="Times New Roman" w:hAnsi="MS Reference Serif" w:cs="Arial"/>
          <w:color w:val="000000"/>
          <w:sz w:val="18"/>
          <w:szCs w:val="18"/>
          <w:lang w:val="en-US" w:eastAsia="es-MX"/>
        </w:rPr>
        <w:t>fclose(archivoI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varConst  = zeros(1,numDatos);</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revConst  = false;</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revMat    = false;</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numConst  = 0;</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for</w:t>
      </w:r>
      <w:r w:rsidRPr="001917FF">
        <w:rPr>
          <w:rFonts w:ascii="MS Reference Serif" w:eastAsia="Times New Roman" w:hAnsi="MS Reference Serif" w:cs="Arial"/>
          <w:color w:val="000000"/>
          <w:sz w:val="18"/>
          <w:szCs w:val="18"/>
          <w:lang w:val="en-US" w:eastAsia="es-MX"/>
        </w:rPr>
        <w:t xml:space="preserve"> i = 1 : length(matriz)</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if</w:t>
      </w:r>
      <w:r w:rsidRPr="001917FF">
        <w:rPr>
          <w:rFonts w:ascii="MS Reference Serif" w:eastAsia="Times New Roman" w:hAnsi="MS Reference Serif" w:cs="Arial"/>
          <w:color w:val="000000"/>
          <w:sz w:val="18"/>
          <w:szCs w:val="18"/>
          <w:lang w:val="en-US" w:eastAsia="es-MX"/>
        </w:rPr>
        <w:t xml:space="preserve"> revConst == false</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t>constante = strsplit(matriz{i},</w:t>
      </w:r>
      <w:r w:rsidRPr="001917FF">
        <w:rPr>
          <w:rFonts w:ascii="MS Reference Serif" w:eastAsia="Times New Roman" w:hAnsi="MS Reference Serif" w:cs="Arial"/>
          <w:color w:val="A020F0"/>
          <w:sz w:val="18"/>
          <w:szCs w:val="18"/>
          <w:bdr w:val="none" w:sz="0" w:space="0" w:color="auto" w:frame="1"/>
          <w:lang w:val="en-US" w:eastAsia="es-MX"/>
        </w:rPr>
        <w:t>'='</w:t>
      </w:r>
      <w:r w:rsidRPr="001917FF">
        <w:rPr>
          <w:rFonts w:ascii="MS Reference Serif" w:eastAsia="Times New Roman" w:hAnsi="MS Reference Serif" w:cs="Arial"/>
          <w:color w:val="000000"/>
          <w:sz w:val="18"/>
          <w:szCs w:val="18"/>
          <w:lang w:val="en-US" w:eastAsia="es-MX"/>
        </w:rPr>
        <w:t>);</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if</w:t>
      </w:r>
      <w:r w:rsidRPr="001917FF">
        <w:rPr>
          <w:rFonts w:ascii="MS Reference Serif" w:eastAsia="Times New Roman" w:hAnsi="MS Reference Serif" w:cs="Arial"/>
          <w:color w:val="000000"/>
          <w:sz w:val="18"/>
          <w:szCs w:val="18"/>
          <w:lang w:val="en-US" w:eastAsia="es-MX"/>
        </w:rPr>
        <w:t xml:space="preserve"> length (constante)== 2</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t>num                = str2double(strsplit(constante{2}));</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t>numConst           = numConst + 1;</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t>varConst(numConst) = num(2);</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if</w:t>
      </w:r>
      <w:r w:rsidRPr="001917FF">
        <w:rPr>
          <w:rFonts w:ascii="MS Reference Serif" w:eastAsia="Times New Roman" w:hAnsi="MS Reference Serif" w:cs="Arial"/>
          <w:color w:val="000000"/>
          <w:sz w:val="18"/>
          <w:szCs w:val="18"/>
          <w:lang w:val="en-US" w:eastAsia="es-MX"/>
        </w:rPr>
        <w:t xml:space="preserve"> numConst == numDatos, revConst=true; </w:t>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lastRenderedPageBreak/>
        <w:tab/>
      </w: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FF"/>
          <w:sz w:val="18"/>
          <w:szCs w:val="18"/>
          <w:bdr w:val="none" w:sz="0" w:space="0" w:color="auto" w:frame="1"/>
          <w:lang w:val="en-US" w:eastAsia="es-MX"/>
        </w:rPr>
        <w:t>end</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mDatos=varConst;</w:t>
      </w:r>
    </w:p>
    <w:p w:rsidR="00874CB3" w:rsidRPr="001917FF" w:rsidRDefault="00874CB3"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FF"/>
          <w:sz w:val="18"/>
          <w:szCs w:val="18"/>
          <w:bdr w:val="none" w:sz="0" w:space="0" w:color="auto" w:frame="1"/>
          <w:lang w:val="en-US" w:eastAsia="es-MX"/>
        </w:rPr>
      </w:pPr>
      <w:r w:rsidRPr="001917FF">
        <w:rPr>
          <w:rFonts w:ascii="MS Reference Serif" w:eastAsia="Times New Roman" w:hAnsi="MS Reference Serif" w:cs="Arial"/>
          <w:color w:val="0000FF"/>
          <w:sz w:val="18"/>
          <w:szCs w:val="18"/>
          <w:bdr w:val="none" w:sz="0" w:space="0" w:color="auto" w:frame="1"/>
          <w:lang w:val="en-US" w:eastAsia="es-MX"/>
        </w:rPr>
        <w:t>end</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FF"/>
          <w:sz w:val="18"/>
          <w:szCs w:val="18"/>
          <w:bdr w:val="none" w:sz="0" w:space="0" w:color="auto" w:frame="1"/>
          <w:lang w:val="en-US" w:eastAsia="es-MX"/>
        </w:rPr>
      </w:pP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FF"/>
          <w:sz w:val="18"/>
          <w:szCs w:val="18"/>
          <w:bdr w:val="none" w:sz="0" w:space="0" w:color="auto" w:frame="1"/>
          <w:lang w:val="en-US" w:eastAsia="es-MX"/>
        </w:rPr>
        <w:t>function</w:t>
      </w:r>
      <w:r w:rsidRPr="001917FF">
        <w:rPr>
          <w:rFonts w:ascii="MS Reference Serif" w:eastAsia="Times New Roman" w:hAnsi="MS Reference Serif" w:cs="Arial"/>
          <w:color w:val="000000"/>
          <w:sz w:val="18"/>
          <w:szCs w:val="18"/>
          <w:lang w:val="en-US" w:eastAsia="es-MX"/>
        </w:rPr>
        <w:t xml:space="preserve"> crearTxt(u,w)</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fileID = fopen(</w:t>
      </w:r>
      <w:r w:rsidRPr="001917FF">
        <w:rPr>
          <w:rFonts w:ascii="MS Reference Serif" w:eastAsia="Times New Roman" w:hAnsi="MS Reference Serif" w:cs="Arial"/>
          <w:color w:val="A020F0"/>
          <w:sz w:val="18"/>
          <w:szCs w:val="18"/>
          <w:bdr w:val="none" w:sz="0" w:space="0" w:color="auto" w:frame="1"/>
          <w:lang w:val="en-US" w:eastAsia="es-MX"/>
        </w:rPr>
        <w:t>'vel.txt'</w:t>
      </w:r>
      <w:r w:rsidRPr="001917FF">
        <w:rPr>
          <w:rFonts w:ascii="MS Reference Serif" w:eastAsia="Times New Roman" w:hAnsi="MS Reference Serif" w:cs="Arial"/>
          <w:color w:val="000000"/>
          <w:sz w:val="18"/>
          <w:szCs w:val="18"/>
          <w:lang w:val="en-US" w:eastAsia="es-MX"/>
        </w:rPr>
        <w:t>,</w:t>
      </w:r>
      <w:r w:rsidRPr="001917FF">
        <w:rPr>
          <w:rFonts w:ascii="MS Reference Serif" w:eastAsia="Times New Roman" w:hAnsi="MS Reference Serif" w:cs="Arial"/>
          <w:color w:val="A020F0"/>
          <w:sz w:val="18"/>
          <w:szCs w:val="18"/>
          <w:bdr w:val="none" w:sz="0" w:space="0" w:color="auto" w:frame="1"/>
          <w:lang w:val="en-US" w:eastAsia="es-MX"/>
        </w:rPr>
        <w:t>'w'</w:t>
      </w:r>
      <w:r w:rsidRPr="001917FF">
        <w:rPr>
          <w:rFonts w:ascii="MS Reference Serif" w:eastAsia="Times New Roman" w:hAnsi="MS Reference Serif" w:cs="Arial"/>
          <w:color w:val="000000"/>
          <w:sz w:val="18"/>
          <w:szCs w:val="18"/>
          <w:lang w:val="en-US"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fprintf(fileID,</w:t>
      </w:r>
      <w:r w:rsidRPr="001917FF">
        <w:rPr>
          <w:rFonts w:ascii="MS Reference Serif" w:eastAsia="Times New Roman" w:hAnsi="MS Reference Serif" w:cs="Arial"/>
          <w:color w:val="A020F0"/>
          <w:sz w:val="18"/>
          <w:szCs w:val="18"/>
          <w:bdr w:val="none" w:sz="0" w:space="0" w:color="auto" w:frame="1"/>
          <w:lang w:val="en-US" w:eastAsia="es-MX"/>
        </w:rPr>
        <w:t>'</w:t>
      </w:r>
      <w:r w:rsidR="001917FF">
        <w:rPr>
          <w:rFonts w:ascii="MS Reference Serif" w:eastAsia="Times New Roman" w:hAnsi="MS Reference Serif" w:cs="Arial"/>
          <w:color w:val="A020F0"/>
          <w:sz w:val="18"/>
          <w:szCs w:val="18"/>
          <w:bdr w:val="none" w:sz="0" w:space="0" w:color="auto" w:frame="1"/>
          <w:lang w:val="en-US" w:eastAsia="es-MX"/>
        </w:rPr>
        <w:t>%10</w:t>
      </w:r>
      <w:r w:rsidRPr="001917FF">
        <w:rPr>
          <w:rFonts w:ascii="MS Reference Serif" w:eastAsia="Times New Roman" w:hAnsi="MS Reference Serif" w:cs="Arial"/>
          <w:color w:val="A020F0"/>
          <w:sz w:val="18"/>
          <w:szCs w:val="18"/>
          <w:bdr w:val="none" w:sz="0" w:space="0" w:color="auto" w:frame="1"/>
          <w:lang w:val="en-US" w:eastAsia="es-MX"/>
        </w:rPr>
        <w:t>s %</w:t>
      </w:r>
      <w:r w:rsidR="001917FF">
        <w:rPr>
          <w:rFonts w:ascii="MS Reference Serif" w:eastAsia="Times New Roman" w:hAnsi="MS Reference Serif" w:cs="Arial"/>
          <w:color w:val="A020F0"/>
          <w:sz w:val="18"/>
          <w:szCs w:val="18"/>
          <w:bdr w:val="none" w:sz="0" w:space="0" w:color="auto" w:frame="1"/>
          <w:lang w:val="en-US" w:eastAsia="es-MX"/>
        </w:rPr>
        <w:t>10</w:t>
      </w:r>
      <w:r w:rsidRPr="001917FF">
        <w:rPr>
          <w:rFonts w:ascii="MS Reference Serif" w:eastAsia="Times New Roman" w:hAnsi="MS Reference Serif" w:cs="Arial"/>
          <w:color w:val="A020F0"/>
          <w:sz w:val="18"/>
          <w:szCs w:val="18"/>
          <w:bdr w:val="none" w:sz="0" w:space="0" w:color="auto" w:frame="1"/>
          <w:lang w:val="en-US" w:eastAsia="es-MX"/>
        </w:rPr>
        <w:t>s</w:t>
      </w:r>
      <w:r w:rsidR="001917FF">
        <w:rPr>
          <w:rFonts w:ascii="MS Reference Serif" w:eastAsia="Times New Roman" w:hAnsi="MS Reference Serif" w:cs="Arial"/>
          <w:color w:val="A020F0"/>
          <w:sz w:val="18"/>
          <w:szCs w:val="18"/>
          <w:bdr w:val="none" w:sz="0" w:space="0" w:color="auto" w:frame="1"/>
          <w:lang w:val="en-US" w:eastAsia="es-MX"/>
        </w:rPr>
        <w:t>\r</w:t>
      </w:r>
      <w:r w:rsidRPr="001917FF">
        <w:rPr>
          <w:rFonts w:ascii="MS Reference Serif" w:eastAsia="Times New Roman" w:hAnsi="MS Reference Serif" w:cs="Arial"/>
          <w:color w:val="A020F0"/>
          <w:sz w:val="18"/>
          <w:szCs w:val="18"/>
          <w:bdr w:val="none" w:sz="0" w:space="0" w:color="auto" w:frame="1"/>
          <w:lang w:val="en-US" w:eastAsia="es-MX"/>
        </w:rPr>
        <w:t>\n'</w:t>
      </w:r>
      <w:r w:rsidRPr="001917FF">
        <w:rPr>
          <w:rFonts w:ascii="MS Reference Serif" w:eastAsia="Times New Roman" w:hAnsi="MS Reference Serif" w:cs="Arial"/>
          <w:color w:val="000000"/>
          <w:sz w:val="18"/>
          <w:szCs w:val="18"/>
          <w:lang w:val="en-US" w:eastAsia="es-MX"/>
        </w:rPr>
        <w:t>,</w:t>
      </w:r>
      <w:r w:rsidRPr="001917FF">
        <w:rPr>
          <w:rFonts w:ascii="MS Reference Serif" w:eastAsia="Times New Roman" w:hAnsi="MS Reference Serif" w:cs="Arial"/>
          <w:color w:val="A020F0"/>
          <w:sz w:val="18"/>
          <w:szCs w:val="18"/>
          <w:bdr w:val="none" w:sz="0" w:space="0" w:color="auto" w:frame="1"/>
          <w:lang w:val="en-US" w:eastAsia="es-MX"/>
        </w:rPr>
        <w:t>'u'</w:t>
      </w:r>
      <w:r w:rsidRPr="001917FF">
        <w:rPr>
          <w:rFonts w:ascii="MS Reference Serif" w:eastAsia="Times New Roman" w:hAnsi="MS Reference Serif" w:cs="Arial"/>
          <w:color w:val="000000"/>
          <w:sz w:val="18"/>
          <w:szCs w:val="18"/>
          <w:lang w:val="en-US" w:eastAsia="es-MX"/>
        </w:rPr>
        <w:t>,</w:t>
      </w:r>
      <w:r w:rsidRPr="001917FF">
        <w:rPr>
          <w:rFonts w:ascii="MS Reference Serif" w:eastAsia="Times New Roman" w:hAnsi="MS Reference Serif" w:cs="Arial"/>
          <w:color w:val="A020F0"/>
          <w:sz w:val="18"/>
          <w:szCs w:val="18"/>
          <w:bdr w:val="none" w:sz="0" w:space="0" w:color="auto" w:frame="1"/>
          <w:lang w:val="en-US" w:eastAsia="es-MX"/>
        </w:rPr>
        <w:t>'w'</w:t>
      </w:r>
      <w:r w:rsidRPr="001917FF">
        <w:rPr>
          <w:rFonts w:ascii="MS Reference Serif" w:eastAsia="Times New Roman" w:hAnsi="MS Reference Serif" w:cs="Arial"/>
          <w:color w:val="000000"/>
          <w:sz w:val="18"/>
          <w:szCs w:val="18"/>
          <w:lang w:val="en-US"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fprintf(fileID,</w:t>
      </w:r>
      <w:r w:rsidRPr="001917FF">
        <w:rPr>
          <w:rFonts w:ascii="MS Reference Serif" w:eastAsia="Times New Roman" w:hAnsi="MS Reference Serif" w:cs="Arial"/>
          <w:color w:val="A020F0"/>
          <w:sz w:val="18"/>
          <w:szCs w:val="18"/>
          <w:bdr w:val="none" w:sz="0" w:space="0" w:color="auto" w:frame="1"/>
          <w:lang w:val="en-US" w:eastAsia="es-MX"/>
        </w:rPr>
        <w:t>'%</w:t>
      </w:r>
      <w:r w:rsidR="001917FF">
        <w:rPr>
          <w:rFonts w:ascii="MS Reference Serif" w:eastAsia="Times New Roman" w:hAnsi="MS Reference Serif" w:cs="Arial"/>
          <w:color w:val="A020F0"/>
          <w:sz w:val="18"/>
          <w:szCs w:val="18"/>
          <w:bdr w:val="none" w:sz="0" w:space="0" w:color="auto" w:frame="1"/>
          <w:lang w:val="en-US" w:eastAsia="es-MX"/>
        </w:rPr>
        <w:t>10</w:t>
      </w:r>
      <w:r w:rsidRPr="001917FF">
        <w:rPr>
          <w:rFonts w:ascii="MS Reference Serif" w:eastAsia="Times New Roman" w:hAnsi="MS Reference Serif" w:cs="Arial"/>
          <w:color w:val="A020F0"/>
          <w:sz w:val="18"/>
          <w:szCs w:val="18"/>
          <w:bdr w:val="none" w:sz="0" w:space="0" w:color="auto" w:frame="1"/>
          <w:lang w:val="en-US" w:eastAsia="es-MX"/>
        </w:rPr>
        <w:t>.4f %6.4f</w:t>
      </w:r>
      <w:r w:rsidR="001917FF">
        <w:rPr>
          <w:rFonts w:ascii="MS Reference Serif" w:eastAsia="Times New Roman" w:hAnsi="MS Reference Serif" w:cs="Arial"/>
          <w:color w:val="A020F0"/>
          <w:sz w:val="18"/>
          <w:szCs w:val="18"/>
          <w:bdr w:val="none" w:sz="0" w:space="0" w:color="auto" w:frame="1"/>
          <w:lang w:val="en-US" w:eastAsia="es-MX"/>
        </w:rPr>
        <w:t>\r</w:t>
      </w:r>
      <w:r w:rsidRPr="001917FF">
        <w:rPr>
          <w:rFonts w:ascii="MS Reference Serif" w:eastAsia="Times New Roman" w:hAnsi="MS Reference Serif" w:cs="Arial"/>
          <w:color w:val="A020F0"/>
          <w:sz w:val="18"/>
          <w:szCs w:val="18"/>
          <w:bdr w:val="none" w:sz="0" w:space="0" w:color="auto" w:frame="1"/>
          <w:lang w:val="en-US" w:eastAsia="es-MX"/>
        </w:rPr>
        <w:t>\n'</w:t>
      </w:r>
      <w:r w:rsidRPr="001917FF">
        <w:rPr>
          <w:rFonts w:ascii="MS Reference Serif" w:eastAsia="Times New Roman" w:hAnsi="MS Reference Serif" w:cs="Arial"/>
          <w:color w:val="000000"/>
          <w:sz w:val="18"/>
          <w:szCs w:val="18"/>
          <w:lang w:val="en-US" w:eastAsia="es-MX"/>
        </w:rPr>
        <w:t>,[u(:) w(:)]);</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fclose(fileID);</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FF"/>
          <w:sz w:val="18"/>
          <w:szCs w:val="18"/>
          <w:bdr w:val="none" w:sz="0" w:space="0" w:color="auto" w:frame="1"/>
          <w:lang w:val="en-US" w:eastAsia="es-MX"/>
        </w:rPr>
        <w:t>end</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jc w:val="both"/>
        <w:textAlignment w:val="baseline"/>
        <w:rPr>
          <w:rFonts w:ascii="MS Reference Serif" w:eastAsia="Times New Roman" w:hAnsi="MS Reference Serif" w:cs="Arial"/>
          <w:color w:val="000000"/>
          <w:sz w:val="18"/>
          <w:szCs w:val="18"/>
          <w:lang w:val="en-US" w:eastAsia="es-MX"/>
        </w:rPr>
      </w:pP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FF"/>
          <w:sz w:val="18"/>
          <w:szCs w:val="18"/>
          <w:bdr w:val="none" w:sz="0" w:space="0" w:color="auto" w:frame="1"/>
          <w:lang w:val="en-US" w:eastAsia="es-MX"/>
        </w:rPr>
        <w:t>function</w:t>
      </w:r>
      <w:r w:rsidRPr="001917FF">
        <w:rPr>
          <w:rFonts w:ascii="MS Reference Serif" w:eastAsia="Times New Roman" w:hAnsi="MS Reference Serif" w:cs="Arial"/>
          <w:color w:val="000000"/>
          <w:sz w:val="18"/>
          <w:szCs w:val="18"/>
          <w:lang w:val="en-US" w:eastAsia="es-MX"/>
        </w:rPr>
        <w:t xml:space="preserve"> crearGrafica(T,u,w)</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subplot(2,1,1)</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plot(T,u,</w:t>
      </w:r>
      <w:r w:rsidRPr="001917FF">
        <w:rPr>
          <w:rFonts w:ascii="MS Reference Serif" w:eastAsia="Times New Roman" w:hAnsi="MS Reference Serif" w:cs="Arial"/>
          <w:color w:val="A020F0"/>
          <w:sz w:val="18"/>
          <w:szCs w:val="18"/>
          <w:bdr w:val="none" w:sz="0" w:space="0" w:color="auto" w:frame="1"/>
          <w:lang w:val="en-US" w:eastAsia="es-MX"/>
        </w:rPr>
        <w:t>'b'</w:t>
      </w:r>
      <w:r w:rsidRPr="001917FF">
        <w:rPr>
          <w:rFonts w:ascii="MS Reference Serif" w:eastAsia="Times New Roman" w:hAnsi="MS Reference Serif" w:cs="Arial"/>
          <w:color w:val="000000"/>
          <w:sz w:val="18"/>
          <w:szCs w:val="18"/>
          <w:lang w:val="en-US"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xlabel(</w:t>
      </w:r>
      <w:r w:rsidRPr="001917FF">
        <w:rPr>
          <w:rFonts w:ascii="MS Reference Serif" w:eastAsia="Times New Roman" w:hAnsi="MS Reference Serif" w:cs="Arial"/>
          <w:color w:val="A020F0"/>
          <w:sz w:val="18"/>
          <w:szCs w:val="18"/>
          <w:bdr w:val="none" w:sz="0" w:space="0" w:color="auto" w:frame="1"/>
          <w:lang w:val="en-US" w:eastAsia="es-MX"/>
        </w:rPr>
        <w:t>'T [s]'</w:t>
      </w:r>
      <w:r w:rsidRPr="001917FF">
        <w:rPr>
          <w:rFonts w:ascii="MS Reference Serif" w:eastAsia="Times New Roman" w:hAnsi="MS Reference Serif" w:cs="Arial"/>
          <w:color w:val="000000"/>
          <w:sz w:val="18"/>
          <w:szCs w:val="18"/>
          <w:lang w:val="en-US"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ylabel(</w:t>
      </w:r>
      <w:r w:rsidRPr="001917FF">
        <w:rPr>
          <w:rFonts w:ascii="MS Reference Serif" w:eastAsia="Times New Roman" w:hAnsi="MS Reference Serif" w:cs="Arial"/>
          <w:color w:val="A020F0"/>
          <w:sz w:val="18"/>
          <w:szCs w:val="18"/>
          <w:bdr w:val="none" w:sz="0" w:space="0" w:color="auto" w:frame="1"/>
          <w:lang w:val="en-US" w:eastAsia="es-MX"/>
        </w:rPr>
        <w:t>'V [m/s]'</w:t>
      </w:r>
      <w:r w:rsidRPr="001917FF">
        <w:rPr>
          <w:rFonts w:ascii="MS Reference Serif" w:eastAsia="Times New Roman" w:hAnsi="MS Reference Serif" w:cs="Arial"/>
          <w:color w:val="000000"/>
          <w:sz w:val="18"/>
          <w:szCs w:val="18"/>
          <w:lang w:val="en-US"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eastAsia="es-MX"/>
        </w:rPr>
        <w:t>title(</w:t>
      </w:r>
      <w:r w:rsidRPr="001917FF">
        <w:rPr>
          <w:rFonts w:ascii="MS Reference Serif" w:eastAsia="Times New Roman" w:hAnsi="MS Reference Serif" w:cs="Arial"/>
          <w:color w:val="A020F0"/>
          <w:sz w:val="18"/>
          <w:szCs w:val="18"/>
          <w:bdr w:val="none" w:sz="0" w:space="0" w:color="auto" w:frame="1"/>
          <w:lang w:eastAsia="es-MX"/>
        </w:rPr>
        <w:t>'Velocidad fluctuante u'</w:t>
      </w:r>
      <w:r w:rsidRPr="001917FF">
        <w:rPr>
          <w:rFonts w:ascii="MS Reference Serif" w:eastAsia="Times New Roman" w:hAnsi="MS Reference Serif" w:cs="Arial"/>
          <w:color w:val="000000"/>
          <w:sz w:val="18"/>
          <w:szCs w:val="18"/>
          <w:lang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eastAsia="es-MX"/>
        </w:rPr>
        <w:tab/>
        <w:t>subplot(2,1,2)</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eastAsia="es-MX"/>
        </w:rPr>
        <w:tab/>
      </w:r>
      <w:r w:rsidRPr="001917FF">
        <w:rPr>
          <w:rFonts w:ascii="MS Reference Serif" w:eastAsia="Times New Roman" w:hAnsi="MS Reference Serif" w:cs="Arial"/>
          <w:color w:val="000000"/>
          <w:sz w:val="18"/>
          <w:szCs w:val="18"/>
          <w:lang w:val="en-US" w:eastAsia="es-MX"/>
        </w:rPr>
        <w:t>plot(T,w,</w:t>
      </w:r>
      <w:r w:rsidRPr="001917FF">
        <w:rPr>
          <w:rFonts w:ascii="MS Reference Serif" w:eastAsia="Times New Roman" w:hAnsi="MS Reference Serif" w:cs="Arial"/>
          <w:color w:val="A020F0"/>
          <w:sz w:val="18"/>
          <w:szCs w:val="18"/>
          <w:bdr w:val="none" w:sz="0" w:space="0" w:color="auto" w:frame="1"/>
          <w:lang w:val="en-US" w:eastAsia="es-MX"/>
        </w:rPr>
        <w:t>'b'</w:t>
      </w:r>
      <w:r w:rsidRPr="001917FF">
        <w:rPr>
          <w:rFonts w:ascii="MS Reference Serif" w:eastAsia="Times New Roman" w:hAnsi="MS Reference Serif" w:cs="Arial"/>
          <w:color w:val="000000"/>
          <w:sz w:val="18"/>
          <w:szCs w:val="18"/>
          <w:lang w:val="en-US"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xlabel(</w:t>
      </w:r>
      <w:r w:rsidRPr="001917FF">
        <w:rPr>
          <w:rFonts w:ascii="MS Reference Serif" w:eastAsia="Times New Roman" w:hAnsi="MS Reference Serif" w:cs="Arial"/>
          <w:color w:val="A020F0"/>
          <w:sz w:val="18"/>
          <w:szCs w:val="18"/>
          <w:bdr w:val="none" w:sz="0" w:space="0" w:color="auto" w:frame="1"/>
          <w:lang w:val="en-US" w:eastAsia="es-MX"/>
        </w:rPr>
        <w:t>'T [s]'</w:t>
      </w:r>
      <w:r w:rsidRPr="001917FF">
        <w:rPr>
          <w:rFonts w:ascii="MS Reference Serif" w:eastAsia="Times New Roman" w:hAnsi="MS Reference Serif" w:cs="Arial"/>
          <w:color w:val="000000"/>
          <w:sz w:val="18"/>
          <w:szCs w:val="18"/>
          <w:lang w:val="en-US"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val="en-US" w:eastAsia="es-MX"/>
        </w:rPr>
      </w:pPr>
      <w:r w:rsidRPr="001917FF">
        <w:rPr>
          <w:rFonts w:ascii="MS Reference Serif" w:eastAsia="Times New Roman" w:hAnsi="MS Reference Serif" w:cs="Arial"/>
          <w:color w:val="000000"/>
          <w:sz w:val="18"/>
          <w:szCs w:val="18"/>
          <w:lang w:val="en-US" w:eastAsia="es-MX"/>
        </w:rPr>
        <w:tab/>
        <w:t>ylabel(</w:t>
      </w:r>
      <w:r w:rsidRPr="001917FF">
        <w:rPr>
          <w:rFonts w:ascii="MS Reference Serif" w:eastAsia="Times New Roman" w:hAnsi="MS Reference Serif" w:cs="Arial"/>
          <w:color w:val="A020F0"/>
          <w:sz w:val="18"/>
          <w:szCs w:val="18"/>
          <w:bdr w:val="none" w:sz="0" w:space="0" w:color="auto" w:frame="1"/>
          <w:lang w:val="en-US" w:eastAsia="es-MX"/>
        </w:rPr>
        <w:t>'V [m/s]'</w:t>
      </w:r>
      <w:r w:rsidRPr="001917FF">
        <w:rPr>
          <w:rFonts w:ascii="MS Reference Serif" w:eastAsia="Times New Roman" w:hAnsi="MS Reference Serif" w:cs="Arial"/>
          <w:color w:val="000000"/>
          <w:sz w:val="18"/>
          <w:szCs w:val="18"/>
          <w:lang w:val="en-US"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00"/>
          <w:sz w:val="18"/>
          <w:szCs w:val="18"/>
          <w:lang w:val="en-US" w:eastAsia="es-MX"/>
        </w:rPr>
        <w:tab/>
      </w:r>
      <w:r w:rsidRPr="001917FF">
        <w:rPr>
          <w:rFonts w:ascii="MS Reference Serif" w:eastAsia="Times New Roman" w:hAnsi="MS Reference Serif" w:cs="Arial"/>
          <w:color w:val="000000"/>
          <w:sz w:val="18"/>
          <w:szCs w:val="18"/>
          <w:lang w:eastAsia="es-MX"/>
        </w:rPr>
        <w:t>title(</w:t>
      </w:r>
      <w:r w:rsidRPr="001917FF">
        <w:rPr>
          <w:rFonts w:ascii="MS Reference Serif" w:eastAsia="Times New Roman" w:hAnsi="MS Reference Serif" w:cs="Arial"/>
          <w:color w:val="A020F0"/>
          <w:sz w:val="18"/>
          <w:szCs w:val="18"/>
          <w:bdr w:val="none" w:sz="0" w:space="0" w:color="auto" w:frame="1"/>
          <w:lang w:eastAsia="es-MX"/>
        </w:rPr>
        <w:t>'Velocidad fluctuante w'</w:t>
      </w:r>
      <w:r w:rsidRPr="001917FF">
        <w:rPr>
          <w:rFonts w:ascii="MS Reference Serif" w:eastAsia="Times New Roman" w:hAnsi="MS Reference Serif" w:cs="Arial"/>
          <w:color w:val="000000"/>
          <w:sz w:val="18"/>
          <w:szCs w:val="18"/>
          <w:lang w:eastAsia="es-MX"/>
        </w:rPr>
        <w:t>);</w:t>
      </w:r>
    </w:p>
    <w:p w:rsidR="00153839" w:rsidRPr="001917FF" w:rsidRDefault="00153839" w:rsidP="00153839">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color w:val="000000"/>
          <w:sz w:val="18"/>
          <w:szCs w:val="18"/>
          <w:lang w:eastAsia="es-MX"/>
        </w:rPr>
      </w:pPr>
      <w:r w:rsidRPr="001917FF">
        <w:rPr>
          <w:rFonts w:ascii="MS Reference Serif" w:eastAsia="Times New Roman" w:hAnsi="MS Reference Serif" w:cs="Arial"/>
          <w:color w:val="0000FF"/>
          <w:sz w:val="18"/>
          <w:szCs w:val="18"/>
          <w:bdr w:val="none" w:sz="0" w:space="0" w:color="auto" w:frame="1"/>
          <w:lang w:eastAsia="es-MX"/>
        </w:rPr>
        <w:t>end</w:t>
      </w:r>
    </w:p>
    <w:p w:rsidR="00847CC9" w:rsidRPr="00E255B6" w:rsidRDefault="00847CC9" w:rsidP="00240D40">
      <w:pPr>
        <w:jc w:val="both"/>
        <w:rPr>
          <w:rFonts w:ascii="Arial" w:hAnsi="Arial" w:cs="Arial"/>
        </w:rPr>
      </w:pPr>
    </w:p>
    <w:p w:rsidR="00B2683D" w:rsidRDefault="00B2683D" w:rsidP="00B2683D">
      <w:pPr>
        <w:jc w:val="both"/>
        <w:rPr>
          <w:rFonts w:ascii="Arial" w:hAnsi="Arial" w:cs="Arial"/>
        </w:rPr>
      </w:pPr>
      <w:r>
        <w:rPr>
          <w:rFonts w:ascii="Arial" w:hAnsi="Arial" w:cs="Arial"/>
        </w:rPr>
        <w:t>Ejemplo de archivo de entrada de datos para obtener la simulación WAWS en la dirección u y w.</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B2683D">
        <w:rPr>
          <w:rFonts w:ascii="MS Reference Serif" w:eastAsia="Times New Roman" w:hAnsi="MS Reference Serif" w:cs="MS Reference Serif"/>
          <w:color w:val="0000FF"/>
          <w:sz w:val="18"/>
          <w:szCs w:val="18"/>
          <w:bdr w:val="none" w:sz="0" w:space="0" w:color="auto" w:frame="1"/>
          <w:lang w:val="en-US" w:eastAsia="es-MX"/>
        </w:rPr>
        <w:t>﻿</w:t>
      </w:r>
      <w:r w:rsidRPr="00A34177">
        <w:rPr>
          <w:rFonts w:ascii="MS Reference Serif" w:eastAsia="Times New Roman" w:hAnsi="MS Reference Serif" w:cs="Arial"/>
          <w:sz w:val="18"/>
          <w:szCs w:val="18"/>
          <w:bdr w:val="none" w:sz="0" w:space="0" w:color="auto" w:frame="1"/>
          <w:lang w:eastAsia="es-MX"/>
        </w:rPr>
        <w:t>Archivo de entrada de datos para obtenci</w:t>
      </w:r>
      <w:r w:rsidRPr="00A34177">
        <w:rPr>
          <w:rFonts w:ascii="MS Reference Serif" w:eastAsia="Times New Roman" w:hAnsi="MS Reference Serif" w:cs="MS Reference Serif"/>
          <w:sz w:val="18"/>
          <w:szCs w:val="18"/>
          <w:bdr w:val="none" w:sz="0" w:space="0" w:color="auto" w:frame="1"/>
          <w:lang w:eastAsia="es-MX"/>
        </w:rPr>
        <w:t>ó</w:t>
      </w:r>
      <w:r w:rsidRPr="00A34177">
        <w:rPr>
          <w:rFonts w:ascii="MS Reference Serif" w:eastAsia="Times New Roman" w:hAnsi="MS Reference Serif" w:cs="Arial"/>
          <w:sz w:val="18"/>
          <w:szCs w:val="18"/>
          <w:bdr w:val="none" w:sz="0" w:space="0" w:color="auto" w:frame="1"/>
          <w:lang w:eastAsia="es-MX"/>
        </w:rPr>
        <w:t>n de simulaciones</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Propiedades dinámicas de la estructura</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v   =         50    [m/s]       Velocidad media del viento.</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h   =         40   [m]         Altura deseada</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 xml:space="preserve">z0  =         0.05  [m]         Rugosidad del terreno    </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Datos para la simulación</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t  = 600         [s]              Tiempo total de integración</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dh = 120         [s]              Intervalos de tiempo</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dx = 1           [m]              Separación de tramos</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ns = 5                            Número de simulaciones</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coherencia  = 1                   Revisa si hay coherencia {1 : con coherencia / 0 : Sin coherencia}</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graficar    = 1                   Revisa si hay que graficar {1 : graficar / 0 no graficar}</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lastRenderedPageBreak/>
        <w:t>exportar    = 1                   Revisa si se crea un .txt {1 : exportar / 0 no exportar}</w:t>
      </w:r>
    </w:p>
    <w:p w:rsidR="00B2683D" w:rsidRPr="00A34177" w:rsidRDefault="00B2683D" w:rsidP="00B2683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nodo        = 4                   Nodo que se desea exportar o graficar</w:t>
      </w:r>
    </w:p>
    <w:p w:rsidR="00B2683D" w:rsidRPr="00E255B6" w:rsidRDefault="00B2683D" w:rsidP="00B2683D">
      <w:pPr>
        <w:jc w:val="both"/>
        <w:rPr>
          <w:rFonts w:ascii="Arial" w:hAnsi="Arial" w:cs="Arial"/>
        </w:rPr>
      </w:pPr>
    </w:p>
    <w:p w:rsidR="00A34177" w:rsidRDefault="00A34177" w:rsidP="00B2683D">
      <w:pPr>
        <w:jc w:val="both"/>
        <w:rPr>
          <w:rFonts w:ascii="Arial" w:hAnsi="Arial" w:cs="Arial"/>
        </w:rPr>
      </w:pPr>
      <w:r w:rsidRPr="00A34177">
        <w:rPr>
          <w:rFonts w:ascii="Arial" w:hAnsi="Arial" w:cs="Arial"/>
        </w:rPr>
        <w:t>En este ejemplo se aplico el m</w:t>
      </w:r>
      <w:r>
        <w:rPr>
          <w:rFonts w:ascii="Arial" w:hAnsi="Arial" w:cs="Arial"/>
        </w:rPr>
        <w:t xml:space="preserve">étodo WAWS para 5 elementos considerando coherencia, con un intervalo de tiempo de 120 s por lo que se obtienen 6 intervalos de tiempo (0 s, 120 s, 240 s, 360 s, 480 s y 600 s). El archivo que crea sirve para usar el programa «flutterOder45.m» </w:t>
      </w:r>
    </w:p>
    <w:p w:rsidR="00C81C64" w:rsidRPr="00847CC9" w:rsidRDefault="00C81C64" w:rsidP="00C81C64">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sidRPr="00847CC9">
        <w:rPr>
          <w:rFonts w:ascii="Arial" w:hAnsi="Arial" w:cs="Arial"/>
          <w:color w:val="000000"/>
          <w:sz w:val="28"/>
          <w:szCs w:val="29"/>
        </w:rPr>
        <w:t>C.</w:t>
      </w:r>
      <w:r>
        <w:rPr>
          <w:rFonts w:ascii="Arial" w:hAnsi="Arial" w:cs="Arial"/>
          <w:color w:val="000000"/>
          <w:sz w:val="28"/>
          <w:szCs w:val="29"/>
        </w:rPr>
        <w:t>1</w:t>
      </w:r>
      <w:r w:rsidR="00EC67FB">
        <w:rPr>
          <w:rFonts w:ascii="Arial" w:hAnsi="Arial" w:cs="Arial"/>
          <w:color w:val="000000"/>
          <w:sz w:val="28"/>
          <w:szCs w:val="29"/>
        </w:rPr>
        <w:t>0</w:t>
      </w:r>
      <w:r>
        <w:rPr>
          <w:rFonts w:ascii="Arial" w:hAnsi="Arial" w:cs="Arial"/>
          <w:color w:val="000000"/>
          <w:sz w:val="28"/>
          <w:szCs w:val="29"/>
        </w:rPr>
        <w:t xml:space="preserve"> Programa para obtener las simulaciones en el dominio del tiempo con el método AR «Simulaciones</w:t>
      </w:r>
      <w:r w:rsidR="00EC67FB">
        <w:rPr>
          <w:rFonts w:ascii="Arial" w:hAnsi="Arial" w:cs="Arial"/>
          <w:color w:val="000000"/>
          <w:sz w:val="28"/>
          <w:szCs w:val="29"/>
        </w:rPr>
        <w:t>AR.m</w:t>
      </w:r>
      <w:r>
        <w:rPr>
          <w:rFonts w:ascii="Arial" w:hAnsi="Arial" w:cs="Arial"/>
          <w:color w:val="000000"/>
          <w:sz w:val="28"/>
          <w:szCs w:val="29"/>
        </w:rPr>
        <w:t>».</w:t>
      </w:r>
    </w:p>
    <w:p w:rsidR="00EC67FB" w:rsidRPr="00847CC9" w:rsidRDefault="00EC67FB" w:rsidP="00EC67FB">
      <w:pPr>
        <w:autoSpaceDE w:val="0"/>
        <w:autoSpaceDN w:val="0"/>
        <w:adjustRightInd w:val="0"/>
        <w:spacing w:after="0" w:line="240" w:lineRule="auto"/>
        <w:jc w:val="both"/>
        <w:rPr>
          <w:rFonts w:ascii="Arial" w:hAnsi="Arial" w:cs="Arial"/>
          <w:sz w:val="24"/>
          <w:szCs w:val="24"/>
        </w:rPr>
      </w:pPr>
      <w:r>
        <w:rPr>
          <w:rFonts w:ascii="Arial" w:hAnsi="Arial" w:cs="Arial"/>
        </w:rPr>
        <w:t>Para que el programa funcione se debe ingresar los datos como se muestra en la Figura  C.4. Al final crea una archivo «vel.txt» que contiene las velocidades en el dominio del tiempo en las direcciones u y w.</w:t>
      </w:r>
      <w:r>
        <w:rPr>
          <w:rFonts w:ascii="Arial" w:hAnsi="Arial" w:cs="Arial"/>
        </w:rPr>
        <w:t xml:space="preserve"> Proceso similar que se usó con el programa «SimulacionesWAWS.m»</w:t>
      </w:r>
    </w:p>
    <w:p w:rsidR="00EC67FB" w:rsidRDefault="00EC67FB" w:rsidP="00B2683D">
      <w:pPr>
        <w:jc w:val="both"/>
        <w:rPr>
          <w:rFonts w:ascii="Arial" w:hAnsi="Arial" w:cs="Arial"/>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228B22"/>
          <w:sz w:val="18"/>
          <w:szCs w:val="18"/>
          <w:bdr w:val="none" w:sz="0" w:space="0" w:color="auto" w:frame="1"/>
          <w:lang w:eastAsia="es-MX"/>
        </w:rPr>
        <w:t>% SimulacionesAR.m</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228B22"/>
          <w:sz w:val="18"/>
          <w:szCs w:val="18"/>
          <w:bdr w:val="none" w:sz="0" w:space="0" w:color="auto" w:frame="1"/>
          <w:lang w:eastAsia="es-MX"/>
        </w:rPr>
        <w:t>% Simulaciones por el método AR</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228B22"/>
          <w:sz w:val="18"/>
          <w:szCs w:val="18"/>
          <w:bdr w:val="none" w:sz="0" w:space="0" w:color="auto" w:frame="1"/>
          <w:lang w:eastAsia="es-MX"/>
        </w:rPr>
        <w:t>% Importar datos</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clear</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close</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proVie=3; proSim=4; proLog=4; propiedades=proVie+proSim+proLog;</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dato= importar(propiedades);</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V        = dato(1);</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z        = dato(2);</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z0       = dato(3);</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t        = dato(4);</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ti       = dato(5);</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ds       = dato(6);</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N        = dato(7);</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cn       = dato(8);</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graficar = dato(9);</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exportar = dato(10);</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nodo     = dato(11);</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228B22"/>
          <w:sz w:val="18"/>
          <w:szCs w:val="18"/>
          <w:bdr w:val="none" w:sz="0" w:space="0" w:color="auto" w:frame="1"/>
          <w:lang w:eastAsia="es-MX"/>
        </w:rPr>
        <w:t>% Inicio del programa</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dx = 0;</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U  = 0.4*V/(log(z/z0));</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P  = 4;</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x  = cumsum(zeros(N,1)+ds);</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n  = floor(t/t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228B22"/>
          <w:sz w:val="18"/>
          <w:szCs w:val="18"/>
          <w:bdr w:val="none" w:sz="0" w:space="0" w:color="auto" w:frame="1"/>
          <w:lang w:eastAsia="es-MX"/>
        </w:rPr>
        <w:t>% Revivisón de coherencia</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lastRenderedPageBreak/>
        <w:t>if</w:t>
      </w:r>
      <w:r w:rsidRPr="00E255B6">
        <w:rPr>
          <w:rFonts w:ascii="MS Reference Serif" w:eastAsia="Times New Roman" w:hAnsi="MS Reference Serif" w:cs="Courier New"/>
          <w:color w:val="000000"/>
          <w:sz w:val="18"/>
          <w:szCs w:val="18"/>
          <w:lang w:val="en-US" w:eastAsia="es-MX"/>
        </w:rPr>
        <w:t xml:space="preserve"> c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cnu=9; cnw=6;</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else</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cnu=0; cnw=0;</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Au=zeros(P*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Aw=zeros(P*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Ru=zeros(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Rw=zeros(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p=1:P</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zeros(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i=1: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j=i: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dx     = abs(x(i)-x(j));</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sNu    = @(f)U^2*105*(z/V)./(1+33*f/(2*pi)*z/V).^(5/3).*exp(-cnu*dx*f/(2*pi)/V).*cos(2*pi*f/(2*pi)*(p-1)*t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sNw    = @(f)U^2*2*(z/V)./(1+5.3*f/(2*pi)*z/V).^(5/3).*exp(-cnw*dx*f/(2*pi)/V).*cos(2*pi*f/(2*pi)*(p-1)*t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u(i,j) = integral(sNu,0,50);</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u(j,i) = Ru(i,j);</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w(i,j) = integral(sNw,0,50);</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w(j,i) = Rw(i,j);</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k=1:P-p+1</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Au(((k-1)*N+1):(k*N),((k+p-1-1)*N+1):((k+p-1)*N))=Ru;</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00"/>
          <w:sz w:val="18"/>
          <w:szCs w:val="18"/>
          <w:lang w:val="en-US" w:eastAsia="es-MX"/>
        </w:rPr>
        <w:t>Aw(((k-1)*N+1):(k*N),((k+p-1-1)*N+1):((k+p-1)*N))=Rw;</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228B22"/>
          <w:sz w:val="18"/>
          <w:szCs w:val="18"/>
          <w:bdr w:val="none" w:sz="0" w:space="0" w:color="auto" w:frame="1"/>
          <w:lang w:val="en-US" w:eastAsia="es-MX"/>
        </w:rPr>
        <w:t>% Matriz simétrica</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i=1:P*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j=1: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Au(i,j)=Au(j,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00"/>
          <w:sz w:val="18"/>
          <w:szCs w:val="18"/>
          <w:lang w:val="en-US" w:eastAsia="es-MX"/>
        </w:rPr>
        <w:t>Aw(i,j)=Aw(j,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FF"/>
          <w:sz w:val="18"/>
          <w:szCs w:val="18"/>
          <w:bdr w:val="none" w:sz="0" w:space="0" w:color="auto" w:frame="1"/>
          <w:lang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228B22"/>
          <w:sz w:val="18"/>
          <w:szCs w:val="18"/>
          <w:bdr w:val="none" w:sz="0" w:space="0" w:color="auto" w:frame="1"/>
          <w:lang w:eastAsia="es-MX"/>
        </w:rPr>
        <w:t>% Correlación sin P</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Ru=zeros(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Rw=zeros(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i=1: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j=i: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dx     = abs(x(i)-x(j));</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sNu    = @(f)U^2*105*(z/V)./(1+33*f/(2*pi)*z/V).^(5/3).*exp(-</w:t>
      </w:r>
      <w:r>
        <w:rPr>
          <w:rFonts w:ascii="MS Reference Serif" w:eastAsia="Times New Roman" w:hAnsi="MS Reference Serif" w:cs="Courier New"/>
          <w:color w:val="000000"/>
          <w:sz w:val="18"/>
          <w:szCs w:val="18"/>
          <w:lang w:val="en-US" w:eastAsia="es-MX"/>
        </w:rPr>
        <w:t>c</w:t>
      </w:r>
      <w:r w:rsidRPr="00E255B6">
        <w:rPr>
          <w:rFonts w:ascii="MS Reference Serif" w:eastAsia="Times New Roman" w:hAnsi="MS Reference Serif" w:cs="Courier New"/>
          <w:color w:val="000000"/>
          <w:sz w:val="18"/>
          <w:szCs w:val="18"/>
          <w:lang w:val="en-US" w:eastAsia="es-MX"/>
        </w:rPr>
        <w:t>nu*dx/(2*pi)*f/V).*cos(2*pi*f/(2*pi)*P*t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sNw    = @(f)U^2*2*(z/V)./(1+5.3*f/(2*pi)*z/V).^(5/3).*exp(-cnw*dx/(2*pi)*f/V).*cos(2*pi*f/(2*pi)*P*t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u(i,j) = integral(sNu,0,50);</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u(j,i) = Ru(i,j);</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w(i,j) = integral(sNw,0,50);</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w(j,i) = Rw(i,j);</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Bu  = Au(1:N,(N+1):(N*P));  Bw  = Aw(1:N,(N+1):(N*P));</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Bu  = [Bu,Ru];              Bw  = [Bw,Rw];</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Bu  = Bu';                  Bw  = Bw';</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Xu  = Au\Bu;                Xw  = Aw\Bw;</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R0u = Au(1:N,1:N);          R0w = Aw(1:N,1: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RNu = R0u;                  RNw = R0w;</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i=1:P</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Nu = RNu-(Xu(((i-1)*N+1):(i*N),1:N))'*Bu(((i-1)*N+1):(i*N),1: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Nw = RNw-(Xw(((i-1)*N+1):(i*N),1:N))'*Bw(((i-1)*N+1):(i*N),1: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Lu=chol(RNu);    Lw=chol(RNw);</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Lu=Lu';          Lw=Lw';</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au=zeros(N,n);   aw=zeros(N,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i=1: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au(i,:)=normrnd(0,1,1,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aw(i,:)=normrnd(0,1,1,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Vu(1:N,1) = Lu*au(:,1);</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Vw(1:N,1) = Lw*aw(:,1);</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i=2:p</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Vu(1:N,i) = Lu*au(:,i); Vw(1:N,i) = Lw*aw(:,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j=1:i-1</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Vu(1:N,i) = (Xu(((j-1)*N+1):(j*N),:))'*Vu(1:N,(i-j))+Vu(1:N,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Vw(1:N,i) = (Xw(((j-1)*N+1):(j*N),:))'*Vw(1:N,(i-j))+Vw(1:N,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i=(P+1):n</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Vu(1:N,i) = Lu*au(:,i);  Vw(1:N,i) = Lw*aw(:,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j=1:P</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Vu(1:N,i)=(Xu(((j-1)*N+1):(j*N),:))'*Vu(1:N,(i-j))+Vu(1:N,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Vw(1:N,i)=(Xw(((j-1)*N+1):(j*N),:))'*Vw(1:N,(i-j))+Vw(1:N,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t=(1:n)*ti;</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FF"/>
          <w:sz w:val="18"/>
          <w:szCs w:val="18"/>
          <w:bdr w:val="none" w:sz="0" w:space="0" w:color="auto" w:frame="1"/>
          <w:lang w:eastAsia="es-MX"/>
        </w:rPr>
        <w:lastRenderedPageBreak/>
        <w:t>if</w:t>
      </w:r>
      <w:r w:rsidRPr="00E255B6">
        <w:rPr>
          <w:rFonts w:ascii="MS Reference Serif" w:eastAsia="Times New Roman" w:hAnsi="MS Reference Serif" w:cs="Courier New"/>
          <w:color w:val="000000"/>
          <w:sz w:val="18"/>
          <w:szCs w:val="18"/>
          <w:lang w:eastAsia="es-MX"/>
        </w:rPr>
        <w:t xml:space="preserve"> graficar; crearGrafica(t,Vu(nodo,:),Vw(nodo,:));</w:t>
      </w:r>
      <w:r w:rsidRPr="00E255B6">
        <w:rPr>
          <w:rFonts w:ascii="MS Reference Serif" w:eastAsia="Times New Roman" w:hAnsi="MS Reference Serif" w:cs="Courier New"/>
          <w:color w:val="0000FF"/>
          <w:sz w:val="18"/>
          <w:szCs w:val="18"/>
          <w:bdr w:val="none" w:sz="0" w:space="0" w:color="auto" w:frame="1"/>
          <w:lang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FF"/>
          <w:sz w:val="18"/>
          <w:szCs w:val="18"/>
          <w:bdr w:val="none" w:sz="0" w:space="0" w:color="auto" w:frame="1"/>
          <w:lang w:eastAsia="es-MX"/>
        </w:rPr>
        <w:t>if</w:t>
      </w:r>
      <w:r w:rsidRPr="00E255B6">
        <w:rPr>
          <w:rFonts w:ascii="MS Reference Serif" w:eastAsia="Times New Roman" w:hAnsi="MS Reference Serif" w:cs="Courier New"/>
          <w:color w:val="000000"/>
          <w:sz w:val="18"/>
          <w:szCs w:val="18"/>
          <w:lang w:eastAsia="es-MX"/>
        </w:rPr>
        <w:t xml:space="preserve"> exportar; crearTxt(Vu(nodo,:),Vw(nodo,:));</w:t>
      </w:r>
      <w:r w:rsidRPr="00E255B6">
        <w:rPr>
          <w:rFonts w:ascii="MS Reference Serif" w:eastAsia="Times New Roman" w:hAnsi="MS Reference Serif" w:cs="Courier New"/>
          <w:color w:val="0000FF"/>
          <w:sz w:val="18"/>
          <w:szCs w:val="18"/>
          <w:bdr w:val="none" w:sz="0" w:space="0" w:color="auto" w:frame="1"/>
          <w:lang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228B22"/>
          <w:sz w:val="18"/>
          <w:szCs w:val="18"/>
          <w:bdr w:val="none" w:sz="0" w:space="0" w:color="auto" w:frame="1"/>
          <w:lang w:eastAsia="es-MX"/>
        </w:rPr>
        <w:t>% Función para importar datos</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FF"/>
          <w:sz w:val="18"/>
          <w:szCs w:val="18"/>
          <w:bdr w:val="none" w:sz="0" w:space="0" w:color="auto" w:frame="1"/>
          <w:lang w:eastAsia="es-MX"/>
        </w:rPr>
        <w:t>function</w:t>
      </w:r>
      <w:r w:rsidRPr="00E255B6">
        <w:rPr>
          <w:rFonts w:ascii="MS Reference Serif" w:eastAsia="Times New Roman" w:hAnsi="MS Reference Serif" w:cs="Courier New"/>
          <w:color w:val="000000"/>
          <w:sz w:val="18"/>
          <w:szCs w:val="18"/>
          <w:lang w:eastAsia="es-MX"/>
        </w:rPr>
        <w:t xml:space="preserve"> mDatos=importar(numDatos)</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 xml:space="preserve">  [archivo,direccion] = uigetfile({</w:t>
      </w:r>
      <w:r w:rsidRPr="00E255B6">
        <w:rPr>
          <w:rFonts w:ascii="MS Reference Serif" w:eastAsia="Times New Roman" w:hAnsi="MS Reference Serif" w:cs="Courier New"/>
          <w:color w:val="A020F0"/>
          <w:sz w:val="18"/>
          <w:szCs w:val="18"/>
          <w:bdr w:val="none" w:sz="0" w:space="0" w:color="auto" w:frame="1"/>
          <w:lang w:eastAsia="es-MX"/>
        </w:rPr>
        <w:t>'*.txt'</w:t>
      </w:r>
      <w:r w:rsidRPr="00E255B6">
        <w:rPr>
          <w:rFonts w:ascii="MS Reference Serif" w:eastAsia="Times New Roman" w:hAnsi="MS Reference Serif" w:cs="Courier New"/>
          <w:color w:val="000000"/>
          <w:sz w:val="18"/>
          <w:szCs w:val="18"/>
          <w:lang w:eastAsia="es-MX"/>
        </w:rPr>
        <w:t>},</w:t>
      </w:r>
      <w:r w:rsidRPr="00E255B6">
        <w:rPr>
          <w:rFonts w:ascii="MS Reference Serif" w:eastAsia="Times New Roman" w:hAnsi="MS Reference Serif" w:cs="Courier New"/>
          <w:color w:val="A020F0"/>
          <w:sz w:val="18"/>
          <w:szCs w:val="18"/>
          <w:bdr w:val="none" w:sz="0" w:space="0" w:color="auto" w:frame="1"/>
          <w:lang w:eastAsia="es-MX"/>
        </w:rPr>
        <w:t>'File Selector'</w:t>
      </w:r>
      <w:r w:rsidRPr="00E255B6">
        <w:rPr>
          <w:rFonts w:ascii="MS Reference Serif" w:eastAsia="Times New Roman" w:hAnsi="MS Reference Serif" w:cs="Courier New"/>
          <w:color w:val="000000"/>
          <w:sz w:val="18"/>
          <w:szCs w:val="18"/>
          <w:lang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eastAsia="es-MX"/>
        </w:rPr>
        <w:t xml:space="preserve">  </w:t>
      </w:r>
      <w:r w:rsidRPr="00E255B6">
        <w:rPr>
          <w:rFonts w:ascii="MS Reference Serif" w:eastAsia="Times New Roman" w:hAnsi="MS Reference Serif" w:cs="Courier New"/>
          <w:color w:val="000000"/>
          <w:sz w:val="18"/>
          <w:szCs w:val="18"/>
          <w:lang w:val="en-US" w:eastAsia="es-MX"/>
        </w:rPr>
        <w:t>dirCom     = strcat(direccion,archivo);</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archivoID  = fopen(dirCom,</w:t>
      </w:r>
      <w:r w:rsidRPr="00E255B6">
        <w:rPr>
          <w:rFonts w:ascii="MS Reference Serif" w:eastAsia="Times New Roman" w:hAnsi="MS Reference Serif" w:cs="Courier New"/>
          <w:color w:val="A020F0"/>
          <w:sz w:val="18"/>
          <w:szCs w:val="18"/>
          <w:bdr w:val="none" w:sz="0" w:space="0" w:color="auto" w:frame="1"/>
          <w:lang w:val="en-US" w:eastAsia="es-MX"/>
        </w:rPr>
        <w:t>'r'</w:t>
      </w:r>
      <w:r w:rsidRPr="00E255B6">
        <w:rPr>
          <w:rFonts w:ascii="MS Reference Serif" w:eastAsia="Times New Roman" w:hAnsi="MS Reference Serif" w:cs="Courier New"/>
          <w:color w:val="000000"/>
          <w:sz w:val="18"/>
          <w:szCs w:val="18"/>
          <w:lang w:val="en-US"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00"/>
          <w:sz w:val="18"/>
          <w:szCs w:val="18"/>
          <w:lang w:eastAsia="es-MX"/>
        </w:rPr>
        <w:t xml:space="preserve">datos      = textscan(archivoID, </w:t>
      </w:r>
      <w:r w:rsidRPr="00E255B6">
        <w:rPr>
          <w:rFonts w:ascii="MS Reference Serif" w:eastAsia="Times New Roman" w:hAnsi="MS Reference Serif" w:cs="Courier New"/>
          <w:color w:val="A020F0"/>
          <w:sz w:val="18"/>
          <w:szCs w:val="18"/>
          <w:bdr w:val="none" w:sz="0" w:space="0" w:color="auto" w:frame="1"/>
          <w:lang w:eastAsia="es-MX"/>
        </w:rPr>
        <w:t>'%s'</w:t>
      </w:r>
      <w:r w:rsidRPr="00E255B6">
        <w:rPr>
          <w:rFonts w:ascii="MS Reference Serif" w:eastAsia="Times New Roman" w:hAnsi="MS Reference Serif" w:cs="Courier New"/>
          <w:color w:val="000000"/>
          <w:sz w:val="18"/>
          <w:szCs w:val="18"/>
          <w:lang w:eastAsia="es-MX"/>
        </w:rPr>
        <w:t>,</w:t>
      </w:r>
      <w:r w:rsidRPr="00E255B6">
        <w:rPr>
          <w:rFonts w:ascii="MS Reference Serif" w:eastAsia="Times New Roman" w:hAnsi="MS Reference Serif" w:cs="Courier New"/>
          <w:color w:val="A020F0"/>
          <w:sz w:val="18"/>
          <w:szCs w:val="18"/>
          <w:bdr w:val="none" w:sz="0" w:space="0" w:color="auto" w:frame="1"/>
          <w:lang w:eastAsia="es-MX"/>
        </w:rPr>
        <w:t>'Delimiter'</w:t>
      </w:r>
      <w:r w:rsidRPr="00E255B6">
        <w:rPr>
          <w:rFonts w:ascii="MS Reference Serif" w:eastAsia="Times New Roman" w:hAnsi="MS Reference Serif" w:cs="Courier New"/>
          <w:color w:val="000000"/>
          <w:sz w:val="18"/>
          <w:szCs w:val="18"/>
          <w:lang w:eastAsia="es-MX"/>
        </w:rPr>
        <w:t xml:space="preserve">, </w:t>
      </w:r>
      <w:r w:rsidRPr="00E255B6">
        <w:rPr>
          <w:rFonts w:ascii="MS Reference Serif" w:eastAsia="Times New Roman" w:hAnsi="MS Reference Serif" w:cs="Courier New"/>
          <w:color w:val="A020F0"/>
          <w:sz w:val="18"/>
          <w:szCs w:val="18"/>
          <w:bdr w:val="none" w:sz="0" w:space="0" w:color="auto" w:frame="1"/>
          <w:lang w:eastAsia="es-MX"/>
        </w:rPr>
        <w:t>'\n'</w:t>
      </w:r>
      <w:r w:rsidRPr="00E255B6">
        <w:rPr>
          <w:rFonts w:ascii="MS Reference Serif" w:eastAsia="Times New Roman" w:hAnsi="MS Reference Serif" w:cs="Courier New"/>
          <w:color w:val="000000"/>
          <w:sz w:val="18"/>
          <w:szCs w:val="18"/>
          <w:lang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 xml:space="preserve">  matriz     = datos{1};</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eastAsia="es-MX"/>
        </w:rPr>
        <w:t xml:space="preserve">  </w:t>
      </w:r>
      <w:r w:rsidRPr="00E255B6">
        <w:rPr>
          <w:rFonts w:ascii="MS Reference Serif" w:eastAsia="Times New Roman" w:hAnsi="MS Reference Serif" w:cs="Courier New"/>
          <w:color w:val="000000"/>
          <w:sz w:val="18"/>
          <w:szCs w:val="18"/>
          <w:lang w:val="en-US" w:eastAsia="es-MX"/>
        </w:rPr>
        <w:t>fclose(archivoI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varConst  = zeros(1,numDatos);</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revConst  = false;</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numConst  = 0;</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for</w:t>
      </w:r>
      <w:r w:rsidRPr="00E255B6">
        <w:rPr>
          <w:rFonts w:ascii="MS Reference Serif" w:eastAsia="Times New Roman" w:hAnsi="MS Reference Serif" w:cs="Courier New"/>
          <w:color w:val="000000"/>
          <w:sz w:val="18"/>
          <w:szCs w:val="18"/>
          <w:lang w:val="en-US" w:eastAsia="es-MX"/>
        </w:rPr>
        <w:t xml:space="preserve"> i = 1 : length(matriz)</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if</w:t>
      </w:r>
      <w:r w:rsidRPr="00E255B6">
        <w:rPr>
          <w:rFonts w:ascii="MS Reference Serif" w:eastAsia="Times New Roman" w:hAnsi="MS Reference Serif" w:cs="Courier New"/>
          <w:color w:val="000000"/>
          <w:sz w:val="18"/>
          <w:szCs w:val="18"/>
          <w:lang w:val="en-US" w:eastAsia="es-MX"/>
        </w:rPr>
        <w:t xml:space="preserve"> revConst == false</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constante = strsplit(matriz{i},</w:t>
      </w:r>
      <w:r w:rsidRPr="00E255B6">
        <w:rPr>
          <w:rFonts w:ascii="MS Reference Serif" w:eastAsia="Times New Roman" w:hAnsi="MS Reference Serif" w:cs="Courier New"/>
          <w:color w:val="A020F0"/>
          <w:sz w:val="18"/>
          <w:szCs w:val="18"/>
          <w:bdr w:val="none" w:sz="0" w:space="0" w:color="auto" w:frame="1"/>
          <w:lang w:val="en-US" w:eastAsia="es-MX"/>
        </w:rPr>
        <w:t>'='</w:t>
      </w:r>
      <w:r w:rsidRPr="00E255B6">
        <w:rPr>
          <w:rFonts w:ascii="MS Reference Serif" w:eastAsia="Times New Roman" w:hAnsi="MS Reference Serif" w:cs="Courier New"/>
          <w:color w:val="000000"/>
          <w:sz w:val="18"/>
          <w:szCs w:val="18"/>
          <w:lang w:val="en-US"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if</w:t>
      </w:r>
      <w:r w:rsidRPr="00E255B6">
        <w:rPr>
          <w:rFonts w:ascii="MS Reference Serif" w:eastAsia="Times New Roman" w:hAnsi="MS Reference Serif" w:cs="Courier New"/>
          <w:color w:val="000000"/>
          <w:sz w:val="18"/>
          <w:szCs w:val="18"/>
          <w:lang w:val="en-US" w:eastAsia="es-MX"/>
        </w:rPr>
        <w:t xml:space="preserve"> length (constante)== 2</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num                = str2double(strsplit(constante{2}));</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numConst           = numConst + 1;</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varConst(numConst) = num(2);</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if</w:t>
      </w:r>
      <w:r w:rsidRPr="00E255B6">
        <w:rPr>
          <w:rFonts w:ascii="MS Reference Serif" w:eastAsia="Times New Roman" w:hAnsi="MS Reference Serif" w:cs="Courier New"/>
          <w:color w:val="000000"/>
          <w:sz w:val="18"/>
          <w:szCs w:val="18"/>
          <w:lang w:val="en-US" w:eastAsia="es-MX"/>
        </w:rPr>
        <w:t xml:space="preserve"> numConst == numDatos, revConst=true; </w:t>
      </w: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FF"/>
          <w:sz w:val="18"/>
          <w:szCs w:val="18"/>
          <w:bdr w:val="none" w:sz="0" w:space="0" w:color="auto" w:frame="1"/>
          <w:lang w:val="en-US"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mDatos=varCons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FF"/>
          <w:sz w:val="18"/>
          <w:szCs w:val="18"/>
          <w:bdr w:val="none" w:sz="0" w:space="0" w:color="auto" w:frame="1"/>
          <w:lang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228B22"/>
          <w:sz w:val="18"/>
          <w:szCs w:val="18"/>
          <w:bdr w:val="none" w:sz="0" w:space="0" w:color="auto" w:frame="1"/>
          <w:lang w:eastAsia="es-MX"/>
        </w:rPr>
        <w:t>% Función para exportar</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FF"/>
          <w:sz w:val="18"/>
          <w:szCs w:val="18"/>
          <w:bdr w:val="none" w:sz="0" w:space="0" w:color="auto" w:frame="1"/>
          <w:lang w:eastAsia="es-MX"/>
        </w:rPr>
        <w:t>function</w:t>
      </w:r>
      <w:r w:rsidRPr="00E255B6">
        <w:rPr>
          <w:rFonts w:ascii="MS Reference Serif" w:eastAsia="Times New Roman" w:hAnsi="MS Reference Serif" w:cs="Courier New"/>
          <w:color w:val="000000"/>
          <w:sz w:val="18"/>
          <w:szCs w:val="18"/>
          <w:lang w:eastAsia="es-MX"/>
        </w:rPr>
        <w:t xml:space="preserve"> crearTxt(u,w)</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eastAsia="es-MX"/>
        </w:rPr>
        <w:t xml:space="preserve">  </w:t>
      </w:r>
      <w:r w:rsidRPr="00E255B6">
        <w:rPr>
          <w:rFonts w:ascii="MS Reference Serif" w:eastAsia="Times New Roman" w:hAnsi="MS Reference Serif" w:cs="Courier New"/>
          <w:color w:val="000000"/>
          <w:sz w:val="18"/>
          <w:szCs w:val="18"/>
          <w:lang w:val="en-US" w:eastAsia="es-MX"/>
        </w:rPr>
        <w:t>fileID = fopen(</w:t>
      </w:r>
      <w:r w:rsidRPr="00E255B6">
        <w:rPr>
          <w:rFonts w:ascii="MS Reference Serif" w:eastAsia="Times New Roman" w:hAnsi="MS Reference Serif" w:cs="Courier New"/>
          <w:color w:val="A020F0"/>
          <w:sz w:val="18"/>
          <w:szCs w:val="18"/>
          <w:bdr w:val="none" w:sz="0" w:space="0" w:color="auto" w:frame="1"/>
          <w:lang w:val="en-US" w:eastAsia="es-MX"/>
        </w:rPr>
        <w:t>'vel.txt'</w:t>
      </w:r>
      <w:r w:rsidRPr="00E255B6">
        <w:rPr>
          <w:rFonts w:ascii="MS Reference Serif" w:eastAsia="Times New Roman" w:hAnsi="MS Reference Serif" w:cs="Courier New"/>
          <w:color w:val="000000"/>
          <w:sz w:val="18"/>
          <w:szCs w:val="18"/>
          <w:lang w:val="en-US" w:eastAsia="es-MX"/>
        </w:rPr>
        <w:t>,</w:t>
      </w:r>
      <w:r w:rsidRPr="00E255B6">
        <w:rPr>
          <w:rFonts w:ascii="MS Reference Serif" w:eastAsia="Times New Roman" w:hAnsi="MS Reference Serif" w:cs="Courier New"/>
          <w:color w:val="A020F0"/>
          <w:sz w:val="18"/>
          <w:szCs w:val="18"/>
          <w:bdr w:val="none" w:sz="0" w:space="0" w:color="auto" w:frame="1"/>
          <w:lang w:val="en-US" w:eastAsia="es-MX"/>
        </w:rPr>
        <w:t>'w'</w:t>
      </w:r>
      <w:r w:rsidRPr="00E255B6">
        <w:rPr>
          <w:rFonts w:ascii="MS Reference Serif" w:eastAsia="Times New Roman" w:hAnsi="MS Reference Serif" w:cs="Courier New"/>
          <w:color w:val="000000"/>
          <w:sz w:val="18"/>
          <w:szCs w:val="18"/>
          <w:lang w:val="en-US"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fprintf(fileID,</w:t>
      </w:r>
      <w:r w:rsidRPr="00E255B6">
        <w:rPr>
          <w:rFonts w:ascii="MS Reference Serif" w:eastAsia="Times New Roman" w:hAnsi="MS Reference Serif" w:cs="Courier New"/>
          <w:color w:val="A020F0"/>
          <w:sz w:val="18"/>
          <w:szCs w:val="18"/>
          <w:bdr w:val="none" w:sz="0" w:space="0" w:color="auto" w:frame="1"/>
          <w:lang w:val="en-US" w:eastAsia="es-MX"/>
        </w:rPr>
        <w:t>'%10s %10s\r\n'</w:t>
      </w:r>
      <w:r w:rsidRPr="00E255B6">
        <w:rPr>
          <w:rFonts w:ascii="MS Reference Serif" w:eastAsia="Times New Roman" w:hAnsi="MS Reference Serif" w:cs="Courier New"/>
          <w:color w:val="000000"/>
          <w:sz w:val="18"/>
          <w:szCs w:val="18"/>
          <w:lang w:val="en-US" w:eastAsia="es-MX"/>
        </w:rPr>
        <w:t>,</w:t>
      </w:r>
      <w:r w:rsidRPr="00E255B6">
        <w:rPr>
          <w:rFonts w:ascii="MS Reference Serif" w:eastAsia="Times New Roman" w:hAnsi="MS Reference Serif" w:cs="Courier New"/>
          <w:color w:val="A020F0"/>
          <w:sz w:val="18"/>
          <w:szCs w:val="18"/>
          <w:bdr w:val="none" w:sz="0" w:space="0" w:color="auto" w:frame="1"/>
          <w:lang w:val="en-US" w:eastAsia="es-MX"/>
        </w:rPr>
        <w:t>'u'</w:t>
      </w:r>
      <w:r w:rsidRPr="00E255B6">
        <w:rPr>
          <w:rFonts w:ascii="MS Reference Serif" w:eastAsia="Times New Roman" w:hAnsi="MS Reference Serif" w:cs="Courier New"/>
          <w:color w:val="000000"/>
          <w:sz w:val="18"/>
          <w:szCs w:val="18"/>
          <w:lang w:val="en-US" w:eastAsia="es-MX"/>
        </w:rPr>
        <w:t>,</w:t>
      </w:r>
      <w:r w:rsidRPr="00E255B6">
        <w:rPr>
          <w:rFonts w:ascii="MS Reference Serif" w:eastAsia="Times New Roman" w:hAnsi="MS Reference Serif" w:cs="Courier New"/>
          <w:color w:val="A020F0"/>
          <w:sz w:val="18"/>
          <w:szCs w:val="18"/>
          <w:bdr w:val="none" w:sz="0" w:space="0" w:color="auto" w:frame="1"/>
          <w:lang w:val="en-US" w:eastAsia="es-MX"/>
        </w:rPr>
        <w:t>'w'</w:t>
      </w:r>
      <w:r w:rsidRPr="00E255B6">
        <w:rPr>
          <w:rFonts w:ascii="MS Reference Serif" w:eastAsia="Times New Roman" w:hAnsi="MS Reference Serif" w:cs="Courier New"/>
          <w:color w:val="000000"/>
          <w:sz w:val="18"/>
          <w:szCs w:val="18"/>
          <w:lang w:val="en-US"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fprintf(fileID,</w:t>
      </w:r>
      <w:r w:rsidRPr="00E255B6">
        <w:rPr>
          <w:rFonts w:ascii="MS Reference Serif" w:eastAsia="Times New Roman" w:hAnsi="MS Reference Serif" w:cs="Courier New"/>
          <w:color w:val="A020F0"/>
          <w:sz w:val="18"/>
          <w:szCs w:val="18"/>
          <w:bdr w:val="none" w:sz="0" w:space="0" w:color="auto" w:frame="1"/>
          <w:lang w:val="en-US" w:eastAsia="es-MX"/>
        </w:rPr>
        <w:t>'%10.4f %10.4f\r\n'</w:t>
      </w:r>
      <w:r w:rsidRPr="00E255B6">
        <w:rPr>
          <w:rFonts w:ascii="MS Reference Serif" w:eastAsia="Times New Roman" w:hAnsi="MS Reference Serif" w:cs="Courier New"/>
          <w:color w:val="000000"/>
          <w:sz w:val="18"/>
          <w:szCs w:val="18"/>
          <w:lang w:val="en-US" w:eastAsia="es-MX"/>
        </w:rPr>
        <w:t>,[u(:) w(:)]);</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00"/>
          <w:sz w:val="18"/>
          <w:szCs w:val="18"/>
          <w:lang w:eastAsia="es-MX"/>
        </w:rPr>
        <w:t>fclose(fileI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FF"/>
          <w:sz w:val="18"/>
          <w:szCs w:val="18"/>
          <w:bdr w:val="none" w:sz="0" w:space="0" w:color="auto" w:frame="1"/>
          <w:lang w:eastAsia="es-MX"/>
        </w:rPr>
        <w:t>end</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228B22"/>
          <w:sz w:val="18"/>
          <w:szCs w:val="18"/>
          <w:bdr w:val="none" w:sz="0" w:space="0" w:color="auto" w:frame="1"/>
          <w:lang w:eastAsia="es-MX"/>
        </w:rPr>
        <w:t>% Función para graficar</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FF"/>
          <w:sz w:val="18"/>
          <w:szCs w:val="18"/>
          <w:bdr w:val="none" w:sz="0" w:space="0" w:color="auto" w:frame="1"/>
          <w:lang w:eastAsia="es-MX"/>
        </w:rPr>
        <w:t>function</w:t>
      </w:r>
      <w:r w:rsidRPr="00E255B6">
        <w:rPr>
          <w:rFonts w:ascii="MS Reference Serif" w:eastAsia="Times New Roman" w:hAnsi="MS Reference Serif" w:cs="Courier New"/>
          <w:color w:val="000000"/>
          <w:sz w:val="18"/>
          <w:szCs w:val="18"/>
          <w:lang w:eastAsia="es-MX"/>
        </w:rPr>
        <w:t xml:space="preserve"> crearGrafica(T,u,w)</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eastAsia="es-MX"/>
        </w:rPr>
        <w:t xml:space="preserve">  </w:t>
      </w:r>
      <w:r w:rsidRPr="00E255B6">
        <w:rPr>
          <w:rFonts w:ascii="MS Reference Serif" w:eastAsia="Times New Roman" w:hAnsi="MS Reference Serif" w:cs="Courier New"/>
          <w:color w:val="000000"/>
          <w:sz w:val="18"/>
          <w:szCs w:val="18"/>
          <w:lang w:val="en-US" w:eastAsia="es-MX"/>
        </w:rPr>
        <w:t>subplot(2,1,1)</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plot(T,u,</w:t>
      </w:r>
      <w:r w:rsidRPr="00E255B6">
        <w:rPr>
          <w:rFonts w:ascii="MS Reference Serif" w:eastAsia="Times New Roman" w:hAnsi="MS Reference Serif" w:cs="Courier New"/>
          <w:color w:val="A020F0"/>
          <w:sz w:val="18"/>
          <w:szCs w:val="18"/>
          <w:bdr w:val="none" w:sz="0" w:space="0" w:color="auto" w:frame="1"/>
          <w:lang w:val="en-US" w:eastAsia="es-MX"/>
        </w:rPr>
        <w:t>'b'</w:t>
      </w:r>
      <w:r w:rsidRPr="00E255B6">
        <w:rPr>
          <w:rFonts w:ascii="MS Reference Serif" w:eastAsia="Times New Roman" w:hAnsi="MS Reference Serif" w:cs="Courier New"/>
          <w:color w:val="000000"/>
          <w:sz w:val="18"/>
          <w:szCs w:val="18"/>
          <w:lang w:val="en-US"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xlabel(</w:t>
      </w:r>
      <w:r w:rsidRPr="00E255B6">
        <w:rPr>
          <w:rFonts w:ascii="MS Reference Serif" w:eastAsia="Times New Roman" w:hAnsi="MS Reference Serif" w:cs="Courier New"/>
          <w:color w:val="A020F0"/>
          <w:sz w:val="18"/>
          <w:szCs w:val="18"/>
          <w:bdr w:val="none" w:sz="0" w:space="0" w:color="auto" w:frame="1"/>
          <w:lang w:val="en-US" w:eastAsia="es-MX"/>
        </w:rPr>
        <w:t>'T [s]'</w:t>
      </w:r>
      <w:r w:rsidRPr="00E255B6">
        <w:rPr>
          <w:rFonts w:ascii="MS Reference Serif" w:eastAsia="Times New Roman" w:hAnsi="MS Reference Serif" w:cs="Courier New"/>
          <w:color w:val="000000"/>
          <w:sz w:val="18"/>
          <w:szCs w:val="18"/>
          <w:lang w:val="en-US"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ylabel(</w:t>
      </w:r>
      <w:r w:rsidRPr="00E255B6">
        <w:rPr>
          <w:rFonts w:ascii="MS Reference Serif" w:eastAsia="Times New Roman" w:hAnsi="MS Reference Serif" w:cs="Courier New"/>
          <w:color w:val="A020F0"/>
          <w:sz w:val="18"/>
          <w:szCs w:val="18"/>
          <w:bdr w:val="none" w:sz="0" w:space="0" w:color="auto" w:frame="1"/>
          <w:lang w:val="en-US" w:eastAsia="es-MX"/>
        </w:rPr>
        <w:t>'V [m/s]'</w:t>
      </w:r>
      <w:r w:rsidRPr="00E255B6">
        <w:rPr>
          <w:rFonts w:ascii="MS Reference Serif" w:eastAsia="Times New Roman" w:hAnsi="MS Reference Serif" w:cs="Courier New"/>
          <w:color w:val="000000"/>
          <w:sz w:val="18"/>
          <w:szCs w:val="18"/>
          <w:lang w:val="en-US"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val="en-US" w:eastAsia="es-MX"/>
        </w:rPr>
        <w:lastRenderedPageBreak/>
        <w:t xml:space="preserve">  </w:t>
      </w:r>
      <w:r w:rsidRPr="00E255B6">
        <w:rPr>
          <w:rFonts w:ascii="MS Reference Serif" w:eastAsia="Times New Roman" w:hAnsi="MS Reference Serif" w:cs="Courier New"/>
          <w:color w:val="000000"/>
          <w:sz w:val="18"/>
          <w:szCs w:val="18"/>
          <w:lang w:eastAsia="es-MX"/>
        </w:rPr>
        <w:t>title(</w:t>
      </w:r>
      <w:r w:rsidRPr="00E255B6">
        <w:rPr>
          <w:rFonts w:ascii="MS Reference Serif" w:eastAsia="Times New Roman" w:hAnsi="MS Reference Serif" w:cs="Courier New"/>
          <w:color w:val="A020F0"/>
          <w:sz w:val="18"/>
          <w:szCs w:val="18"/>
          <w:bdr w:val="none" w:sz="0" w:space="0" w:color="auto" w:frame="1"/>
          <w:lang w:eastAsia="es-MX"/>
        </w:rPr>
        <w:t>'Velocidad fluctuante u'</w:t>
      </w:r>
      <w:r w:rsidRPr="00E255B6">
        <w:rPr>
          <w:rFonts w:ascii="MS Reference Serif" w:eastAsia="Times New Roman" w:hAnsi="MS Reference Serif" w:cs="Courier New"/>
          <w:color w:val="000000"/>
          <w:sz w:val="18"/>
          <w:szCs w:val="18"/>
          <w:lang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 xml:space="preserve">  subplot(2,1,2)</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eastAsia="es-MX"/>
        </w:rPr>
        <w:t xml:space="preserve">  </w:t>
      </w:r>
      <w:r w:rsidRPr="00E255B6">
        <w:rPr>
          <w:rFonts w:ascii="MS Reference Serif" w:eastAsia="Times New Roman" w:hAnsi="MS Reference Serif" w:cs="Courier New"/>
          <w:color w:val="000000"/>
          <w:sz w:val="18"/>
          <w:szCs w:val="18"/>
          <w:lang w:val="en-US" w:eastAsia="es-MX"/>
        </w:rPr>
        <w:t>plot(T,w,</w:t>
      </w:r>
      <w:r w:rsidRPr="00E255B6">
        <w:rPr>
          <w:rFonts w:ascii="MS Reference Serif" w:eastAsia="Times New Roman" w:hAnsi="MS Reference Serif" w:cs="Courier New"/>
          <w:color w:val="A020F0"/>
          <w:sz w:val="18"/>
          <w:szCs w:val="18"/>
          <w:bdr w:val="none" w:sz="0" w:space="0" w:color="auto" w:frame="1"/>
          <w:lang w:val="en-US" w:eastAsia="es-MX"/>
        </w:rPr>
        <w:t>'b'</w:t>
      </w:r>
      <w:r w:rsidRPr="00E255B6">
        <w:rPr>
          <w:rFonts w:ascii="MS Reference Serif" w:eastAsia="Times New Roman" w:hAnsi="MS Reference Serif" w:cs="Courier New"/>
          <w:color w:val="000000"/>
          <w:sz w:val="18"/>
          <w:szCs w:val="18"/>
          <w:lang w:val="en-US"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xlabel(</w:t>
      </w:r>
      <w:r w:rsidRPr="00E255B6">
        <w:rPr>
          <w:rFonts w:ascii="MS Reference Serif" w:eastAsia="Times New Roman" w:hAnsi="MS Reference Serif" w:cs="Courier New"/>
          <w:color w:val="A020F0"/>
          <w:sz w:val="18"/>
          <w:szCs w:val="18"/>
          <w:bdr w:val="none" w:sz="0" w:space="0" w:color="auto" w:frame="1"/>
          <w:lang w:val="en-US" w:eastAsia="es-MX"/>
        </w:rPr>
        <w:t>'T [s]'</w:t>
      </w:r>
      <w:r w:rsidRPr="00E255B6">
        <w:rPr>
          <w:rFonts w:ascii="MS Reference Serif" w:eastAsia="Times New Roman" w:hAnsi="MS Reference Serif" w:cs="Courier New"/>
          <w:color w:val="000000"/>
          <w:sz w:val="18"/>
          <w:szCs w:val="18"/>
          <w:lang w:val="en-US"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t xml:space="preserve">  ylabel(</w:t>
      </w:r>
      <w:r w:rsidRPr="00E255B6">
        <w:rPr>
          <w:rFonts w:ascii="MS Reference Serif" w:eastAsia="Times New Roman" w:hAnsi="MS Reference Serif" w:cs="Courier New"/>
          <w:color w:val="A020F0"/>
          <w:sz w:val="18"/>
          <w:szCs w:val="18"/>
          <w:bdr w:val="none" w:sz="0" w:space="0" w:color="auto" w:frame="1"/>
          <w:lang w:val="en-US" w:eastAsia="es-MX"/>
        </w:rPr>
        <w:t>'V [m/s]'</w:t>
      </w:r>
      <w:r w:rsidRPr="00E255B6">
        <w:rPr>
          <w:rFonts w:ascii="MS Reference Serif" w:eastAsia="Times New Roman" w:hAnsi="MS Reference Serif" w:cs="Courier New"/>
          <w:color w:val="000000"/>
          <w:sz w:val="18"/>
          <w:szCs w:val="18"/>
          <w:lang w:val="en-US"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val="en-US" w:eastAsia="es-MX"/>
        </w:rPr>
        <w:t xml:space="preserve">  </w:t>
      </w:r>
      <w:r w:rsidRPr="00E255B6">
        <w:rPr>
          <w:rFonts w:ascii="MS Reference Serif" w:eastAsia="Times New Roman" w:hAnsi="MS Reference Serif" w:cs="Courier New"/>
          <w:color w:val="000000"/>
          <w:sz w:val="18"/>
          <w:szCs w:val="18"/>
          <w:lang w:eastAsia="es-MX"/>
        </w:rPr>
        <w:t>title(</w:t>
      </w:r>
      <w:r w:rsidRPr="00E255B6">
        <w:rPr>
          <w:rFonts w:ascii="MS Reference Serif" w:eastAsia="Times New Roman" w:hAnsi="MS Reference Serif" w:cs="Courier New"/>
          <w:color w:val="A020F0"/>
          <w:sz w:val="18"/>
          <w:szCs w:val="18"/>
          <w:bdr w:val="none" w:sz="0" w:space="0" w:color="auto" w:frame="1"/>
          <w:lang w:eastAsia="es-MX"/>
        </w:rPr>
        <w:t>'Velocidad fluctuante w'</w:t>
      </w:r>
      <w:r w:rsidRPr="00E255B6">
        <w:rPr>
          <w:rFonts w:ascii="MS Reference Serif" w:eastAsia="Times New Roman" w:hAnsi="MS Reference Serif" w:cs="Courier New"/>
          <w:color w:val="000000"/>
          <w:sz w:val="18"/>
          <w:szCs w:val="18"/>
          <w:lang w:eastAsia="es-MX"/>
        </w:rPr>
        <w:t>);</w:t>
      </w:r>
    </w:p>
    <w:p w:rsidR="00E255B6" w:rsidRPr="00E255B6"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FF"/>
          <w:sz w:val="18"/>
          <w:szCs w:val="18"/>
          <w:bdr w:val="none" w:sz="0" w:space="0" w:color="auto" w:frame="1"/>
          <w:lang w:eastAsia="es-MX"/>
        </w:rPr>
        <w:t>end</w:t>
      </w:r>
    </w:p>
    <w:p w:rsidR="00C81C64" w:rsidRDefault="00C81C64" w:rsidP="00B2683D">
      <w:pPr>
        <w:jc w:val="both"/>
        <w:rPr>
          <w:rFonts w:ascii="Arial" w:hAnsi="Arial" w:cs="Arial"/>
        </w:rPr>
      </w:pPr>
    </w:p>
    <w:p w:rsidR="00E255B6" w:rsidRDefault="00E255B6" w:rsidP="00E255B6">
      <w:pPr>
        <w:jc w:val="both"/>
        <w:rPr>
          <w:rFonts w:ascii="Arial" w:hAnsi="Arial" w:cs="Arial"/>
        </w:rPr>
      </w:pPr>
      <w:r>
        <w:rPr>
          <w:rFonts w:ascii="Arial" w:hAnsi="Arial" w:cs="Arial"/>
        </w:rPr>
        <w:t>Ejemplo de archivo de entrada de datos para obtener la simulación WAWS en la dirección u y w.</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B2683D">
        <w:rPr>
          <w:rFonts w:ascii="MS Reference Serif" w:eastAsia="Times New Roman" w:hAnsi="MS Reference Serif" w:cs="MS Reference Serif"/>
          <w:color w:val="0000FF"/>
          <w:sz w:val="18"/>
          <w:szCs w:val="18"/>
          <w:bdr w:val="none" w:sz="0" w:space="0" w:color="auto" w:frame="1"/>
          <w:lang w:val="en-US" w:eastAsia="es-MX"/>
        </w:rPr>
        <w:t>﻿</w:t>
      </w:r>
      <w:r w:rsidRPr="00A34177">
        <w:rPr>
          <w:rFonts w:ascii="MS Reference Serif" w:eastAsia="Times New Roman" w:hAnsi="MS Reference Serif" w:cs="Arial"/>
          <w:sz w:val="18"/>
          <w:szCs w:val="18"/>
          <w:bdr w:val="none" w:sz="0" w:space="0" w:color="auto" w:frame="1"/>
          <w:lang w:eastAsia="es-MX"/>
        </w:rPr>
        <w:t>Archivo de entrada de datos para obtenci</w:t>
      </w:r>
      <w:r w:rsidRPr="00A34177">
        <w:rPr>
          <w:rFonts w:ascii="MS Reference Serif" w:eastAsia="Times New Roman" w:hAnsi="MS Reference Serif" w:cs="MS Reference Serif"/>
          <w:sz w:val="18"/>
          <w:szCs w:val="18"/>
          <w:bdr w:val="none" w:sz="0" w:space="0" w:color="auto" w:frame="1"/>
          <w:lang w:eastAsia="es-MX"/>
        </w:rPr>
        <w:t>ó</w:t>
      </w:r>
      <w:r w:rsidRPr="00A34177">
        <w:rPr>
          <w:rFonts w:ascii="MS Reference Serif" w:eastAsia="Times New Roman" w:hAnsi="MS Reference Serif" w:cs="Arial"/>
          <w:sz w:val="18"/>
          <w:szCs w:val="18"/>
          <w:bdr w:val="none" w:sz="0" w:space="0" w:color="auto" w:frame="1"/>
          <w:lang w:eastAsia="es-MX"/>
        </w:rPr>
        <w:t>n de simulaciones</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Propiedades dinámicas de la estructura</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v   =         50    [m/s]       Velocidad media del viento.</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h   =         40   [m]         Altura deseada</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 xml:space="preserve">z0  =         0.05  [m]         Rugosidad del terreno    </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Datos para la simulación</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t  = 600         [s]              Tiempo total de integración</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dh = 120         [s]              Intervalos de tiempo</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dx = 1           [m]              Separación de tramos</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ns = 5                            Número de simulaciones</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coherencia  = 1                   Revisa si hay coherencia {1 : con coherencia / 0 : Sin coherencia}</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graficar    = 1                   Revisa si hay que graficar {1 : graficar / 0 no graficar}</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exportar    = 1                   Revisa si se crea un .txt {1 : exportar / 0 no exportar}</w:t>
      </w:r>
    </w:p>
    <w:p w:rsidR="00E255B6" w:rsidRPr="00A34177" w:rsidRDefault="00E255B6" w:rsidP="00E255B6">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contextualSpacing/>
        <w:textAlignment w:val="baseline"/>
        <w:rPr>
          <w:rFonts w:ascii="MS Reference Serif" w:eastAsia="Times New Roman" w:hAnsi="MS Reference Serif" w:cs="Arial"/>
          <w:sz w:val="18"/>
          <w:szCs w:val="18"/>
          <w:bdr w:val="none" w:sz="0" w:space="0" w:color="auto" w:frame="1"/>
          <w:lang w:eastAsia="es-MX"/>
        </w:rPr>
      </w:pPr>
      <w:r w:rsidRPr="00A34177">
        <w:rPr>
          <w:rFonts w:ascii="MS Reference Serif" w:eastAsia="Times New Roman" w:hAnsi="MS Reference Serif" w:cs="Arial"/>
          <w:sz w:val="18"/>
          <w:szCs w:val="18"/>
          <w:bdr w:val="none" w:sz="0" w:space="0" w:color="auto" w:frame="1"/>
          <w:lang w:eastAsia="es-MX"/>
        </w:rPr>
        <w:t>nodo        = 4                   Nodo que se desea exportar o graficar</w:t>
      </w:r>
    </w:p>
    <w:p w:rsidR="00E255B6" w:rsidRPr="00E255B6" w:rsidRDefault="00E255B6" w:rsidP="00E255B6">
      <w:pPr>
        <w:jc w:val="both"/>
        <w:rPr>
          <w:rFonts w:ascii="Arial" w:hAnsi="Arial" w:cs="Arial"/>
        </w:rPr>
      </w:pPr>
    </w:p>
    <w:p w:rsidR="00E255B6" w:rsidRDefault="00E255B6" w:rsidP="00B2683D">
      <w:pPr>
        <w:jc w:val="both"/>
        <w:rPr>
          <w:rFonts w:ascii="Arial" w:hAnsi="Arial" w:cs="Arial"/>
        </w:rPr>
      </w:pPr>
      <w:r>
        <w:rPr>
          <w:rFonts w:ascii="Arial" w:hAnsi="Arial" w:cs="Arial"/>
        </w:rPr>
        <w:t>En este ejemplo se puede ver que el archivo de entrada es el mismo que el que se usó para el programa «SimulacionesWAWS.m».</w:t>
      </w:r>
    </w:p>
    <w:p w:rsidR="00E255B6" w:rsidRPr="00A34177" w:rsidRDefault="00E255B6" w:rsidP="00B2683D">
      <w:pPr>
        <w:jc w:val="both"/>
        <w:rPr>
          <w:rFonts w:ascii="Arial" w:hAnsi="Arial" w:cs="Arial"/>
        </w:rPr>
      </w:pPr>
    </w:p>
    <w:p w:rsidR="00A34177" w:rsidRPr="00847CC9" w:rsidRDefault="00A34177" w:rsidP="00A34177">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Pr>
          <w:rFonts w:ascii="Arial" w:hAnsi="Arial" w:cs="Arial"/>
          <w:color w:val="000000"/>
          <w:sz w:val="28"/>
          <w:szCs w:val="29"/>
        </w:rPr>
        <w:t>C</w:t>
      </w:r>
      <w:r w:rsidRPr="00847CC9">
        <w:rPr>
          <w:rFonts w:ascii="Arial" w:hAnsi="Arial" w:cs="Arial"/>
          <w:color w:val="000000"/>
          <w:sz w:val="28"/>
          <w:szCs w:val="29"/>
        </w:rPr>
        <w:t>.</w:t>
      </w:r>
      <w:r w:rsidR="0043138D">
        <w:rPr>
          <w:rFonts w:ascii="Arial" w:hAnsi="Arial" w:cs="Arial"/>
          <w:color w:val="000000"/>
          <w:sz w:val="28"/>
          <w:szCs w:val="29"/>
        </w:rPr>
        <w:t>11</w:t>
      </w:r>
      <w:r w:rsidRPr="00847CC9">
        <w:rPr>
          <w:rFonts w:ascii="Arial" w:hAnsi="Arial" w:cs="Arial"/>
          <w:color w:val="000000"/>
          <w:sz w:val="28"/>
          <w:szCs w:val="29"/>
        </w:rPr>
        <w:t xml:space="preserve"> Programa para obtene</w:t>
      </w:r>
      <w:r>
        <w:rPr>
          <w:rFonts w:ascii="Arial" w:hAnsi="Arial" w:cs="Arial"/>
          <w:color w:val="000000"/>
          <w:sz w:val="28"/>
          <w:szCs w:val="29"/>
        </w:rPr>
        <w:t xml:space="preserve">r la respuesta debido al aleteo </w:t>
      </w:r>
      <w:r w:rsidR="0043138D">
        <w:rPr>
          <w:rFonts w:ascii="Arial" w:hAnsi="Arial" w:cs="Arial"/>
          <w:color w:val="000000"/>
          <w:sz w:val="28"/>
          <w:szCs w:val="29"/>
        </w:rPr>
        <w:t xml:space="preserve">por el método de Hamming </w:t>
      </w:r>
      <w:r>
        <w:rPr>
          <w:rFonts w:ascii="Arial" w:hAnsi="Arial" w:cs="Arial"/>
          <w:color w:val="000000"/>
          <w:sz w:val="28"/>
          <w:szCs w:val="29"/>
        </w:rPr>
        <w:t>«flutter</w:t>
      </w:r>
      <w:r w:rsidR="0043138D">
        <w:rPr>
          <w:rFonts w:ascii="Arial" w:hAnsi="Arial" w:cs="Arial"/>
          <w:color w:val="000000"/>
          <w:sz w:val="28"/>
          <w:szCs w:val="29"/>
        </w:rPr>
        <w:t>8Ham</w:t>
      </w:r>
      <w:r w:rsidR="00C67809">
        <w:rPr>
          <w:rFonts w:ascii="Arial" w:hAnsi="Arial" w:cs="Arial"/>
          <w:color w:val="000000"/>
          <w:sz w:val="28"/>
          <w:szCs w:val="29"/>
        </w:rPr>
        <w:t>.m</w:t>
      </w:r>
      <w:r>
        <w:rPr>
          <w:rFonts w:ascii="Arial" w:hAnsi="Arial" w:cs="Arial"/>
          <w:color w:val="000000"/>
          <w:sz w:val="28"/>
          <w:szCs w:val="29"/>
        </w:rPr>
        <w:t>»</w:t>
      </w:r>
    </w:p>
    <w:p w:rsidR="00A34177" w:rsidRDefault="0043138D" w:rsidP="00A34177">
      <w:pPr>
        <w:autoSpaceDE w:val="0"/>
        <w:autoSpaceDN w:val="0"/>
        <w:adjustRightInd w:val="0"/>
        <w:spacing w:after="0" w:line="240" w:lineRule="auto"/>
        <w:jc w:val="both"/>
        <w:rPr>
          <w:rFonts w:ascii="Arial" w:hAnsi="Arial" w:cs="Arial"/>
        </w:rPr>
      </w:pPr>
      <w:r>
        <w:rPr>
          <w:rFonts w:ascii="Arial" w:hAnsi="Arial" w:cs="Arial"/>
        </w:rPr>
        <w:t>Este archivo funciona del mismo modo que el programa «flutterOde45</w:t>
      </w:r>
      <w:r w:rsidR="00C67809">
        <w:rPr>
          <w:rFonts w:ascii="Arial" w:hAnsi="Arial" w:cs="Arial"/>
        </w:rPr>
        <w:t>.m</w:t>
      </w:r>
      <w:r>
        <w:rPr>
          <w:rFonts w:ascii="Arial" w:hAnsi="Arial" w:cs="Arial"/>
        </w:rPr>
        <w:t xml:space="preserve">» aplicando el siguiente código. Los archivos de entrada y de salida son los mismos. Para que funcione este programa requiere del programa auxiliar </w:t>
      </w:r>
      <w:r w:rsidR="00C25FF3">
        <w:rPr>
          <w:rFonts w:ascii="Arial" w:hAnsi="Arial" w:cs="Arial"/>
        </w:rPr>
        <w:t>«flut8a</w:t>
      </w:r>
      <w:r w:rsidR="00C67809">
        <w:rPr>
          <w:rFonts w:ascii="Arial" w:hAnsi="Arial" w:cs="Arial"/>
        </w:rPr>
        <w:t>.m</w:t>
      </w:r>
      <w:r w:rsidR="00C25FF3">
        <w:rPr>
          <w:rFonts w:ascii="Arial" w:hAnsi="Arial" w:cs="Arial"/>
        </w:rPr>
        <w:t xml:space="preserve">» </w:t>
      </w:r>
      <w:r>
        <w:rPr>
          <w:rFonts w:ascii="Arial" w:hAnsi="Arial" w:cs="Arial"/>
        </w:rPr>
        <w:t>el cual sustituye a  «flut8a45</w:t>
      </w:r>
      <w:r w:rsidR="00C67809">
        <w:rPr>
          <w:rFonts w:ascii="Arial" w:hAnsi="Arial" w:cs="Arial"/>
        </w:rPr>
        <w:t>.m</w:t>
      </w:r>
      <w:r>
        <w:rPr>
          <w:rFonts w:ascii="Arial" w:hAnsi="Arial" w:cs="Arial"/>
        </w:rPr>
        <w:t>»</w:t>
      </w:r>
      <w:r w:rsidR="00C25FF3">
        <w:rPr>
          <w:rFonts w:ascii="Arial" w:hAnsi="Arial" w:cs="Arial"/>
        </w:rPr>
        <w:t>, además de los programas «ode_Ham</w:t>
      </w:r>
      <w:r w:rsidR="00C67809">
        <w:rPr>
          <w:rFonts w:ascii="Arial" w:hAnsi="Arial" w:cs="Arial"/>
        </w:rPr>
        <w:t>.m</w:t>
      </w:r>
      <w:r w:rsidR="00C25FF3">
        <w:rPr>
          <w:rFonts w:ascii="Arial" w:hAnsi="Arial" w:cs="Arial"/>
        </w:rPr>
        <w:t>» y «ode_RK4</w:t>
      </w:r>
      <w:r w:rsidR="00C67809">
        <w:rPr>
          <w:rFonts w:ascii="Arial" w:hAnsi="Arial" w:cs="Arial"/>
        </w:rPr>
        <w:t>.m</w:t>
      </w:r>
      <w:r w:rsidR="00C25FF3">
        <w:rPr>
          <w:rFonts w:ascii="Arial" w:hAnsi="Arial" w:cs="Arial"/>
        </w:rPr>
        <w:t>»</w:t>
      </w:r>
      <w:r w:rsidR="00EC67FB">
        <w:rPr>
          <w:rFonts w:ascii="Arial" w:hAnsi="Arial" w:cs="Arial"/>
        </w:rPr>
        <w:t>.</w:t>
      </w:r>
    </w:p>
    <w:p w:rsidR="0043138D" w:rsidRPr="00847CC9" w:rsidRDefault="0043138D" w:rsidP="00A34177">
      <w:pPr>
        <w:autoSpaceDE w:val="0"/>
        <w:autoSpaceDN w:val="0"/>
        <w:adjustRightInd w:val="0"/>
        <w:spacing w:after="0" w:line="240" w:lineRule="auto"/>
        <w:jc w:val="both"/>
        <w:rPr>
          <w:rFonts w:ascii="Arial" w:hAnsi="Arial" w:cs="Arial"/>
          <w:sz w:val="24"/>
          <w:szCs w:val="24"/>
        </w:rPr>
      </w:pPr>
    </w:p>
    <w:p w:rsid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228B22"/>
          <w:sz w:val="18"/>
          <w:szCs w:val="18"/>
          <w:bdr w:val="none" w:sz="0" w:space="0" w:color="auto" w:frame="1"/>
          <w:lang w:val="en-US" w:eastAsia="es-MX"/>
        </w:rPr>
        <w:lastRenderedPageBreak/>
        <w:t>%flutte</w:t>
      </w:r>
      <w:r w:rsidR="00EC67FB">
        <w:rPr>
          <w:rFonts w:ascii="Arial" w:eastAsia="Times New Roman" w:hAnsi="Arial" w:cs="Arial"/>
          <w:color w:val="228B22"/>
          <w:sz w:val="18"/>
          <w:szCs w:val="18"/>
          <w:bdr w:val="none" w:sz="0" w:space="0" w:color="auto" w:frame="1"/>
          <w:lang w:val="en-US" w:eastAsia="es-MX"/>
        </w:rPr>
        <w:t>r8Ham</w:t>
      </w:r>
      <w:r w:rsidRPr="0043138D">
        <w:rPr>
          <w:rFonts w:ascii="Arial" w:eastAsia="Times New Roman" w:hAnsi="Arial" w:cs="Arial"/>
          <w:color w:val="228B22"/>
          <w:sz w:val="18"/>
          <w:szCs w:val="18"/>
          <w:bdr w:val="none" w:sz="0" w:space="0" w:color="auto" w:frame="1"/>
          <w:lang w:val="en-US" w:eastAsia="es-MX"/>
        </w:rPr>
        <w:t>.m</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clear</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close </w:t>
      </w:r>
      <w:r w:rsidRPr="00847CC9">
        <w:rPr>
          <w:rFonts w:ascii="Arial" w:eastAsia="Times New Roman" w:hAnsi="Arial" w:cs="Arial"/>
          <w:color w:val="A020F0"/>
          <w:sz w:val="18"/>
          <w:szCs w:val="18"/>
          <w:bdr w:val="none" w:sz="0" w:space="0" w:color="auto" w:frame="1"/>
          <w:lang w:val="en-US" w:eastAsia="es-MX"/>
        </w:rPr>
        <w:t>all</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proDim = 9;</w:t>
      </w:r>
    </w:p>
    <w:p w:rsidR="0043138D" w:rsidRPr="00E255B6"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E255B6">
        <w:rPr>
          <w:rFonts w:ascii="Arial" w:eastAsia="Times New Roman" w:hAnsi="Arial" w:cs="Arial"/>
          <w:color w:val="000000"/>
          <w:sz w:val="18"/>
          <w:szCs w:val="18"/>
          <w:lang w:val="en-US" w:eastAsia="es-MX"/>
        </w:rPr>
        <w:t>derAer = 8;</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proVie = 2;</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proSim = 5;</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oeAer = 5;</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propiedades = proDim + derAer + proVie + proSim + coeAer;</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atos       = importar(propiedades);</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rho = datos(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m   = datos(2);</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I   = datos(3);</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B   = datos(4);</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wh  = datos(5);</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wa  = datos(6);</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w   = datos(7);</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h  = datos(8);</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a  = datos(9);</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H1  = datos(10);</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H2  = datos(1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H3  = datos(12);</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H4  = datos(13);</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1  = datos(14);</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2  = datos(15);</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3  = datos(16);</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4  = datos(17);</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d  = datos(18);</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l  = datos(19);</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m  = datos(20);</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Cl = datos(2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Cm = datos(22);</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V   = datos(23);</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h0  = datos(24);</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0  = datos(25);</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vh  = datos(26);</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va  = datos(27);</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t   = datos(28);</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dh  = datos(29);</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Vr    = V/(w*B);</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velU,vel</w:t>
      </w:r>
      <w:r w:rsidR="00324065">
        <w:rPr>
          <w:rFonts w:ascii="Arial" w:eastAsia="Times New Roman" w:hAnsi="Arial" w:cs="Arial"/>
          <w:color w:val="000000"/>
          <w:sz w:val="18"/>
          <w:szCs w:val="18"/>
          <w:lang w:eastAsia="es-MX"/>
        </w:rPr>
        <w:t>W</w:t>
      </w:r>
      <w:r w:rsidRPr="00847CC9">
        <w:rPr>
          <w:rFonts w:ascii="Arial" w:eastAsia="Times New Roman" w:hAnsi="Arial" w:cs="Arial"/>
          <w:color w:val="000000"/>
          <w:sz w:val="18"/>
          <w:szCs w:val="18"/>
          <w:lang w:eastAsia="es-MX"/>
        </w:rPr>
        <w:t>] = importarVel();</w:t>
      </w:r>
    </w:p>
    <w:p w:rsidR="0043138D" w:rsidRPr="00E255B6"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E255B6">
        <w:rPr>
          <w:rFonts w:ascii="Arial" w:eastAsia="Times New Roman" w:hAnsi="Arial" w:cs="Arial"/>
          <w:color w:val="000000"/>
          <w:sz w:val="18"/>
          <w:szCs w:val="18"/>
          <w:lang w:eastAsia="es-MX"/>
        </w:rPr>
        <w:t>k=B*w/V;</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q=1/2*rho*V^2;</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h1 = H1 / m * q * B * k / V;</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h2 = H2 / m * q * B * k / V;</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h3 = H3 / m * q * B * k^2 ;</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lastRenderedPageBreak/>
        <w:t>h4 = H4 / m * q * B * k^2 / B;</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1 = A1 / I * q * B^2 * k / V;</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2 = A2 / I * q * B^2 * k / V;</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3 = A3 / I * q * B^2 * k^2;</w:t>
      </w:r>
    </w:p>
    <w:p w:rsidR="0043138D" w:rsidRPr="00E255B6"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E255B6">
        <w:rPr>
          <w:rFonts w:ascii="Arial" w:eastAsia="Times New Roman" w:hAnsi="Arial" w:cs="Arial"/>
          <w:color w:val="000000"/>
          <w:sz w:val="18"/>
          <w:szCs w:val="18"/>
          <w:lang w:val="en-US" w:eastAsia="es-MX"/>
        </w:rPr>
        <w:t>a4 = A4 / I * q * B^2 * k^2 / B;</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228B22"/>
          <w:sz w:val="18"/>
          <w:szCs w:val="18"/>
          <w:bdr w:val="none" w:sz="0" w:space="0" w:color="auto" w:frame="1"/>
          <w:lang w:eastAsia="es-MX"/>
        </w:rPr>
        <w:t>%constantes por rÃ¡fagas</w:t>
      </w:r>
    </w:p>
    <w:p w:rsidR="0043138D" w:rsidRPr="00E255B6"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E255B6">
        <w:rPr>
          <w:rFonts w:ascii="Arial" w:eastAsia="Times New Roman" w:hAnsi="Arial" w:cs="Arial"/>
          <w:color w:val="000000"/>
          <w:sz w:val="18"/>
          <w:szCs w:val="18"/>
          <w:lang w:eastAsia="es-MX"/>
        </w:rPr>
        <w:t>b1 = q * B / V / m * 2 * Cl;</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b2 = q * B / V / m * (dCl + Cd);</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b3 = q * B ^2 / V / I * 2* Cm;</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b4 = q * B ^2 / V / I * dCm;</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constB=[b1 b2 b3 b4];</w:t>
      </w:r>
    </w:p>
    <w:p w:rsidR="00C25FF3" w:rsidRPr="00C25FF3" w:rsidRDefault="00C25FF3"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228B22"/>
          <w:sz w:val="18"/>
          <w:szCs w:val="18"/>
          <w:bdr w:val="none" w:sz="0" w:space="0" w:color="auto" w:frame="1"/>
          <w:lang w:eastAsia="es-MX"/>
        </w:rPr>
      </w:pPr>
      <w:r w:rsidRPr="00C25FF3">
        <w:rPr>
          <w:rFonts w:ascii="Arial" w:eastAsia="Times New Roman" w:hAnsi="Arial" w:cs="Arial"/>
          <w:color w:val="000000"/>
          <w:sz w:val="18"/>
          <w:szCs w:val="18"/>
          <w:lang w:eastAsia="es-MX"/>
        </w:rPr>
        <w:t xml:space="preserve">kc = 1; </w:t>
      </w:r>
      <w:r w:rsidRPr="00C25FF3">
        <w:rPr>
          <w:rFonts w:ascii="Arial" w:eastAsia="Times New Roman" w:hAnsi="Arial" w:cs="Arial"/>
          <w:color w:val="228B22"/>
          <w:sz w:val="18"/>
          <w:szCs w:val="18"/>
          <w:bdr w:val="none" w:sz="0" w:space="0" w:color="auto" w:frame="1"/>
          <w:lang w:eastAsia="es-MX"/>
        </w:rPr>
        <w:t xml:space="preserve"> %factor corrector de incio</w:t>
      </w:r>
    </w:p>
    <w:p w:rsidR="0043138D" w:rsidRPr="00E255B6"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E255B6">
        <w:rPr>
          <w:rFonts w:ascii="Arial" w:eastAsia="Times New Roman" w:hAnsi="Arial" w:cs="Arial"/>
          <w:color w:val="000000"/>
          <w:sz w:val="18"/>
          <w:szCs w:val="18"/>
          <w:lang w:eastAsia="es-MX"/>
        </w:rPr>
        <w:t xml:space="preserve">C1 = h3-wh^2;       </w:t>
      </w:r>
      <w:r w:rsidRPr="00E255B6">
        <w:rPr>
          <w:rFonts w:ascii="Arial" w:eastAsia="Times New Roman" w:hAnsi="Arial" w:cs="Arial"/>
          <w:color w:val="228B22"/>
          <w:sz w:val="18"/>
          <w:szCs w:val="18"/>
          <w:bdr w:val="none" w:sz="0" w:space="0" w:color="auto" w:frame="1"/>
          <w:lang w:eastAsia="es-MX"/>
        </w:rPr>
        <w:t>% h</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C2 = h4;            </w:t>
      </w:r>
      <w:r w:rsidRPr="00847CC9">
        <w:rPr>
          <w:rFonts w:ascii="Arial" w:eastAsia="Times New Roman" w:hAnsi="Arial" w:cs="Arial"/>
          <w:color w:val="228B22"/>
          <w:sz w:val="18"/>
          <w:szCs w:val="18"/>
          <w:bdr w:val="none" w:sz="0" w:space="0" w:color="auto" w:frame="1"/>
          <w:lang w:val="en-US" w:eastAsia="es-MX"/>
        </w:rPr>
        <w:t>% a</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 xml:space="preserve">C3 = h1 - 2 *ch*wh; </w:t>
      </w:r>
      <w:r w:rsidRPr="00847CC9">
        <w:rPr>
          <w:rFonts w:ascii="Arial" w:eastAsia="Times New Roman" w:hAnsi="Arial" w:cs="Arial"/>
          <w:color w:val="228B22"/>
          <w:sz w:val="18"/>
          <w:szCs w:val="18"/>
          <w:bdr w:val="none" w:sz="0" w:space="0" w:color="auto" w:frame="1"/>
          <w:lang w:val="en-US" w:eastAsia="es-MX"/>
        </w:rPr>
        <w:t>% dh</w:t>
      </w:r>
    </w:p>
    <w:p w:rsidR="0043138D" w:rsidRPr="00E255B6"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E255B6">
        <w:rPr>
          <w:rFonts w:ascii="Arial" w:eastAsia="Times New Roman" w:hAnsi="Arial" w:cs="Arial"/>
          <w:color w:val="000000"/>
          <w:sz w:val="18"/>
          <w:szCs w:val="18"/>
          <w:lang w:val="en-US" w:eastAsia="es-MX"/>
        </w:rPr>
        <w:t xml:space="preserve">C4 = h2;            </w:t>
      </w:r>
      <w:r w:rsidRPr="00E255B6">
        <w:rPr>
          <w:rFonts w:ascii="Arial" w:eastAsia="Times New Roman" w:hAnsi="Arial" w:cs="Arial"/>
          <w:color w:val="228B22"/>
          <w:sz w:val="18"/>
          <w:szCs w:val="18"/>
          <w:bdr w:val="none" w:sz="0" w:space="0" w:color="auto" w:frame="1"/>
          <w:lang w:val="en-US" w:eastAsia="es-MX"/>
        </w:rPr>
        <w:t>% da</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 xml:space="preserve">C5 = a3;            </w:t>
      </w:r>
      <w:r w:rsidRPr="00847CC9">
        <w:rPr>
          <w:rFonts w:ascii="Arial" w:eastAsia="Times New Roman" w:hAnsi="Arial" w:cs="Arial"/>
          <w:color w:val="228B22"/>
          <w:sz w:val="18"/>
          <w:szCs w:val="18"/>
          <w:bdr w:val="none" w:sz="0" w:space="0" w:color="auto" w:frame="1"/>
          <w:lang w:eastAsia="es-MX"/>
        </w:rPr>
        <w:t>% h</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 xml:space="preserve">C6 = a4 - wa^2;     </w:t>
      </w:r>
      <w:r w:rsidRPr="00847CC9">
        <w:rPr>
          <w:rFonts w:ascii="Arial" w:eastAsia="Times New Roman" w:hAnsi="Arial" w:cs="Arial"/>
          <w:color w:val="228B22"/>
          <w:sz w:val="18"/>
          <w:szCs w:val="18"/>
          <w:bdr w:val="none" w:sz="0" w:space="0" w:color="auto" w:frame="1"/>
          <w:lang w:eastAsia="es-MX"/>
        </w:rPr>
        <w:t>% a</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 xml:space="preserve">C7 = a1;            </w:t>
      </w:r>
      <w:r w:rsidRPr="00847CC9">
        <w:rPr>
          <w:rFonts w:ascii="Arial" w:eastAsia="Times New Roman" w:hAnsi="Arial" w:cs="Arial"/>
          <w:color w:val="228B22"/>
          <w:sz w:val="18"/>
          <w:szCs w:val="18"/>
          <w:bdr w:val="none" w:sz="0" w:space="0" w:color="auto" w:frame="1"/>
          <w:lang w:eastAsia="es-MX"/>
        </w:rPr>
        <w:t>% dh</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 xml:space="preserve">C8 = a2-2*ca*wa;    </w:t>
      </w:r>
      <w:r w:rsidRPr="00847CC9">
        <w:rPr>
          <w:rFonts w:ascii="Arial" w:eastAsia="Times New Roman" w:hAnsi="Arial" w:cs="Arial"/>
          <w:color w:val="228B22"/>
          <w:sz w:val="18"/>
          <w:szCs w:val="18"/>
          <w:bdr w:val="none" w:sz="0" w:space="0" w:color="auto" w:frame="1"/>
          <w:lang w:eastAsia="es-MX"/>
        </w:rPr>
        <w:t>% da</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constHA=[C1 C2  C3 C4 C5 C6 C7 C8];</w:t>
      </w:r>
    </w:p>
    <w:p w:rsidR="0043138D" w:rsidRPr="00E255B6"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228B22"/>
          <w:sz w:val="18"/>
          <w:szCs w:val="18"/>
          <w:bdr w:val="none" w:sz="0" w:space="0" w:color="auto" w:frame="1"/>
          <w:lang w:eastAsia="es-MX"/>
        </w:rPr>
      </w:pPr>
      <w:r w:rsidRPr="00E255B6">
        <w:rPr>
          <w:rFonts w:ascii="Arial" w:eastAsia="Times New Roman" w:hAnsi="Arial" w:cs="Arial"/>
          <w:color w:val="000000"/>
          <w:sz w:val="18"/>
          <w:szCs w:val="18"/>
          <w:lang w:eastAsia="es-MX"/>
        </w:rPr>
        <w:t xml:space="preserve">t0 = 0; tf = t; x0 = [h0 a0 vh va]; </w:t>
      </w:r>
    </w:p>
    <w:p w:rsid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E255B6">
        <w:rPr>
          <w:rFonts w:ascii="Arial" w:eastAsia="Times New Roman" w:hAnsi="Arial" w:cs="Arial"/>
          <w:color w:val="000000"/>
          <w:sz w:val="18"/>
          <w:szCs w:val="18"/>
          <w:lang w:eastAsia="es-MX"/>
        </w:rPr>
        <w:t>N  = 100000;</w:t>
      </w:r>
    </w:p>
    <w:p w:rsidR="00B220A8" w:rsidRPr="00324065" w:rsidRDefault="00B220A8" w:rsidP="00324065">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Pr>
          <w:rFonts w:ascii="Arial" w:eastAsia="Times New Roman" w:hAnsi="Arial" w:cs="Arial"/>
          <w:color w:val="000000"/>
          <w:sz w:val="18"/>
          <w:szCs w:val="18"/>
          <w:lang w:eastAsia="es-MX"/>
        </w:rPr>
        <w:t xml:space="preserve">df = </w:t>
      </w:r>
      <w:r w:rsidRPr="00324065">
        <w:rPr>
          <w:rFonts w:ascii="Arial" w:eastAsia="Times New Roman" w:hAnsi="Arial" w:cs="Arial"/>
          <w:color w:val="A020F0"/>
          <w:sz w:val="18"/>
          <w:szCs w:val="18"/>
          <w:lang w:eastAsia="es-MX"/>
        </w:rPr>
        <w:t>‘flut8a’</w:t>
      </w:r>
      <w:r>
        <w:rPr>
          <w:rFonts w:ascii="Arial" w:eastAsia="Times New Roman" w:hAnsi="Arial" w:cs="Arial"/>
          <w:color w:val="000000"/>
          <w:sz w:val="18"/>
          <w:szCs w:val="18"/>
          <w:lang w:eastAsia="es-MX"/>
        </w:rPr>
        <w:t>;</w:t>
      </w:r>
    </w:p>
    <w:p w:rsidR="0043138D" w:rsidRPr="00E255B6"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tic</w:t>
      </w:r>
    </w:p>
    <w:p w:rsid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000000"/>
          <w:sz w:val="18"/>
          <w:szCs w:val="18"/>
          <w:lang w:val="en-US" w:eastAsia="es-MX"/>
        </w:rPr>
        <w:t>[tH,xH] = ode_Ham(df,[t0 tf],x0,N,kc,constHA,constB,velU,vel</w:t>
      </w:r>
      <w:r>
        <w:rPr>
          <w:rFonts w:ascii="Arial" w:eastAsia="Times New Roman" w:hAnsi="Arial" w:cs="Arial"/>
          <w:color w:val="000000"/>
          <w:sz w:val="18"/>
          <w:szCs w:val="18"/>
          <w:lang w:val="en-US" w:eastAsia="es-MX"/>
        </w:rPr>
        <w:t>W</w:t>
      </w:r>
      <w:r w:rsidRPr="0043138D">
        <w:rPr>
          <w:rFonts w:ascii="Arial" w:eastAsia="Times New Roman" w:hAnsi="Arial" w:cs="Arial"/>
          <w:color w:val="000000"/>
          <w:sz w:val="18"/>
          <w:szCs w:val="18"/>
          <w:lang w:val="en-US" w:eastAsia="es-MX"/>
        </w:rPr>
        <w:t>,dh);</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toc</w:t>
      </w:r>
    </w:p>
    <w:p w:rsidR="0043138D" w:rsidRP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000000"/>
          <w:sz w:val="18"/>
          <w:szCs w:val="18"/>
          <w:lang w:val="en-US" w:eastAsia="es-MX"/>
        </w:rPr>
        <w:t>maxH=abs(max(x</w:t>
      </w:r>
      <w:r w:rsidR="00324065">
        <w:rPr>
          <w:rFonts w:ascii="Arial" w:eastAsia="Times New Roman" w:hAnsi="Arial" w:cs="Arial"/>
          <w:color w:val="000000"/>
          <w:sz w:val="18"/>
          <w:szCs w:val="18"/>
          <w:lang w:val="en-US" w:eastAsia="es-MX"/>
        </w:rPr>
        <w:t>H</w:t>
      </w:r>
      <w:r w:rsidRPr="0043138D">
        <w:rPr>
          <w:rFonts w:ascii="Arial" w:eastAsia="Times New Roman" w:hAnsi="Arial" w:cs="Arial"/>
          <w:color w:val="000000"/>
          <w:sz w:val="18"/>
          <w:szCs w:val="18"/>
          <w:lang w:val="en-US" w:eastAsia="es-MX"/>
        </w:rPr>
        <w:t>(:,1)));</w:t>
      </w:r>
    </w:p>
    <w:p w:rsidR="0043138D" w:rsidRP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000000"/>
          <w:sz w:val="18"/>
          <w:szCs w:val="18"/>
          <w:lang w:val="en-US" w:eastAsia="es-MX"/>
        </w:rPr>
        <w:t>maxA=abs(max(x</w:t>
      </w:r>
      <w:r w:rsidR="00324065">
        <w:rPr>
          <w:rFonts w:ascii="Arial" w:eastAsia="Times New Roman" w:hAnsi="Arial" w:cs="Arial"/>
          <w:color w:val="000000"/>
          <w:sz w:val="18"/>
          <w:szCs w:val="18"/>
          <w:lang w:val="en-US" w:eastAsia="es-MX"/>
        </w:rPr>
        <w:t>H</w:t>
      </w:r>
      <w:r w:rsidRPr="0043138D">
        <w:rPr>
          <w:rFonts w:ascii="Arial" w:eastAsia="Times New Roman" w:hAnsi="Arial" w:cs="Arial"/>
          <w:color w:val="000000"/>
          <w:sz w:val="18"/>
          <w:szCs w:val="18"/>
          <w:lang w:val="en-US" w:eastAsia="es-MX"/>
        </w:rPr>
        <w:t>(:,2)));</w:t>
      </w:r>
    </w:p>
    <w:p w:rsidR="0043138D" w:rsidRP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000000"/>
          <w:sz w:val="18"/>
          <w:szCs w:val="18"/>
          <w:lang w:val="en-US" w:eastAsia="es-MX"/>
        </w:rPr>
        <w:t>sH=std(x</w:t>
      </w:r>
      <w:r w:rsidR="00324065">
        <w:rPr>
          <w:rFonts w:ascii="Arial" w:eastAsia="Times New Roman" w:hAnsi="Arial" w:cs="Arial"/>
          <w:color w:val="000000"/>
          <w:sz w:val="18"/>
          <w:szCs w:val="18"/>
          <w:lang w:val="en-US" w:eastAsia="es-MX"/>
        </w:rPr>
        <w:t>H</w:t>
      </w:r>
      <w:r w:rsidRPr="0043138D">
        <w:rPr>
          <w:rFonts w:ascii="Arial" w:eastAsia="Times New Roman" w:hAnsi="Arial" w:cs="Arial"/>
          <w:color w:val="000000"/>
          <w:sz w:val="18"/>
          <w:szCs w:val="18"/>
          <w:lang w:val="en-US" w:eastAsia="es-MX"/>
        </w:rPr>
        <w:t>(:,1));</w:t>
      </w:r>
    </w:p>
    <w:p w:rsidR="0043138D" w:rsidRP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000000"/>
          <w:sz w:val="18"/>
          <w:szCs w:val="18"/>
          <w:lang w:val="en-US" w:eastAsia="es-MX"/>
        </w:rPr>
        <w:t>sA=std(x</w:t>
      </w:r>
      <w:r w:rsidR="00324065">
        <w:rPr>
          <w:rFonts w:ascii="Arial" w:eastAsia="Times New Roman" w:hAnsi="Arial" w:cs="Arial"/>
          <w:color w:val="000000"/>
          <w:sz w:val="18"/>
          <w:szCs w:val="18"/>
          <w:lang w:val="en-US" w:eastAsia="es-MX"/>
        </w:rPr>
        <w:t>H</w:t>
      </w:r>
      <w:r w:rsidRPr="0043138D">
        <w:rPr>
          <w:rFonts w:ascii="Arial" w:eastAsia="Times New Roman" w:hAnsi="Arial" w:cs="Arial"/>
          <w:color w:val="000000"/>
          <w:sz w:val="18"/>
          <w:szCs w:val="18"/>
          <w:lang w:val="en-US" w:eastAsia="es-MX"/>
        </w:rPr>
        <w:t>(:,2));</w:t>
      </w:r>
    </w:p>
    <w:p w:rsidR="0043138D" w:rsidRP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43138D">
        <w:rPr>
          <w:rFonts w:ascii="Arial" w:eastAsia="Times New Roman" w:hAnsi="Arial" w:cs="Arial"/>
          <w:color w:val="000000"/>
          <w:sz w:val="18"/>
          <w:szCs w:val="18"/>
          <w:lang w:val="en-US" w:eastAsia="es-MX"/>
        </w:rPr>
        <w:t>kpH=maxH/sH;</w:t>
      </w:r>
    </w:p>
    <w:p w:rsid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43138D">
        <w:rPr>
          <w:rFonts w:ascii="Arial" w:eastAsia="Times New Roman" w:hAnsi="Arial" w:cs="Arial"/>
          <w:color w:val="000000"/>
          <w:sz w:val="18"/>
          <w:szCs w:val="18"/>
          <w:lang w:eastAsia="es-MX"/>
        </w:rPr>
        <w:t>kpA=maxA/sA;</w:t>
      </w:r>
    </w:p>
    <w:p w:rsid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graficar(t</w:t>
      </w:r>
      <w:r w:rsidR="00324065">
        <w:rPr>
          <w:rFonts w:ascii="Arial" w:eastAsia="Times New Roman" w:hAnsi="Arial" w:cs="Arial"/>
          <w:color w:val="000000"/>
          <w:sz w:val="18"/>
          <w:szCs w:val="18"/>
          <w:lang w:eastAsia="es-MX"/>
        </w:rPr>
        <w:t>H</w:t>
      </w:r>
      <w:r w:rsidRPr="00847CC9">
        <w:rPr>
          <w:rFonts w:ascii="Arial" w:eastAsia="Times New Roman" w:hAnsi="Arial" w:cs="Arial"/>
          <w:color w:val="000000"/>
          <w:sz w:val="18"/>
          <w:szCs w:val="18"/>
          <w:lang w:eastAsia="es-MX"/>
        </w:rPr>
        <w:t>,x</w:t>
      </w:r>
      <w:r w:rsidR="00324065">
        <w:rPr>
          <w:rFonts w:ascii="Arial" w:eastAsia="Times New Roman" w:hAnsi="Arial" w:cs="Arial"/>
          <w:color w:val="000000"/>
          <w:sz w:val="18"/>
          <w:szCs w:val="18"/>
          <w:lang w:eastAsia="es-MX"/>
        </w:rPr>
        <w:t>H</w:t>
      </w:r>
      <w:r w:rsidRPr="00847CC9">
        <w:rPr>
          <w:rFonts w:ascii="Arial" w:eastAsia="Times New Roman" w:hAnsi="Arial" w:cs="Arial"/>
          <w:color w:val="000000"/>
          <w:sz w:val="18"/>
          <w:szCs w:val="18"/>
          <w:lang w:eastAsia="es-MX"/>
        </w:rPr>
        <w:t>);</w:t>
      </w:r>
    </w:p>
    <w:p w:rsidR="0043138D"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228B22"/>
          <w:sz w:val="18"/>
          <w:szCs w:val="18"/>
          <w:bdr w:val="none" w:sz="0" w:space="0" w:color="auto" w:frame="1"/>
          <w:lang w:eastAsia="es-MX"/>
        </w:rPr>
        <w:t>%Impres</w:t>
      </w:r>
      <w:r>
        <w:rPr>
          <w:rFonts w:ascii="MS Reference Serif" w:eastAsia="Times New Roman" w:hAnsi="MS Reference Serif" w:cs="Courier New"/>
          <w:color w:val="228B22"/>
          <w:sz w:val="18"/>
          <w:szCs w:val="18"/>
          <w:bdr w:val="none" w:sz="0" w:space="0" w:color="auto" w:frame="1"/>
          <w:lang w:eastAsia="es-MX"/>
        </w:rPr>
        <w:t>ión</w:t>
      </w:r>
      <w:r w:rsidRPr="00175465">
        <w:rPr>
          <w:rFonts w:ascii="MS Reference Serif" w:eastAsia="Times New Roman" w:hAnsi="MS Reference Serif" w:cs="Courier New"/>
          <w:color w:val="228B22"/>
          <w:sz w:val="18"/>
          <w:szCs w:val="18"/>
          <w:bdr w:val="none" w:sz="0" w:space="0" w:color="auto" w:frame="1"/>
          <w:lang w:eastAsia="es-MX"/>
        </w:rPr>
        <w:t xml:space="preserve"> de resultados</w:t>
      </w:r>
    </w:p>
    <w:p w:rsidR="0043138D" w:rsidRPr="006A28EE"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6A28EE">
        <w:rPr>
          <w:rFonts w:ascii="MS Reference Serif" w:eastAsia="Times New Roman" w:hAnsi="MS Reference Serif" w:cs="Courier New"/>
          <w:color w:val="000000"/>
          <w:sz w:val="18"/>
          <w:szCs w:val="18"/>
          <w:lang w:val="en-US" w:eastAsia="es-MX"/>
        </w:rPr>
        <w:t>A=[t45,x45]';</w:t>
      </w: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175465">
        <w:rPr>
          <w:rFonts w:ascii="MS Reference Serif" w:eastAsia="Times New Roman" w:hAnsi="MS Reference Serif" w:cs="Courier New"/>
          <w:color w:val="000000"/>
          <w:sz w:val="18"/>
          <w:szCs w:val="18"/>
          <w:lang w:val="en-US" w:eastAsia="es-MX"/>
        </w:rPr>
        <w:t>archivo= fopen (</w:t>
      </w:r>
      <w:r w:rsidRPr="00175465">
        <w:rPr>
          <w:rFonts w:ascii="MS Reference Serif" w:eastAsia="Times New Roman" w:hAnsi="MS Reference Serif" w:cs="Courier New"/>
          <w:color w:val="A020F0"/>
          <w:sz w:val="18"/>
          <w:szCs w:val="18"/>
          <w:bdr w:val="none" w:sz="0" w:space="0" w:color="auto" w:frame="1"/>
          <w:lang w:val="en-US" w:eastAsia="es-MX"/>
        </w:rPr>
        <w:t>'Resultado.txt'</w:t>
      </w:r>
      <w:r w:rsidRPr="00175465">
        <w:rPr>
          <w:rFonts w:ascii="MS Reference Serif" w:eastAsia="Times New Roman" w:hAnsi="MS Reference Serif" w:cs="Courier New"/>
          <w:color w:val="000000"/>
          <w:sz w:val="18"/>
          <w:szCs w:val="18"/>
          <w:lang w:val="en-US" w:eastAsia="es-MX"/>
        </w:rPr>
        <w:t xml:space="preserve">, </w:t>
      </w:r>
      <w:r w:rsidRPr="00175465">
        <w:rPr>
          <w:rFonts w:ascii="MS Reference Serif" w:eastAsia="Times New Roman" w:hAnsi="MS Reference Serif" w:cs="Courier New"/>
          <w:color w:val="A020F0"/>
          <w:sz w:val="18"/>
          <w:szCs w:val="18"/>
          <w:bdr w:val="none" w:sz="0" w:space="0" w:color="auto" w:frame="1"/>
          <w:lang w:val="en-US" w:eastAsia="es-MX"/>
        </w:rPr>
        <w:t>'w'</w:t>
      </w:r>
      <w:r w:rsidRPr="00175465">
        <w:rPr>
          <w:rFonts w:ascii="MS Reference Serif" w:eastAsia="Times New Roman" w:hAnsi="MS Reference Serif" w:cs="Courier New"/>
          <w:color w:val="000000"/>
          <w:sz w:val="18"/>
          <w:szCs w:val="18"/>
          <w:lang w:val="en-US" w:eastAsia="es-MX"/>
        </w:rPr>
        <w:t>);</w:t>
      </w: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175465">
        <w:rPr>
          <w:rFonts w:ascii="MS Reference Serif" w:eastAsia="Times New Roman" w:hAnsi="MS Reference Serif" w:cs="Courier New"/>
          <w:color w:val="000000"/>
          <w:sz w:val="18"/>
          <w:szCs w:val="18"/>
          <w:lang w:val="en-US" w:eastAsia="es-MX"/>
        </w:rPr>
        <w:t>fprintf(archivo,</w:t>
      </w:r>
      <w:r w:rsidRPr="00175465">
        <w:rPr>
          <w:rFonts w:ascii="MS Reference Serif" w:eastAsia="Times New Roman" w:hAnsi="MS Reference Serif" w:cs="Courier New"/>
          <w:color w:val="A020F0"/>
          <w:sz w:val="18"/>
          <w:szCs w:val="18"/>
          <w:bdr w:val="none" w:sz="0" w:space="0" w:color="auto" w:frame="1"/>
          <w:lang w:val="en-US" w:eastAsia="es-MX"/>
        </w:rPr>
        <w:t>'%s\r\n'</w:t>
      </w:r>
      <w:r w:rsidRPr="00175465">
        <w:rPr>
          <w:rFonts w:ascii="MS Reference Serif" w:eastAsia="Times New Roman" w:hAnsi="MS Reference Serif" w:cs="Courier New"/>
          <w:color w:val="000000"/>
          <w:sz w:val="18"/>
          <w:szCs w:val="18"/>
          <w:lang w:val="en-US" w:eastAsia="es-MX"/>
        </w:rPr>
        <w:t>,datetime);</w:t>
      </w: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Desplazamiento máximo horizontal: %6.4f m\r\n'</w:t>
      </w:r>
      <w:r w:rsidRPr="00175465">
        <w:rPr>
          <w:rFonts w:ascii="MS Reference Serif" w:eastAsia="Times New Roman" w:hAnsi="MS Reference Serif" w:cs="Courier New"/>
          <w:color w:val="000000"/>
          <w:sz w:val="18"/>
          <w:szCs w:val="18"/>
          <w:lang w:eastAsia="es-MX"/>
        </w:rPr>
        <w:t>,maxH);</w:t>
      </w: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Rotación máxima : %6.4f rad\r\n'</w:t>
      </w:r>
      <w:r w:rsidRPr="00175465">
        <w:rPr>
          <w:rFonts w:ascii="MS Reference Serif" w:eastAsia="Times New Roman" w:hAnsi="MS Reference Serif" w:cs="Courier New"/>
          <w:color w:val="000000"/>
          <w:sz w:val="18"/>
          <w:szCs w:val="18"/>
          <w:lang w:eastAsia="es-MX"/>
        </w:rPr>
        <w:t>,maxA);</w:t>
      </w: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Desviación estándar horizontal: %6.4f m\r\n'</w:t>
      </w:r>
      <w:r w:rsidRPr="00175465">
        <w:rPr>
          <w:rFonts w:ascii="MS Reference Serif" w:eastAsia="Times New Roman" w:hAnsi="MS Reference Serif" w:cs="Courier New"/>
          <w:color w:val="000000"/>
          <w:sz w:val="18"/>
          <w:szCs w:val="18"/>
          <w:lang w:eastAsia="es-MX"/>
        </w:rPr>
        <w:t>,sH);</w:t>
      </w: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Desviacion estámdar rotacional: %6.4f rad\r\n'</w:t>
      </w:r>
      <w:r w:rsidRPr="00175465">
        <w:rPr>
          <w:rFonts w:ascii="MS Reference Serif" w:eastAsia="Times New Roman" w:hAnsi="MS Reference Serif" w:cs="Courier New"/>
          <w:color w:val="000000"/>
          <w:sz w:val="18"/>
          <w:szCs w:val="18"/>
          <w:lang w:eastAsia="es-MX"/>
        </w:rPr>
        <w:t>,sA);</w:t>
      </w: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Factor pico horizontal: %6.4f\r\n'</w:t>
      </w:r>
      <w:r w:rsidRPr="00175465">
        <w:rPr>
          <w:rFonts w:ascii="MS Reference Serif" w:eastAsia="Times New Roman" w:hAnsi="MS Reference Serif" w:cs="Courier New"/>
          <w:color w:val="000000"/>
          <w:sz w:val="18"/>
          <w:szCs w:val="18"/>
          <w:lang w:eastAsia="es-MX"/>
        </w:rPr>
        <w:t>,kpH);</w:t>
      </w: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printf(archivo,</w:t>
      </w:r>
      <w:r w:rsidRPr="00175465">
        <w:rPr>
          <w:rFonts w:ascii="MS Reference Serif" w:eastAsia="Times New Roman" w:hAnsi="MS Reference Serif" w:cs="Courier New"/>
          <w:color w:val="A020F0"/>
          <w:sz w:val="18"/>
          <w:szCs w:val="18"/>
          <w:bdr w:val="none" w:sz="0" w:space="0" w:color="auto" w:frame="1"/>
          <w:lang w:eastAsia="es-MX"/>
        </w:rPr>
        <w:t>'Factor pico vertical: %6.4f\r\n\r\n'</w:t>
      </w:r>
      <w:r w:rsidRPr="00175465">
        <w:rPr>
          <w:rFonts w:ascii="MS Reference Serif" w:eastAsia="Times New Roman" w:hAnsi="MS Reference Serif" w:cs="Courier New"/>
          <w:color w:val="000000"/>
          <w:sz w:val="18"/>
          <w:szCs w:val="18"/>
          <w:lang w:eastAsia="es-MX"/>
        </w:rPr>
        <w:t>,kpA);</w:t>
      </w: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175465">
        <w:rPr>
          <w:rFonts w:ascii="MS Reference Serif" w:eastAsia="Times New Roman" w:hAnsi="MS Reference Serif" w:cs="Courier New"/>
          <w:color w:val="000000"/>
          <w:sz w:val="18"/>
          <w:szCs w:val="18"/>
          <w:lang w:val="en-US" w:eastAsia="es-MX"/>
        </w:rPr>
        <w:lastRenderedPageBreak/>
        <w:t>fprintf(archivo,</w:t>
      </w:r>
      <w:r w:rsidRPr="00175465">
        <w:rPr>
          <w:rFonts w:ascii="MS Reference Serif" w:eastAsia="Times New Roman" w:hAnsi="MS Reference Serif" w:cs="Courier New"/>
          <w:color w:val="A020F0"/>
          <w:sz w:val="18"/>
          <w:szCs w:val="18"/>
          <w:bdr w:val="none" w:sz="0" w:space="0" w:color="auto" w:frame="1"/>
          <w:lang w:val="en-US" w:eastAsia="es-MX"/>
        </w:rPr>
        <w:t>'%12s %12s %12s %12s %12s \r\n'</w:t>
      </w:r>
      <w:r w:rsidRPr="00175465">
        <w:rPr>
          <w:rFonts w:ascii="MS Reference Serif" w:eastAsia="Times New Roman" w:hAnsi="MS Reference Serif" w:cs="Courier New"/>
          <w:color w:val="000000"/>
          <w:sz w:val="18"/>
          <w:szCs w:val="18"/>
          <w:lang w:val="en-US" w:eastAsia="es-MX"/>
        </w:rPr>
        <w:t>,</w:t>
      </w:r>
      <w:r w:rsidRPr="00175465">
        <w:rPr>
          <w:rFonts w:ascii="MS Reference Serif" w:eastAsia="Times New Roman" w:hAnsi="MS Reference Serif" w:cs="Courier New"/>
          <w:color w:val="A020F0"/>
          <w:sz w:val="18"/>
          <w:szCs w:val="18"/>
          <w:bdr w:val="none" w:sz="0" w:space="0" w:color="auto" w:frame="1"/>
          <w:lang w:val="en-US" w:eastAsia="es-MX"/>
        </w:rPr>
        <w:t>'T [s]'</w:t>
      </w:r>
      <w:r w:rsidRPr="00175465">
        <w:rPr>
          <w:rFonts w:ascii="MS Reference Serif" w:eastAsia="Times New Roman" w:hAnsi="MS Reference Serif" w:cs="Courier New"/>
          <w:color w:val="000000"/>
          <w:sz w:val="18"/>
          <w:szCs w:val="18"/>
          <w:lang w:val="en-US" w:eastAsia="es-MX"/>
        </w:rPr>
        <w:t xml:space="preserve">, </w:t>
      </w:r>
      <w:r w:rsidRPr="00175465">
        <w:rPr>
          <w:rFonts w:ascii="MS Reference Serif" w:eastAsia="Times New Roman" w:hAnsi="MS Reference Serif" w:cs="Courier New"/>
          <w:color w:val="A020F0"/>
          <w:sz w:val="18"/>
          <w:szCs w:val="18"/>
          <w:bdr w:val="none" w:sz="0" w:space="0" w:color="auto" w:frame="1"/>
          <w:lang w:val="en-US" w:eastAsia="es-MX"/>
        </w:rPr>
        <w:t>'Desp Hor [m]'</w:t>
      </w:r>
      <w:r w:rsidRPr="00175465">
        <w:rPr>
          <w:rFonts w:ascii="MS Reference Serif" w:eastAsia="Times New Roman" w:hAnsi="MS Reference Serif" w:cs="Courier New"/>
          <w:color w:val="000000"/>
          <w:sz w:val="18"/>
          <w:szCs w:val="18"/>
          <w:lang w:val="en-US" w:eastAsia="es-MX"/>
        </w:rPr>
        <w:t xml:space="preserve">, </w:t>
      </w:r>
      <w:r w:rsidRPr="00175465">
        <w:rPr>
          <w:rFonts w:ascii="MS Reference Serif" w:eastAsia="Times New Roman" w:hAnsi="MS Reference Serif" w:cs="Courier New"/>
          <w:color w:val="A020F0"/>
          <w:sz w:val="18"/>
          <w:szCs w:val="18"/>
          <w:bdr w:val="none" w:sz="0" w:space="0" w:color="auto" w:frame="1"/>
          <w:lang w:val="en-US" w:eastAsia="es-MX"/>
        </w:rPr>
        <w:t>'Rot [rad]'</w:t>
      </w:r>
      <w:r w:rsidRPr="00175465">
        <w:rPr>
          <w:rFonts w:ascii="MS Reference Serif" w:eastAsia="Times New Roman" w:hAnsi="MS Reference Serif" w:cs="Courier New"/>
          <w:color w:val="000000"/>
          <w:sz w:val="18"/>
          <w:szCs w:val="18"/>
          <w:lang w:val="en-US" w:eastAsia="es-MX"/>
        </w:rPr>
        <w:t xml:space="preserve">, </w:t>
      </w:r>
      <w:r w:rsidRPr="00175465">
        <w:rPr>
          <w:rFonts w:ascii="MS Reference Serif" w:eastAsia="Times New Roman" w:hAnsi="MS Reference Serif" w:cs="Courier New"/>
          <w:color w:val="A020F0"/>
          <w:sz w:val="18"/>
          <w:szCs w:val="18"/>
          <w:bdr w:val="none" w:sz="0" w:space="0" w:color="auto" w:frame="1"/>
          <w:lang w:val="en-US" w:eastAsia="es-MX"/>
        </w:rPr>
        <w:t>'Vel Hor [m/s]'</w:t>
      </w:r>
      <w:r w:rsidRPr="00175465">
        <w:rPr>
          <w:rFonts w:ascii="MS Reference Serif" w:eastAsia="Times New Roman" w:hAnsi="MS Reference Serif" w:cs="Courier New"/>
          <w:color w:val="000000"/>
          <w:sz w:val="18"/>
          <w:szCs w:val="18"/>
          <w:lang w:val="en-US" w:eastAsia="es-MX"/>
        </w:rPr>
        <w:t xml:space="preserve">, </w:t>
      </w:r>
      <w:r w:rsidRPr="00175465">
        <w:rPr>
          <w:rFonts w:ascii="MS Reference Serif" w:eastAsia="Times New Roman" w:hAnsi="MS Reference Serif" w:cs="Courier New"/>
          <w:color w:val="A020F0"/>
          <w:sz w:val="18"/>
          <w:szCs w:val="18"/>
          <w:bdr w:val="none" w:sz="0" w:space="0" w:color="auto" w:frame="1"/>
          <w:lang w:val="en-US" w:eastAsia="es-MX"/>
        </w:rPr>
        <w:t>'Vel Rot [rad/s]'</w:t>
      </w:r>
      <w:r w:rsidRPr="00175465">
        <w:rPr>
          <w:rFonts w:ascii="MS Reference Serif" w:eastAsia="Times New Roman" w:hAnsi="MS Reference Serif" w:cs="Courier New"/>
          <w:color w:val="000000"/>
          <w:sz w:val="18"/>
          <w:szCs w:val="18"/>
          <w:lang w:val="en-US" w:eastAsia="es-MX"/>
        </w:rPr>
        <w:t>);</w:t>
      </w: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175465">
        <w:rPr>
          <w:rFonts w:ascii="MS Reference Serif" w:eastAsia="Times New Roman" w:hAnsi="MS Reference Serif" w:cs="Courier New"/>
          <w:color w:val="000000"/>
          <w:sz w:val="18"/>
          <w:szCs w:val="18"/>
          <w:lang w:val="en-US" w:eastAsia="es-MX"/>
        </w:rPr>
        <w:t>fprintf(archivo,</w:t>
      </w:r>
      <w:r w:rsidRPr="00175465">
        <w:rPr>
          <w:rFonts w:ascii="MS Reference Serif" w:eastAsia="Times New Roman" w:hAnsi="MS Reference Serif" w:cs="Courier New"/>
          <w:color w:val="A020F0"/>
          <w:sz w:val="18"/>
          <w:szCs w:val="18"/>
          <w:bdr w:val="none" w:sz="0" w:space="0" w:color="auto" w:frame="1"/>
          <w:lang w:val="en-US" w:eastAsia="es-MX"/>
        </w:rPr>
        <w:t>'%12.4f %12.4f %12.4f %12.4f %12.4f \r\n'</w:t>
      </w:r>
      <w:r w:rsidRPr="00175465">
        <w:rPr>
          <w:rFonts w:ascii="MS Reference Serif" w:eastAsia="Times New Roman" w:hAnsi="MS Reference Serif" w:cs="Courier New"/>
          <w:color w:val="000000"/>
          <w:sz w:val="18"/>
          <w:szCs w:val="18"/>
          <w:lang w:val="en-US" w:eastAsia="es-MX"/>
        </w:rPr>
        <w:t>,A);</w:t>
      </w:r>
    </w:p>
    <w:p w:rsidR="0043138D" w:rsidRPr="00175465"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175465">
        <w:rPr>
          <w:rFonts w:ascii="MS Reference Serif" w:eastAsia="Times New Roman" w:hAnsi="MS Reference Serif" w:cs="Courier New"/>
          <w:color w:val="000000"/>
          <w:sz w:val="18"/>
          <w:szCs w:val="18"/>
          <w:lang w:eastAsia="es-MX"/>
        </w:rPr>
        <w:t>fclose(archivo);</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FF"/>
          <w:sz w:val="18"/>
          <w:szCs w:val="18"/>
          <w:bdr w:val="none" w:sz="0" w:space="0" w:color="auto" w:frame="1"/>
          <w:lang w:eastAsia="es-MX"/>
        </w:rPr>
        <w:t>function</w:t>
      </w:r>
      <w:r w:rsidRPr="00847CC9">
        <w:rPr>
          <w:rFonts w:ascii="Arial" w:eastAsia="Times New Roman" w:hAnsi="Arial" w:cs="Arial"/>
          <w:color w:val="000000"/>
          <w:sz w:val="18"/>
          <w:szCs w:val="18"/>
          <w:lang w:eastAsia="es-MX"/>
        </w:rPr>
        <w:t xml:space="preserve"> mDatos=importar(numDatos)</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eastAsia="es-MX"/>
        </w:rPr>
        <w:tab/>
      </w:r>
      <w:r w:rsidRPr="00847CC9">
        <w:rPr>
          <w:rFonts w:ascii="Arial" w:eastAsia="Times New Roman" w:hAnsi="Arial" w:cs="Arial"/>
          <w:color w:val="000000"/>
          <w:sz w:val="18"/>
          <w:szCs w:val="18"/>
          <w:lang w:val="en-US" w:eastAsia="es-MX"/>
        </w:rPr>
        <w:t>[archivo,direccion] = uigetfile({</w:t>
      </w:r>
      <w:r w:rsidRPr="00847CC9">
        <w:rPr>
          <w:rFonts w:ascii="Arial" w:eastAsia="Times New Roman" w:hAnsi="Arial" w:cs="Arial"/>
          <w:color w:val="A020F0"/>
          <w:sz w:val="18"/>
          <w:szCs w:val="18"/>
          <w:bdr w:val="none" w:sz="0" w:space="0" w:color="auto" w:frame="1"/>
          <w:lang w:val="en-US" w:eastAsia="es-MX"/>
        </w:rPr>
        <w:t>'*.txt'</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ile Selector'</w:t>
      </w:r>
      <w:r w:rsidRPr="00847CC9">
        <w:rPr>
          <w:rFonts w:ascii="Arial" w:eastAsia="Times New Roman" w:hAnsi="Arial" w:cs="Arial"/>
          <w:color w:val="000000"/>
          <w:sz w:val="18"/>
          <w:szCs w:val="18"/>
          <w:lang w:val="en-US" w:eastAsia="es-MX"/>
        </w:rPr>
        <w:t>);</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dirCom     = strcat(direccion,archivo);</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archivoID  = fopen(dirCom,</w:t>
      </w:r>
      <w:r w:rsidRPr="00847CC9">
        <w:rPr>
          <w:rFonts w:ascii="Arial" w:eastAsia="Times New Roman" w:hAnsi="Arial" w:cs="Arial"/>
          <w:color w:val="A020F0"/>
          <w:sz w:val="18"/>
          <w:szCs w:val="18"/>
          <w:bdr w:val="none" w:sz="0" w:space="0" w:color="auto" w:frame="1"/>
          <w:lang w:val="en-US" w:eastAsia="es-MX"/>
        </w:rPr>
        <w:t>'r'</w:t>
      </w:r>
      <w:r w:rsidRPr="00847CC9">
        <w:rPr>
          <w:rFonts w:ascii="Arial" w:eastAsia="Times New Roman" w:hAnsi="Arial" w:cs="Arial"/>
          <w:color w:val="000000"/>
          <w:sz w:val="18"/>
          <w:szCs w:val="18"/>
          <w:lang w:val="en-US" w:eastAsia="es-MX"/>
        </w:rPr>
        <w:t>);</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eastAsia="es-MX"/>
        </w:rPr>
        <w:t xml:space="preserve">datos      = textscan(archivoID, </w:t>
      </w:r>
      <w:r w:rsidRPr="00847CC9">
        <w:rPr>
          <w:rFonts w:ascii="Arial" w:eastAsia="Times New Roman" w:hAnsi="Arial" w:cs="Arial"/>
          <w:color w:val="A020F0"/>
          <w:sz w:val="18"/>
          <w:szCs w:val="18"/>
          <w:bdr w:val="none" w:sz="0" w:space="0" w:color="auto" w:frame="1"/>
          <w:lang w:eastAsia="es-MX"/>
        </w:rPr>
        <w:t>'%s'</w:t>
      </w:r>
      <w:r w:rsidRPr="00847CC9">
        <w:rPr>
          <w:rFonts w:ascii="Arial" w:eastAsia="Times New Roman" w:hAnsi="Arial" w:cs="Arial"/>
          <w:color w:val="000000"/>
          <w:sz w:val="18"/>
          <w:szCs w:val="18"/>
          <w:lang w:eastAsia="es-MX"/>
        </w:rPr>
        <w:t>,</w:t>
      </w:r>
      <w:r w:rsidRPr="00847CC9">
        <w:rPr>
          <w:rFonts w:ascii="Arial" w:eastAsia="Times New Roman" w:hAnsi="Arial" w:cs="Arial"/>
          <w:color w:val="A020F0"/>
          <w:sz w:val="18"/>
          <w:szCs w:val="18"/>
          <w:bdr w:val="none" w:sz="0" w:space="0" w:color="auto" w:frame="1"/>
          <w:lang w:eastAsia="es-MX"/>
        </w:rPr>
        <w:t>'Delimiter'</w:t>
      </w:r>
      <w:r w:rsidRPr="00847CC9">
        <w:rPr>
          <w:rFonts w:ascii="Arial" w:eastAsia="Times New Roman" w:hAnsi="Arial" w:cs="Arial"/>
          <w:color w:val="000000"/>
          <w:sz w:val="18"/>
          <w:szCs w:val="18"/>
          <w:lang w:eastAsia="es-MX"/>
        </w:rPr>
        <w:t xml:space="preserve">, </w:t>
      </w:r>
      <w:r w:rsidRPr="00847CC9">
        <w:rPr>
          <w:rFonts w:ascii="Arial" w:eastAsia="Times New Roman" w:hAnsi="Arial" w:cs="Arial"/>
          <w:color w:val="A020F0"/>
          <w:sz w:val="18"/>
          <w:szCs w:val="18"/>
          <w:bdr w:val="none" w:sz="0" w:space="0" w:color="auto" w:frame="1"/>
          <w:lang w:eastAsia="es-MX"/>
        </w:rPr>
        <w:t>'\n'</w:t>
      </w:r>
      <w:r w:rsidRPr="00847CC9">
        <w:rPr>
          <w:rFonts w:ascii="Arial" w:eastAsia="Times New Roman" w:hAnsi="Arial" w:cs="Arial"/>
          <w:color w:val="000000"/>
          <w:sz w:val="18"/>
          <w:szCs w:val="18"/>
          <w:lang w:eastAsia="es-MX"/>
        </w:rPr>
        <w:t>);</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b/>
        <w:t>matriz     = datos{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eastAsia="es-MX"/>
        </w:rPr>
        <w:tab/>
      </w:r>
      <w:r w:rsidRPr="00847CC9">
        <w:rPr>
          <w:rFonts w:ascii="Arial" w:eastAsia="Times New Roman" w:hAnsi="Arial" w:cs="Arial"/>
          <w:color w:val="000000"/>
          <w:sz w:val="18"/>
          <w:szCs w:val="18"/>
          <w:lang w:val="en-US" w:eastAsia="es-MX"/>
        </w:rPr>
        <w:t>fclose(archivoID);</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varConst  = zeros(1,numDatos);</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revConst  = false;</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numConst  = 0;</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for</w:t>
      </w:r>
      <w:r w:rsidRPr="00847CC9">
        <w:rPr>
          <w:rFonts w:ascii="Arial" w:eastAsia="Times New Roman" w:hAnsi="Arial" w:cs="Arial"/>
          <w:color w:val="000000"/>
          <w:sz w:val="18"/>
          <w:szCs w:val="18"/>
          <w:lang w:val="en-US" w:eastAsia="es-MX"/>
        </w:rPr>
        <w:t xml:space="preserve"> i = 1 : length(matriz)</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if</w:t>
      </w:r>
      <w:r w:rsidRPr="00847CC9">
        <w:rPr>
          <w:rFonts w:ascii="Arial" w:eastAsia="Times New Roman" w:hAnsi="Arial" w:cs="Arial"/>
          <w:color w:val="000000"/>
          <w:sz w:val="18"/>
          <w:szCs w:val="18"/>
          <w:lang w:val="en-US" w:eastAsia="es-MX"/>
        </w:rPr>
        <w:t xml:space="preserve"> revConst == false</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t>constante = strsplit(matriz{i},</w:t>
      </w:r>
      <w:r w:rsidRPr="00847CC9">
        <w:rPr>
          <w:rFonts w:ascii="Arial" w:eastAsia="Times New Roman" w:hAnsi="Arial" w:cs="Arial"/>
          <w:color w:val="A020F0"/>
          <w:sz w:val="18"/>
          <w:szCs w:val="18"/>
          <w:bdr w:val="none" w:sz="0" w:space="0" w:color="auto" w:frame="1"/>
          <w:lang w:val="en-US" w:eastAsia="es-MX"/>
        </w:rPr>
        <w:t>'='</w:t>
      </w:r>
      <w:r w:rsidRPr="00847CC9">
        <w:rPr>
          <w:rFonts w:ascii="Arial" w:eastAsia="Times New Roman" w:hAnsi="Arial" w:cs="Arial"/>
          <w:color w:val="000000"/>
          <w:sz w:val="18"/>
          <w:szCs w:val="18"/>
          <w:lang w:val="en-US" w:eastAsia="es-MX"/>
        </w:rPr>
        <w:t>);</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if</w:t>
      </w:r>
      <w:r w:rsidRPr="00847CC9">
        <w:rPr>
          <w:rFonts w:ascii="Arial" w:eastAsia="Times New Roman" w:hAnsi="Arial" w:cs="Arial"/>
          <w:color w:val="000000"/>
          <w:sz w:val="18"/>
          <w:szCs w:val="18"/>
          <w:lang w:val="en-US" w:eastAsia="es-MX"/>
        </w:rPr>
        <w:t xml:space="preserve"> length (constante)== 2</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t>num                = str2double(strsplit(constante{2}));</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t>numConst           = numConst + 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t>varConst(numConst) = num(2);</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if</w:t>
      </w:r>
      <w:r w:rsidRPr="00847CC9">
        <w:rPr>
          <w:rFonts w:ascii="Arial" w:eastAsia="Times New Roman" w:hAnsi="Arial" w:cs="Arial"/>
          <w:color w:val="000000"/>
          <w:sz w:val="18"/>
          <w:szCs w:val="18"/>
          <w:lang w:val="en-US" w:eastAsia="es-MX"/>
        </w:rPr>
        <w:t xml:space="preserve"> numConst == numDatos, revConst=true; </w:t>
      </w:r>
      <w:r w:rsidRPr="00847CC9">
        <w:rPr>
          <w:rFonts w:ascii="Arial" w:eastAsia="Times New Roman" w:hAnsi="Arial" w:cs="Arial"/>
          <w:color w:val="0000FF"/>
          <w:sz w:val="18"/>
          <w:szCs w:val="18"/>
          <w:bdr w:val="none" w:sz="0" w:space="0" w:color="auto" w:frame="1"/>
          <w:lang w:val="en-US" w:eastAsia="es-MX"/>
        </w:rPr>
        <w:t>end</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end</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end</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FF"/>
          <w:sz w:val="18"/>
          <w:szCs w:val="18"/>
          <w:bdr w:val="none" w:sz="0" w:space="0" w:color="auto" w:frame="1"/>
          <w:lang w:val="en-US" w:eastAsia="es-MX"/>
        </w:rPr>
        <w:t>end</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mDatos=varConst;</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FF"/>
          <w:sz w:val="18"/>
          <w:szCs w:val="18"/>
          <w:bdr w:val="none" w:sz="0" w:space="0" w:color="auto" w:frame="1"/>
          <w:lang w:val="en-US" w:eastAsia="es-MX"/>
        </w:rPr>
        <w:t>end</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FF"/>
          <w:sz w:val="18"/>
          <w:szCs w:val="18"/>
          <w:bdr w:val="none" w:sz="0" w:space="0" w:color="auto" w:frame="1"/>
          <w:lang w:val="en-US" w:eastAsia="es-MX"/>
        </w:rPr>
        <w:t>function</w:t>
      </w:r>
      <w:r w:rsidRPr="00847CC9">
        <w:rPr>
          <w:rFonts w:ascii="Arial" w:eastAsia="Times New Roman" w:hAnsi="Arial" w:cs="Arial"/>
          <w:color w:val="000000"/>
          <w:sz w:val="18"/>
          <w:szCs w:val="18"/>
          <w:lang w:val="en-US" w:eastAsia="es-MX"/>
        </w:rPr>
        <w:t xml:space="preserve"> [u,v]= importarVel()</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eastAsia="es-MX"/>
        </w:rPr>
        <w:t>[archivo,direccion] = uigetfile({</w:t>
      </w:r>
      <w:r w:rsidRPr="00847CC9">
        <w:rPr>
          <w:rFonts w:ascii="Arial" w:eastAsia="Times New Roman" w:hAnsi="Arial" w:cs="Arial"/>
          <w:color w:val="A020F0"/>
          <w:sz w:val="18"/>
          <w:szCs w:val="18"/>
          <w:bdr w:val="none" w:sz="0" w:space="0" w:color="auto" w:frame="1"/>
          <w:lang w:eastAsia="es-MX"/>
        </w:rPr>
        <w:t>'*.txt'</w:t>
      </w:r>
      <w:r w:rsidRPr="00847CC9">
        <w:rPr>
          <w:rFonts w:ascii="Arial" w:eastAsia="Times New Roman" w:hAnsi="Arial" w:cs="Arial"/>
          <w:color w:val="000000"/>
          <w:sz w:val="18"/>
          <w:szCs w:val="18"/>
          <w:lang w:eastAsia="es-MX"/>
        </w:rPr>
        <w:t>},</w:t>
      </w:r>
      <w:r w:rsidRPr="00847CC9">
        <w:rPr>
          <w:rFonts w:ascii="Arial" w:eastAsia="Times New Roman" w:hAnsi="Arial" w:cs="Arial"/>
          <w:color w:val="A020F0"/>
          <w:sz w:val="18"/>
          <w:szCs w:val="18"/>
          <w:bdr w:val="none" w:sz="0" w:space="0" w:color="auto" w:frame="1"/>
          <w:lang w:eastAsia="es-MX"/>
        </w:rPr>
        <w:t>'File Selector'</w:t>
      </w:r>
      <w:r w:rsidRPr="00847CC9">
        <w:rPr>
          <w:rFonts w:ascii="Arial" w:eastAsia="Times New Roman" w:hAnsi="Arial" w:cs="Arial"/>
          <w:color w:val="000000"/>
          <w:sz w:val="18"/>
          <w:szCs w:val="18"/>
          <w:lang w:eastAsia="es-MX"/>
        </w:rPr>
        <w:t>);</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b/>
        <w:t>dirCom = strcat(direccion,archivo);</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b/>
        <w:t>vel    = dlmread(dirCom,</w:t>
      </w:r>
      <w:r w:rsidRPr="00847CC9">
        <w:rPr>
          <w:rFonts w:ascii="Arial" w:eastAsia="Times New Roman" w:hAnsi="Arial" w:cs="Arial"/>
          <w:color w:val="A020F0"/>
          <w:sz w:val="18"/>
          <w:szCs w:val="18"/>
          <w:bdr w:val="none" w:sz="0" w:space="0" w:color="auto" w:frame="1"/>
          <w:lang w:eastAsia="es-MX"/>
        </w:rPr>
        <w:t>''</w:t>
      </w:r>
      <w:r w:rsidRPr="00847CC9">
        <w:rPr>
          <w:rFonts w:ascii="Arial" w:eastAsia="Times New Roman" w:hAnsi="Arial" w:cs="Arial"/>
          <w:color w:val="000000"/>
          <w:sz w:val="18"/>
          <w:szCs w:val="18"/>
          <w:lang w:eastAsia="es-MX"/>
        </w:rPr>
        <w:t>,1,0);</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b/>
        <w:t>u      = vel(:,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eastAsia="es-MX"/>
        </w:rPr>
        <w:tab/>
        <w:t>v      = vel(:,2);</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FF"/>
          <w:sz w:val="18"/>
          <w:szCs w:val="18"/>
          <w:bdr w:val="none" w:sz="0" w:space="0" w:color="auto" w:frame="1"/>
          <w:lang w:val="en-US" w:eastAsia="es-MX"/>
        </w:rPr>
        <w:t>end</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FF"/>
          <w:sz w:val="18"/>
          <w:szCs w:val="18"/>
          <w:bdr w:val="none" w:sz="0" w:space="0" w:color="auto" w:frame="1"/>
          <w:lang w:val="en-US" w:eastAsia="es-MX"/>
        </w:rPr>
        <w:t>function</w:t>
      </w:r>
      <w:r w:rsidRPr="00847CC9">
        <w:rPr>
          <w:rFonts w:ascii="Arial" w:eastAsia="Times New Roman" w:hAnsi="Arial" w:cs="Arial"/>
          <w:color w:val="000000"/>
          <w:sz w:val="18"/>
          <w:szCs w:val="18"/>
          <w:lang w:val="en-US" w:eastAsia="es-MX"/>
        </w:rPr>
        <w:t xml:space="preserve"> graficar(t,x)</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subplot(2,2,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plot(t,x(:,1),</w:t>
      </w:r>
      <w:r w:rsidRPr="00847CC9">
        <w:rPr>
          <w:rFonts w:ascii="Arial" w:eastAsia="Times New Roman" w:hAnsi="Arial" w:cs="Arial"/>
          <w:color w:val="A020F0"/>
          <w:sz w:val="18"/>
          <w:szCs w:val="18"/>
          <w:bdr w:val="none" w:sz="0" w:space="0" w:color="auto" w:frame="1"/>
          <w:lang w:val="en-US" w:eastAsia="es-MX"/>
        </w:rPr>
        <w:t>'b'</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ineWidth'</w:t>
      </w:r>
      <w:r w:rsidRPr="00847CC9">
        <w:rPr>
          <w:rFonts w:ascii="Arial" w:eastAsia="Times New Roman" w:hAnsi="Arial" w:cs="Arial"/>
          <w:color w:val="000000"/>
          <w:sz w:val="18"/>
          <w:szCs w:val="18"/>
          <w:lang w:val="en-US" w:eastAsia="es-MX"/>
        </w:rPr>
        <w:t>,1.25)</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xlabel(</w:t>
      </w:r>
      <w:r w:rsidRPr="00847CC9">
        <w:rPr>
          <w:rFonts w:ascii="Arial" w:eastAsia="Times New Roman" w:hAnsi="Arial" w:cs="Arial"/>
          <w:color w:val="A020F0"/>
          <w:sz w:val="18"/>
          <w:szCs w:val="18"/>
          <w:bdr w:val="none" w:sz="0" w:space="0" w:color="auto" w:frame="1"/>
          <w:lang w:val="en-US" w:eastAsia="es-MX"/>
        </w:rPr>
        <w:t>'$t$[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ylabel(</w:t>
      </w:r>
      <w:r w:rsidRPr="00847CC9">
        <w:rPr>
          <w:rFonts w:ascii="Arial" w:eastAsia="Times New Roman" w:hAnsi="Arial" w:cs="Arial"/>
          <w:color w:val="A020F0"/>
          <w:sz w:val="18"/>
          <w:szCs w:val="18"/>
          <w:bdr w:val="none" w:sz="0" w:space="0" w:color="auto" w:frame="1"/>
          <w:lang w:val="en-US" w:eastAsia="es-MX"/>
        </w:rPr>
        <w:t>'$h$[m]'</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 xml:space="preserve">grid </w:t>
      </w:r>
      <w:r w:rsidRPr="00847CC9">
        <w:rPr>
          <w:rFonts w:ascii="Arial" w:eastAsia="Times New Roman" w:hAnsi="Arial" w:cs="Arial"/>
          <w:color w:val="A020F0"/>
          <w:sz w:val="18"/>
          <w:szCs w:val="18"/>
          <w:bdr w:val="none" w:sz="0" w:space="0" w:color="auto" w:frame="1"/>
          <w:lang w:val="en-US" w:eastAsia="es-MX"/>
        </w:rPr>
        <w:t>on</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lastRenderedPageBreak/>
        <w:tab/>
        <w:t>subplot(2,2,2)</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plot(t,x(:,2),</w:t>
      </w:r>
      <w:r w:rsidRPr="00847CC9">
        <w:rPr>
          <w:rFonts w:ascii="Arial" w:eastAsia="Times New Roman" w:hAnsi="Arial" w:cs="Arial"/>
          <w:color w:val="A020F0"/>
          <w:sz w:val="18"/>
          <w:szCs w:val="18"/>
          <w:bdr w:val="none" w:sz="0" w:space="0" w:color="auto" w:frame="1"/>
          <w:lang w:val="en-US" w:eastAsia="es-MX"/>
        </w:rPr>
        <w:t>'b'</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ineWidth'</w:t>
      </w:r>
      <w:r w:rsidRPr="00847CC9">
        <w:rPr>
          <w:rFonts w:ascii="Arial" w:eastAsia="Times New Roman" w:hAnsi="Arial" w:cs="Arial"/>
          <w:color w:val="000000"/>
          <w:sz w:val="18"/>
          <w:szCs w:val="18"/>
          <w:lang w:val="en-US" w:eastAsia="es-MX"/>
        </w:rPr>
        <w:t>,1.25)</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xlabel(</w:t>
      </w:r>
      <w:r w:rsidRPr="00847CC9">
        <w:rPr>
          <w:rFonts w:ascii="Arial" w:eastAsia="Times New Roman" w:hAnsi="Arial" w:cs="Arial"/>
          <w:color w:val="A020F0"/>
          <w:sz w:val="18"/>
          <w:szCs w:val="18"/>
          <w:bdr w:val="none" w:sz="0" w:space="0" w:color="auto" w:frame="1"/>
          <w:lang w:val="en-US" w:eastAsia="es-MX"/>
        </w:rPr>
        <w:t>'$t$[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ylabel(</w:t>
      </w:r>
      <w:r w:rsidRPr="00847CC9">
        <w:rPr>
          <w:rFonts w:ascii="Arial" w:eastAsia="Times New Roman" w:hAnsi="Arial" w:cs="Arial"/>
          <w:color w:val="A020F0"/>
          <w:sz w:val="18"/>
          <w:szCs w:val="18"/>
          <w:bdr w:val="none" w:sz="0" w:space="0" w:color="auto" w:frame="1"/>
          <w:lang w:val="en-US" w:eastAsia="es-MX"/>
        </w:rPr>
        <w:t>'$\alpha$[rad]'</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 xml:space="preserve">grid </w:t>
      </w:r>
      <w:r w:rsidRPr="00847CC9">
        <w:rPr>
          <w:rFonts w:ascii="Arial" w:eastAsia="Times New Roman" w:hAnsi="Arial" w:cs="Arial"/>
          <w:color w:val="A020F0"/>
          <w:sz w:val="18"/>
          <w:szCs w:val="18"/>
          <w:bdr w:val="none" w:sz="0" w:space="0" w:color="auto" w:frame="1"/>
          <w:lang w:val="en-US" w:eastAsia="es-MX"/>
        </w:rPr>
        <w:t>on</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subplot(2,2,3)</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plot(t,x(:,3),</w:t>
      </w:r>
      <w:r w:rsidRPr="00847CC9">
        <w:rPr>
          <w:rFonts w:ascii="Arial" w:eastAsia="Times New Roman" w:hAnsi="Arial" w:cs="Arial"/>
          <w:color w:val="A020F0"/>
          <w:sz w:val="18"/>
          <w:szCs w:val="18"/>
          <w:bdr w:val="none" w:sz="0" w:space="0" w:color="auto" w:frame="1"/>
          <w:lang w:val="en-US" w:eastAsia="es-MX"/>
        </w:rPr>
        <w:t>'b'</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ineWidth'</w:t>
      </w:r>
      <w:r w:rsidRPr="00847CC9">
        <w:rPr>
          <w:rFonts w:ascii="Arial" w:eastAsia="Times New Roman" w:hAnsi="Arial" w:cs="Arial"/>
          <w:color w:val="000000"/>
          <w:sz w:val="18"/>
          <w:szCs w:val="18"/>
          <w:lang w:val="en-US" w:eastAsia="es-MX"/>
        </w:rPr>
        <w:t>,1.25)</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xlabel(</w:t>
      </w:r>
      <w:r w:rsidRPr="00847CC9">
        <w:rPr>
          <w:rFonts w:ascii="Arial" w:eastAsia="Times New Roman" w:hAnsi="Arial" w:cs="Arial"/>
          <w:color w:val="A020F0"/>
          <w:sz w:val="18"/>
          <w:szCs w:val="18"/>
          <w:bdr w:val="none" w:sz="0" w:space="0" w:color="auto" w:frame="1"/>
          <w:lang w:val="en-US" w:eastAsia="es-MX"/>
        </w:rPr>
        <w:t>'$t$[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ylabel(</w:t>
      </w:r>
      <w:r w:rsidRPr="00847CC9">
        <w:rPr>
          <w:rFonts w:ascii="Arial" w:eastAsia="Times New Roman" w:hAnsi="Arial" w:cs="Arial"/>
          <w:color w:val="A020F0"/>
          <w:sz w:val="18"/>
          <w:szCs w:val="18"/>
          <w:bdr w:val="none" w:sz="0" w:space="0" w:color="auto" w:frame="1"/>
          <w:lang w:val="en-US" w:eastAsia="es-MX"/>
        </w:rPr>
        <w:t>'$V_h$[m/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 xml:space="preserve">grid </w:t>
      </w:r>
      <w:r w:rsidRPr="00847CC9">
        <w:rPr>
          <w:rFonts w:ascii="Arial" w:eastAsia="Times New Roman" w:hAnsi="Arial" w:cs="Arial"/>
          <w:color w:val="A020F0"/>
          <w:sz w:val="18"/>
          <w:szCs w:val="18"/>
          <w:bdr w:val="none" w:sz="0" w:space="0" w:color="auto" w:frame="1"/>
          <w:lang w:val="en-US" w:eastAsia="es-MX"/>
        </w:rPr>
        <w:t>on</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subplot(2,2,4)</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plot(t,x(:,4),</w:t>
      </w:r>
      <w:r w:rsidRPr="00847CC9">
        <w:rPr>
          <w:rFonts w:ascii="Arial" w:eastAsia="Times New Roman" w:hAnsi="Arial" w:cs="Arial"/>
          <w:color w:val="A020F0"/>
          <w:sz w:val="18"/>
          <w:szCs w:val="18"/>
          <w:bdr w:val="none" w:sz="0" w:space="0" w:color="auto" w:frame="1"/>
          <w:lang w:val="en-US" w:eastAsia="es-MX"/>
        </w:rPr>
        <w:t>'b'</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ineWidth'</w:t>
      </w:r>
      <w:r w:rsidRPr="00847CC9">
        <w:rPr>
          <w:rFonts w:ascii="Arial" w:eastAsia="Times New Roman" w:hAnsi="Arial" w:cs="Arial"/>
          <w:color w:val="000000"/>
          <w:sz w:val="18"/>
          <w:szCs w:val="18"/>
          <w:lang w:val="en-US" w:eastAsia="es-MX"/>
        </w:rPr>
        <w:t>,1.25)</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xlabel(</w:t>
      </w:r>
      <w:r w:rsidRPr="00847CC9">
        <w:rPr>
          <w:rFonts w:ascii="Arial" w:eastAsia="Times New Roman" w:hAnsi="Arial" w:cs="Arial"/>
          <w:color w:val="A020F0"/>
          <w:sz w:val="18"/>
          <w:szCs w:val="18"/>
          <w:bdr w:val="none" w:sz="0" w:space="0" w:color="auto" w:frame="1"/>
          <w:lang w:val="en-US" w:eastAsia="es-MX"/>
        </w:rPr>
        <w:t>'$t$[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val="en-US" w:eastAsia="es-MX"/>
        </w:rPr>
      </w:pPr>
      <w:r w:rsidRPr="00847CC9">
        <w:rPr>
          <w:rFonts w:ascii="Arial" w:eastAsia="Times New Roman" w:hAnsi="Arial" w:cs="Arial"/>
          <w:color w:val="000000"/>
          <w:sz w:val="18"/>
          <w:szCs w:val="18"/>
          <w:lang w:val="en-US" w:eastAsia="es-MX"/>
        </w:rPr>
        <w:tab/>
        <w:t>ylabel(</w:t>
      </w:r>
      <w:r w:rsidRPr="00847CC9">
        <w:rPr>
          <w:rFonts w:ascii="Arial" w:eastAsia="Times New Roman" w:hAnsi="Arial" w:cs="Arial"/>
          <w:color w:val="A020F0"/>
          <w:sz w:val="18"/>
          <w:szCs w:val="18"/>
          <w:bdr w:val="none" w:sz="0" w:space="0" w:color="auto" w:frame="1"/>
          <w:lang w:val="en-US" w:eastAsia="es-MX"/>
        </w:rPr>
        <w:t>'$V_{\alpha}$[rad/s]'</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Interpreter'</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latex'</w:t>
      </w:r>
      <w:r w:rsidRPr="00847CC9">
        <w:rPr>
          <w:rFonts w:ascii="Arial" w:eastAsia="Times New Roman" w:hAnsi="Arial" w:cs="Arial"/>
          <w:color w:val="000000"/>
          <w:sz w:val="18"/>
          <w:szCs w:val="18"/>
          <w:lang w:val="en-US" w:eastAsia="es-MX"/>
        </w:rPr>
        <w:t>,</w:t>
      </w:r>
      <w:r w:rsidRPr="00847CC9">
        <w:rPr>
          <w:rFonts w:ascii="Arial" w:eastAsia="Times New Roman" w:hAnsi="Arial" w:cs="Arial"/>
          <w:color w:val="A020F0"/>
          <w:sz w:val="18"/>
          <w:szCs w:val="18"/>
          <w:bdr w:val="none" w:sz="0" w:space="0" w:color="auto" w:frame="1"/>
          <w:lang w:val="en-US" w:eastAsia="es-MX"/>
        </w:rPr>
        <w:t>'Fontsize'</w:t>
      </w:r>
      <w:r w:rsidRPr="00847CC9">
        <w:rPr>
          <w:rFonts w:ascii="Arial" w:eastAsia="Times New Roman" w:hAnsi="Arial" w:cs="Arial"/>
          <w:color w:val="000000"/>
          <w:sz w:val="18"/>
          <w:szCs w:val="18"/>
          <w:lang w:val="en-US" w:eastAsia="es-MX"/>
        </w:rPr>
        <w:t>,11)</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00"/>
          <w:sz w:val="18"/>
          <w:szCs w:val="18"/>
          <w:lang w:val="en-US" w:eastAsia="es-MX"/>
        </w:rPr>
        <w:tab/>
      </w:r>
      <w:r w:rsidRPr="00847CC9">
        <w:rPr>
          <w:rFonts w:ascii="Arial" w:eastAsia="Times New Roman" w:hAnsi="Arial" w:cs="Arial"/>
          <w:color w:val="000000"/>
          <w:sz w:val="18"/>
          <w:szCs w:val="18"/>
          <w:lang w:eastAsia="es-MX"/>
        </w:rPr>
        <w:t xml:space="preserve">grid </w:t>
      </w:r>
      <w:r w:rsidRPr="00847CC9">
        <w:rPr>
          <w:rFonts w:ascii="Arial" w:eastAsia="Times New Roman" w:hAnsi="Arial" w:cs="Arial"/>
          <w:color w:val="A020F0"/>
          <w:sz w:val="18"/>
          <w:szCs w:val="18"/>
          <w:bdr w:val="none" w:sz="0" w:space="0" w:color="auto" w:frame="1"/>
          <w:lang w:eastAsia="es-MX"/>
        </w:rPr>
        <w:t>on</w:t>
      </w:r>
    </w:p>
    <w:p w:rsidR="0043138D" w:rsidRPr="00847CC9" w:rsidRDefault="0043138D" w:rsidP="0043138D">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847CC9">
        <w:rPr>
          <w:rFonts w:ascii="Arial" w:eastAsia="Times New Roman" w:hAnsi="Arial" w:cs="Arial"/>
          <w:color w:val="0000FF"/>
          <w:sz w:val="18"/>
          <w:szCs w:val="18"/>
          <w:bdr w:val="none" w:sz="0" w:space="0" w:color="auto" w:frame="1"/>
          <w:lang w:eastAsia="es-MX"/>
        </w:rPr>
        <w:t>end</w:t>
      </w:r>
    </w:p>
    <w:p w:rsidR="00B2683D" w:rsidRDefault="00B2683D" w:rsidP="00240D40">
      <w:pPr>
        <w:jc w:val="both"/>
        <w:rPr>
          <w:rFonts w:ascii="Arial" w:hAnsi="Arial" w:cs="Arial"/>
        </w:rPr>
      </w:pPr>
    </w:p>
    <w:p w:rsidR="00EC67FB" w:rsidRDefault="00EC67FB" w:rsidP="00EC67FB">
      <w:pPr>
        <w:jc w:val="both"/>
        <w:rPr>
          <w:rFonts w:ascii="Arial" w:hAnsi="Arial" w:cs="Arial"/>
        </w:rPr>
      </w:pPr>
      <w:r>
        <w:rPr>
          <w:rFonts w:ascii="Arial" w:hAnsi="Arial" w:cs="Arial"/>
        </w:rPr>
        <w:t>Ejemplo de archivo de entrada de datos del puente</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 xml:space="preserve">Archivo de entrada de datos para obtención de </w:t>
      </w:r>
      <w:r>
        <w:rPr>
          <w:rFonts w:ascii="Arial" w:eastAsia="Times New Roman" w:hAnsi="Arial" w:cs="Arial"/>
          <w:color w:val="000000"/>
          <w:sz w:val="18"/>
          <w:szCs w:val="18"/>
          <w:lang w:eastAsia="es-MX"/>
        </w:rPr>
        <w:t>la respuesta ante aleteo</w:t>
      </w:r>
      <w:r w:rsidRPr="00175465">
        <w:rPr>
          <w:rFonts w:ascii="Arial" w:eastAsia="Times New Roman" w:hAnsi="Arial" w:cs="Arial"/>
          <w:color w:val="000000"/>
          <w:sz w:val="18"/>
          <w:szCs w:val="18"/>
          <w:lang w:eastAsia="es-MX"/>
        </w:rPr>
        <w:t xml:space="preserve"> con 8 derivadas aerodinámicas</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Propiedades dinámicas de la estructura</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rho =          1.25     [kg/m]     Densidad del viento</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m   =       5308.6815   [kg/m]     Masa modal a flexión.</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I0  =      50340.37     [kg-m2/m]  Momento másico de inercia.</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B   =         13.67     [m]        Ancho del puente.</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wh  =          1.33     [rad/s]    Frecuencia angular dirección vertical.</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wt  =         13.62     [rad/s]    Frecuencia angular a torsión.</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wa  =          1.66     [rad/s]    Frecuencia del aleteo (o frecuencia en la dirección del flujo).</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ch  =          0.030               Amortiguamiento crítico dirección Z.</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Cm  =          0.030               Amortiguamiento crítico a torsión.</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erivadas aerodinámicas</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H1* = -1.0000</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H2* = -0.4000</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H3* = -0.8000</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H4* =  0.25</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A1* =  0.3000</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A2* = -0.1500</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A3* =  0.2000</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A4* =  0.007</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Coeficientes aerodinámicos</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Cd  = 2.0000                      Coeficiente de arrastre</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Cl  = 0.6500                      Coeficiente de levante</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lastRenderedPageBreak/>
        <w:t>Cm  = 0.2100                      Coeficiente de momento</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Cl = 6.2070                      Derivada del coeficiente de levante</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Cm = 0.2387                      Derivada del coeficiente de momento</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V   =  51.51                    Velocidad media</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atos para la simulación</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Valores iniciales</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h  = 0.0        [m]             Desplazamiento inicial</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a  = 0.0        [rad]           Rotación inicial</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h = 0.0        [m/s]           Velocidad inicial</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da = 0.0        [rad/s]         Velocidad rotacional inicial</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Simulación</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175465">
        <w:rPr>
          <w:rFonts w:ascii="Arial" w:eastAsia="Times New Roman" w:hAnsi="Arial" w:cs="Arial"/>
          <w:color w:val="000000"/>
          <w:sz w:val="18"/>
          <w:szCs w:val="18"/>
          <w:lang w:eastAsia="es-MX"/>
        </w:rPr>
        <w:t>t  = 600           [s]           Tiempo total de integración</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hAnsi="Arial" w:cs="Arial"/>
        </w:rPr>
      </w:pPr>
      <w:r w:rsidRPr="00175465">
        <w:rPr>
          <w:rFonts w:ascii="Arial" w:eastAsia="Times New Roman" w:hAnsi="Arial" w:cs="Arial"/>
          <w:color w:val="000000"/>
          <w:sz w:val="18"/>
          <w:szCs w:val="18"/>
          <w:lang w:eastAsia="es-MX"/>
        </w:rPr>
        <w:t xml:space="preserve">dh = </w:t>
      </w:r>
      <w:r>
        <w:rPr>
          <w:rFonts w:ascii="Arial" w:eastAsia="Times New Roman" w:hAnsi="Arial" w:cs="Arial"/>
          <w:color w:val="000000"/>
          <w:sz w:val="18"/>
          <w:szCs w:val="18"/>
          <w:lang w:eastAsia="es-MX"/>
        </w:rPr>
        <w:t>120</w:t>
      </w:r>
      <w:r w:rsidRPr="00175465">
        <w:rPr>
          <w:rFonts w:ascii="Arial" w:eastAsia="Times New Roman" w:hAnsi="Arial" w:cs="Arial"/>
          <w:color w:val="000000"/>
          <w:sz w:val="18"/>
          <w:szCs w:val="18"/>
          <w:lang w:eastAsia="es-MX"/>
        </w:rPr>
        <w:t xml:space="preserve">             [s]           Intervalos de tiempo de la simulación del viento turbulento (este dato indica a que intervalo se hizo la simulación de velocidad u y </w:t>
      </w:r>
      <w:r>
        <w:rPr>
          <w:rFonts w:ascii="Arial" w:eastAsia="Times New Roman" w:hAnsi="Arial" w:cs="Arial"/>
          <w:color w:val="000000"/>
          <w:sz w:val="18"/>
          <w:szCs w:val="18"/>
          <w:lang w:eastAsia="es-MX"/>
        </w:rPr>
        <w:t>w</w:t>
      </w:r>
      <w:r w:rsidRPr="00175465">
        <w:rPr>
          <w:rFonts w:ascii="Arial" w:eastAsia="Times New Roman" w:hAnsi="Arial" w:cs="Arial"/>
          <w:color w:val="000000"/>
          <w:sz w:val="18"/>
          <w:szCs w:val="18"/>
          <w:lang w:eastAsia="es-MX"/>
        </w:rPr>
        <w:t>)</w:t>
      </w:r>
    </w:p>
    <w:p w:rsidR="00EC67FB" w:rsidRDefault="00EC67FB" w:rsidP="00EC67FB">
      <w:pPr>
        <w:jc w:val="both"/>
        <w:rPr>
          <w:rFonts w:ascii="Arial" w:hAnsi="Arial" w:cs="Arial"/>
        </w:rPr>
      </w:pPr>
    </w:p>
    <w:p w:rsidR="00EC67FB" w:rsidRDefault="00EC67FB" w:rsidP="00EC67FB">
      <w:pPr>
        <w:jc w:val="both"/>
        <w:rPr>
          <w:rFonts w:ascii="Arial" w:hAnsi="Arial" w:cs="Arial"/>
        </w:rPr>
      </w:pPr>
      <w:r>
        <w:rPr>
          <w:rFonts w:ascii="Arial" w:hAnsi="Arial" w:cs="Arial"/>
        </w:rPr>
        <w:t>Ejemplo de archivo de entrada de las velocidades</w:t>
      </w:r>
    </w:p>
    <w:p w:rsidR="00EC67FB" w:rsidRPr="00A34177"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u          w</w:t>
      </w:r>
    </w:p>
    <w:p w:rsidR="00EC67FB" w:rsidRPr="00A34177"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2.3506    -6.1623</w:t>
      </w:r>
    </w:p>
    <w:p w:rsidR="00EC67FB" w:rsidRPr="00A34177"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34.5543    -1.7441</w:t>
      </w:r>
    </w:p>
    <w:p w:rsidR="00EC67FB" w:rsidRPr="00A34177"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12.3656     6.0699</w:t>
      </w:r>
    </w:p>
    <w:p w:rsidR="00EC67FB" w:rsidRPr="00A34177"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2.5538     7.0565</w:t>
      </w:r>
    </w:p>
    <w:p w:rsidR="00EC67FB" w:rsidRPr="00A34177"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2.6009     1.3733</w:t>
      </w:r>
    </w:p>
    <w:p w:rsidR="00EC67FB" w:rsidRPr="00175465" w:rsidRDefault="00EC67FB" w:rsidP="00EC67FB">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Arial" w:eastAsia="Times New Roman" w:hAnsi="Arial" w:cs="Arial"/>
          <w:color w:val="000000"/>
          <w:sz w:val="18"/>
          <w:szCs w:val="18"/>
          <w:lang w:eastAsia="es-MX"/>
        </w:rPr>
      </w:pPr>
      <w:r w:rsidRPr="00A34177">
        <w:rPr>
          <w:rFonts w:ascii="Arial" w:eastAsia="Times New Roman" w:hAnsi="Arial" w:cs="Arial"/>
          <w:color w:val="000000"/>
          <w:sz w:val="18"/>
          <w:szCs w:val="18"/>
          <w:lang w:eastAsia="es-MX"/>
        </w:rPr>
        <w:t xml:space="preserve">    3.0441    -5.9770</w:t>
      </w:r>
    </w:p>
    <w:p w:rsidR="00EC67FB" w:rsidRDefault="00EC67FB" w:rsidP="00EC67FB">
      <w:pPr>
        <w:jc w:val="both"/>
        <w:rPr>
          <w:rFonts w:ascii="Arial" w:hAnsi="Arial" w:cs="Arial"/>
        </w:rPr>
      </w:pPr>
    </w:p>
    <w:p w:rsidR="00C25FF3" w:rsidRPr="00E255B6" w:rsidRDefault="00C25FF3" w:rsidP="00C25FF3">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sidRPr="00847CC9">
        <w:rPr>
          <w:rFonts w:ascii="Arial" w:hAnsi="Arial" w:cs="Arial"/>
          <w:color w:val="000000"/>
          <w:sz w:val="28"/>
          <w:szCs w:val="29"/>
        </w:rPr>
        <w:t>C.</w:t>
      </w:r>
      <w:r>
        <w:rPr>
          <w:rFonts w:ascii="Arial" w:hAnsi="Arial" w:cs="Arial"/>
          <w:color w:val="000000"/>
          <w:sz w:val="28"/>
          <w:szCs w:val="29"/>
        </w:rPr>
        <w:t>12</w:t>
      </w:r>
      <w:r w:rsidRPr="00847CC9">
        <w:rPr>
          <w:rFonts w:ascii="Arial" w:hAnsi="Arial" w:cs="Arial"/>
          <w:color w:val="000000"/>
          <w:sz w:val="28"/>
          <w:szCs w:val="29"/>
        </w:rPr>
        <w:t xml:space="preserve"> Función auxiliar para obtener la respuesta debido al aleteo. </w:t>
      </w:r>
      <w:r w:rsidRPr="00E255B6">
        <w:rPr>
          <w:rFonts w:ascii="Arial" w:hAnsi="Arial" w:cs="Arial"/>
          <w:color w:val="000000"/>
          <w:sz w:val="28"/>
          <w:szCs w:val="29"/>
        </w:rPr>
        <w:t>«flut8a</w:t>
      </w:r>
      <w:r w:rsidR="00C67809" w:rsidRPr="00E255B6">
        <w:rPr>
          <w:rFonts w:ascii="Arial" w:hAnsi="Arial" w:cs="Arial"/>
          <w:color w:val="000000"/>
          <w:sz w:val="28"/>
          <w:szCs w:val="29"/>
        </w:rPr>
        <w:t>.m</w:t>
      </w:r>
      <w:r w:rsidRPr="00E255B6">
        <w:rPr>
          <w:rFonts w:ascii="Arial" w:hAnsi="Arial" w:cs="Arial"/>
          <w:color w:val="000000"/>
          <w:sz w:val="28"/>
          <w:szCs w:val="29"/>
        </w:rPr>
        <w:t>»</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FF"/>
          <w:sz w:val="18"/>
          <w:szCs w:val="18"/>
          <w:bdr w:val="none" w:sz="0" w:space="0" w:color="auto" w:frame="1"/>
          <w:lang w:val="en-US" w:eastAsia="es-MX"/>
        </w:rPr>
        <w:t>function</w:t>
      </w:r>
      <w:r w:rsidRPr="00C25FF3">
        <w:rPr>
          <w:rFonts w:ascii="MS Reference Serif" w:eastAsia="Times New Roman" w:hAnsi="MS Reference Serif" w:cs="Courier New"/>
          <w:color w:val="000000"/>
          <w:sz w:val="18"/>
          <w:szCs w:val="18"/>
          <w:lang w:val="en-US" w:eastAsia="es-MX"/>
        </w:rPr>
        <w:t xml:space="preserve"> dx=flut8a(t,x,C,B,U,V,dt)</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FF"/>
          <w:sz w:val="18"/>
          <w:szCs w:val="18"/>
          <w:bdr w:val="none" w:sz="0" w:space="0" w:color="auto" w:frame="1"/>
          <w:lang w:val="en-US" w:eastAsia="es-MX"/>
        </w:rPr>
        <w:t>if</w:t>
      </w:r>
      <w:r w:rsidRPr="00C25FF3">
        <w:rPr>
          <w:rFonts w:ascii="MS Reference Serif" w:eastAsia="Times New Roman" w:hAnsi="MS Reference Serif" w:cs="Courier New"/>
          <w:color w:val="000000"/>
          <w:sz w:val="18"/>
          <w:szCs w:val="18"/>
          <w:lang w:val="en-US" w:eastAsia="es-MX"/>
        </w:rPr>
        <w:t xml:space="preserve"> not(mod(t,dt)==0)</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ab/>
        <w:t>n0 = floor(t/dt)+1;</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 xml:space="preserve">    </w:t>
      </w:r>
      <w:r w:rsidRPr="00C25FF3">
        <w:rPr>
          <w:rFonts w:ascii="MS Reference Serif" w:eastAsia="Times New Roman" w:hAnsi="MS Reference Serif" w:cs="Courier New"/>
          <w:color w:val="0000FF"/>
          <w:sz w:val="18"/>
          <w:szCs w:val="18"/>
          <w:bdr w:val="none" w:sz="0" w:space="0" w:color="auto" w:frame="1"/>
          <w:lang w:val="en-US" w:eastAsia="es-MX"/>
        </w:rPr>
        <w:t>if</w:t>
      </w:r>
      <w:r w:rsidRPr="00C25FF3">
        <w:rPr>
          <w:rFonts w:ascii="MS Reference Serif" w:eastAsia="Times New Roman" w:hAnsi="MS Reference Serif" w:cs="Courier New"/>
          <w:color w:val="000000"/>
          <w:sz w:val="18"/>
          <w:szCs w:val="18"/>
          <w:lang w:val="en-US" w:eastAsia="es-MX"/>
        </w:rPr>
        <w:t xml:space="preserve"> n0==length(U); n0=length(U)-1; </w:t>
      </w:r>
      <w:r w:rsidRPr="00C25FF3">
        <w:rPr>
          <w:rFonts w:ascii="MS Reference Serif" w:eastAsia="Times New Roman" w:hAnsi="MS Reference Serif" w:cs="Courier New"/>
          <w:color w:val="0000FF"/>
          <w:sz w:val="18"/>
          <w:szCs w:val="18"/>
          <w:bdr w:val="none" w:sz="0" w:space="0" w:color="auto" w:frame="1"/>
          <w:lang w:val="en-US" w:eastAsia="es-MX"/>
        </w:rPr>
        <w:t>end</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ab/>
        <w:t>n1 = n0+1;</w:t>
      </w:r>
    </w:p>
    <w:p w:rsidR="00C25FF3" w:rsidRPr="00E255B6"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val="en-US" w:eastAsia="es-MX"/>
        </w:rPr>
        <w:tab/>
      </w:r>
      <w:r w:rsidRPr="00E255B6">
        <w:rPr>
          <w:rFonts w:ascii="MS Reference Serif" w:eastAsia="Times New Roman" w:hAnsi="MS Reference Serif" w:cs="Courier New"/>
          <w:color w:val="000000"/>
          <w:sz w:val="18"/>
          <w:szCs w:val="18"/>
          <w:lang w:eastAsia="es-MX"/>
        </w:rPr>
        <w:t>t0 = dt*(n0-1);</w:t>
      </w:r>
    </w:p>
    <w:p w:rsidR="00C25FF3" w:rsidRPr="00E255B6"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ab/>
        <w:t>t1 = t0+dt;</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E255B6">
        <w:rPr>
          <w:rFonts w:ascii="MS Reference Serif" w:eastAsia="Times New Roman" w:hAnsi="MS Reference Serif" w:cs="Courier New"/>
          <w:color w:val="000000"/>
          <w:sz w:val="18"/>
          <w:szCs w:val="18"/>
          <w:lang w:eastAsia="es-MX"/>
        </w:rPr>
        <w:tab/>
      </w:r>
      <w:r w:rsidRPr="00C25FF3">
        <w:rPr>
          <w:rFonts w:ascii="MS Reference Serif" w:eastAsia="Times New Roman" w:hAnsi="MS Reference Serif" w:cs="Courier New"/>
          <w:color w:val="000000"/>
          <w:sz w:val="18"/>
          <w:szCs w:val="18"/>
          <w:lang w:eastAsia="es-MX"/>
        </w:rPr>
        <w:t>u  = [U(n0) U(n1)];</w:t>
      </w:r>
    </w:p>
    <w:p w:rsidR="00C25FF3" w:rsidRPr="00E255B6"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eastAsia="es-MX"/>
        </w:rPr>
        <w:tab/>
      </w:r>
      <w:r w:rsidRPr="00E255B6">
        <w:rPr>
          <w:rFonts w:ascii="MS Reference Serif" w:eastAsia="Times New Roman" w:hAnsi="MS Reference Serif" w:cs="Courier New"/>
          <w:color w:val="000000"/>
          <w:sz w:val="18"/>
          <w:szCs w:val="18"/>
          <w:lang w:val="en-US" w:eastAsia="es-MX"/>
        </w:rPr>
        <w:t>v  = [V(n0) V(n1)];</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E255B6">
        <w:rPr>
          <w:rFonts w:ascii="MS Reference Serif" w:eastAsia="Times New Roman" w:hAnsi="MS Reference Serif" w:cs="Courier New"/>
          <w:color w:val="000000"/>
          <w:sz w:val="18"/>
          <w:szCs w:val="18"/>
          <w:lang w:val="en-US" w:eastAsia="es-MX"/>
        </w:rPr>
        <w:lastRenderedPageBreak/>
        <w:tab/>
      </w:r>
      <w:r w:rsidRPr="00C25FF3">
        <w:rPr>
          <w:rFonts w:ascii="MS Reference Serif" w:eastAsia="Times New Roman" w:hAnsi="MS Reference Serif" w:cs="Courier New"/>
          <w:color w:val="000000"/>
          <w:sz w:val="18"/>
          <w:szCs w:val="18"/>
          <w:lang w:val="en-US" w:eastAsia="es-MX"/>
        </w:rPr>
        <w:t>T  = [t0 t1];</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 xml:space="preserve">    F1 = griddedInterpolant(T(:),u(:),</w:t>
      </w:r>
      <w:r w:rsidRPr="00C25FF3">
        <w:rPr>
          <w:rFonts w:ascii="MS Reference Serif" w:eastAsia="Times New Roman" w:hAnsi="MS Reference Serif" w:cs="Courier New"/>
          <w:color w:val="A020F0"/>
          <w:sz w:val="18"/>
          <w:szCs w:val="18"/>
          <w:bdr w:val="none" w:sz="0" w:space="0" w:color="auto" w:frame="1"/>
          <w:lang w:val="en-US" w:eastAsia="es-MX"/>
        </w:rPr>
        <w:t>'linear'</w:t>
      </w:r>
      <w:r w:rsidRPr="00C25FF3">
        <w:rPr>
          <w:rFonts w:ascii="MS Reference Serif" w:eastAsia="Times New Roman" w:hAnsi="MS Reference Serif" w:cs="Courier New"/>
          <w:color w:val="000000"/>
          <w:sz w:val="18"/>
          <w:szCs w:val="18"/>
          <w:lang w:val="en-US" w:eastAsia="es-MX"/>
        </w:rPr>
        <w:t>);</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 xml:space="preserve">    F2 = griddedInterpolant(T(:),v(:),</w:t>
      </w:r>
      <w:r w:rsidRPr="00C25FF3">
        <w:rPr>
          <w:rFonts w:ascii="MS Reference Serif" w:eastAsia="Times New Roman" w:hAnsi="MS Reference Serif" w:cs="Courier New"/>
          <w:color w:val="A020F0"/>
          <w:sz w:val="18"/>
          <w:szCs w:val="18"/>
          <w:bdr w:val="none" w:sz="0" w:space="0" w:color="auto" w:frame="1"/>
          <w:lang w:val="en-US" w:eastAsia="es-MX"/>
        </w:rPr>
        <w:t>'linear'</w:t>
      </w:r>
      <w:r w:rsidRPr="00C25FF3">
        <w:rPr>
          <w:rFonts w:ascii="MS Reference Serif" w:eastAsia="Times New Roman" w:hAnsi="MS Reference Serif" w:cs="Courier New"/>
          <w:color w:val="000000"/>
          <w:sz w:val="18"/>
          <w:szCs w:val="18"/>
          <w:lang w:val="en-US" w:eastAsia="es-MX"/>
        </w:rPr>
        <w:t>);</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ab/>
        <w:t>U  = F1(t);</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ab/>
        <w:t>V  = F2(t);</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FF"/>
          <w:sz w:val="18"/>
          <w:szCs w:val="18"/>
          <w:bdr w:val="none" w:sz="0" w:space="0" w:color="auto" w:frame="1"/>
          <w:lang w:val="en-US" w:eastAsia="es-MX"/>
        </w:rPr>
        <w:t>else</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ab/>
        <w:t>n  = floor(t/dt)+1;</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 xml:space="preserve">    </w:t>
      </w:r>
      <w:r w:rsidRPr="00C25FF3">
        <w:rPr>
          <w:rFonts w:ascii="MS Reference Serif" w:eastAsia="Times New Roman" w:hAnsi="MS Reference Serif" w:cs="Courier New"/>
          <w:color w:val="0000FF"/>
          <w:sz w:val="18"/>
          <w:szCs w:val="18"/>
          <w:bdr w:val="none" w:sz="0" w:space="0" w:color="auto" w:frame="1"/>
          <w:lang w:val="en-US" w:eastAsia="es-MX"/>
        </w:rPr>
        <w:t>if</w:t>
      </w:r>
      <w:r w:rsidRPr="00C25FF3">
        <w:rPr>
          <w:rFonts w:ascii="MS Reference Serif" w:eastAsia="Times New Roman" w:hAnsi="MS Reference Serif" w:cs="Courier New"/>
          <w:color w:val="000000"/>
          <w:sz w:val="18"/>
          <w:szCs w:val="18"/>
          <w:lang w:val="en-US" w:eastAsia="es-MX"/>
        </w:rPr>
        <w:t xml:space="preserve"> n &gt; length(U) ; n=length(U); </w:t>
      </w:r>
      <w:r w:rsidRPr="00C25FF3">
        <w:rPr>
          <w:rFonts w:ascii="MS Reference Serif" w:eastAsia="Times New Roman" w:hAnsi="MS Reference Serif" w:cs="Courier New"/>
          <w:color w:val="0000FF"/>
          <w:sz w:val="18"/>
          <w:szCs w:val="18"/>
          <w:bdr w:val="none" w:sz="0" w:space="0" w:color="auto" w:frame="1"/>
          <w:lang w:val="en-US" w:eastAsia="es-MX"/>
        </w:rPr>
        <w:t>end</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val="en-US" w:eastAsia="es-MX"/>
        </w:rPr>
        <w:tab/>
      </w:r>
      <w:r w:rsidRPr="00C25FF3">
        <w:rPr>
          <w:rFonts w:ascii="MS Reference Serif" w:eastAsia="Times New Roman" w:hAnsi="MS Reference Serif" w:cs="Courier New"/>
          <w:color w:val="000000"/>
          <w:sz w:val="18"/>
          <w:szCs w:val="18"/>
          <w:lang w:eastAsia="es-MX"/>
        </w:rPr>
        <w:t>U  = U(n);</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eastAsia="es-MX"/>
        </w:rPr>
        <w:tab/>
        <w:t>V  = V(n);</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FF"/>
          <w:sz w:val="18"/>
          <w:szCs w:val="18"/>
          <w:bdr w:val="none" w:sz="0" w:space="0" w:color="auto" w:frame="1"/>
          <w:lang w:eastAsia="es-MX"/>
        </w:rPr>
        <w:t>end</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eastAsia="es-MX"/>
        </w:rPr>
        <w:t>dx(1)=x(3);</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eastAsia="es-MX"/>
        </w:rPr>
        <w:t>dx(2)=x(4);</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eastAsia="es-MX"/>
        </w:rPr>
        <w:t>dx(3)=C(1)*x(1)+C(2)*x(2)+C(3)*x(3)+C(4)*x(4)+B(1)*U + B(2)*V;</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eastAsia="es-MX"/>
        </w:rPr>
        <w:t>dx(4)=C(5)*x(1)+C(6)*x(2)+C(7)*x(3)+C(8)*x(4)+B(3)*U + B(4)*V;</w:t>
      </w:r>
    </w:p>
    <w:p w:rsidR="00C25FF3" w:rsidRDefault="00C25FF3" w:rsidP="00240D40">
      <w:pPr>
        <w:jc w:val="both"/>
        <w:rPr>
          <w:rFonts w:ascii="Arial" w:hAnsi="Arial" w:cs="Arial"/>
        </w:rPr>
      </w:pPr>
    </w:p>
    <w:p w:rsidR="00817431" w:rsidRDefault="00817431" w:rsidP="00817431">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b w:val="0"/>
          <w:color w:val="000000"/>
          <w:sz w:val="24"/>
          <w:szCs w:val="29"/>
        </w:rPr>
      </w:pPr>
      <w:r w:rsidRPr="00EC67FB">
        <w:rPr>
          <w:rFonts w:ascii="Arial" w:hAnsi="Arial" w:cs="Arial"/>
          <w:b w:val="0"/>
          <w:color w:val="000000"/>
          <w:sz w:val="22"/>
          <w:szCs w:val="29"/>
        </w:rPr>
        <w:t>Ejemplo de aplicación</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FF"/>
          <w:sz w:val="18"/>
          <w:szCs w:val="18"/>
          <w:bdr w:val="none" w:sz="0" w:space="0" w:color="auto" w:frame="1"/>
          <w:lang w:eastAsia="es-MX"/>
        </w:rPr>
      </w:pPr>
      <w:r w:rsidRPr="00817431">
        <w:rPr>
          <w:rFonts w:ascii="MS Reference Serif" w:eastAsia="Times New Roman" w:hAnsi="MS Reference Serif" w:cs="Arial"/>
          <w:color w:val="228B22"/>
          <w:sz w:val="18"/>
          <w:szCs w:val="18"/>
          <w:bdr w:val="none" w:sz="0" w:space="0" w:color="auto" w:frame="1"/>
          <w:lang w:eastAsia="es-MX"/>
        </w:rPr>
        <w:t>% aplicación de flute8a.m</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228B22"/>
          <w:sz w:val="18"/>
          <w:szCs w:val="18"/>
          <w:bdr w:val="none" w:sz="0" w:space="0" w:color="auto" w:frame="1"/>
          <w:lang w:eastAsia="es-MX"/>
        </w:rPr>
      </w:pPr>
      <w:r w:rsidRPr="00817431">
        <w:rPr>
          <w:rFonts w:ascii="MS Reference Serif" w:eastAsia="Times New Roman" w:hAnsi="MS Reference Serif" w:cs="Arial"/>
          <w:color w:val="000000"/>
          <w:sz w:val="18"/>
          <w:szCs w:val="18"/>
          <w:lang w:eastAsia="es-MX"/>
        </w:rPr>
        <w:t xml:space="preserve">t = 1;  </w:t>
      </w:r>
      <w:r w:rsidRPr="00817431">
        <w:rPr>
          <w:rFonts w:ascii="MS Reference Serif" w:eastAsia="Times New Roman" w:hAnsi="MS Reference Serif" w:cs="Arial"/>
          <w:color w:val="228B22"/>
          <w:sz w:val="18"/>
          <w:szCs w:val="18"/>
          <w:bdr w:val="none" w:sz="0" w:space="0" w:color="auto" w:frame="1"/>
          <w:lang w:eastAsia="es-MX"/>
        </w:rPr>
        <w:t>% tiempo deseado en s</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sidRPr="00817431">
        <w:rPr>
          <w:rFonts w:ascii="MS Reference Serif" w:eastAsia="Times New Roman" w:hAnsi="MS Reference Serif" w:cs="Arial"/>
          <w:color w:val="228B22"/>
          <w:sz w:val="18"/>
          <w:szCs w:val="18"/>
          <w:bdr w:val="none" w:sz="0" w:space="0" w:color="auto" w:frame="1"/>
          <w:lang w:eastAsia="es-MX"/>
        </w:rPr>
        <w:t xml:space="preserve">% variables en función del tiempo </w:t>
      </w:r>
      <w:r w:rsidRPr="00817431">
        <w:rPr>
          <w:rFonts w:ascii="MS Reference Serif" w:eastAsia="Times New Roman" w:hAnsi="MS Reference Serif" w:cs="Arial"/>
          <w:color w:val="000000"/>
          <w:sz w:val="18"/>
          <w:szCs w:val="18"/>
          <w:lang w:eastAsia="es-MX"/>
        </w:rPr>
        <w:t xml:space="preserve">   </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sidRPr="00817431">
        <w:rPr>
          <w:rFonts w:ascii="MS Reference Serif" w:eastAsia="Times New Roman" w:hAnsi="MS Reference Serif" w:cs="Arial"/>
          <w:color w:val="000000"/>
          <w:sz w:val="18"/>
          <w:szCs w:val="18"/>
          <w:lang w:eastAsia="es-MX"/>
        </w:rPr>
        <w:t xml:space="preserve">h1= 0.1; </w:t>
      </w:r>
      <w:r w:rsidRPr="00817431">
        <w:rPr>
          <w:rFonts w:ascii="MS Reference Serif" w:eastAsia="Times New Roman" w:hAnsi="MS Reference Serif" w:cs="Arial"/>
          <w:color w:val="228B22"/>
          <w:sz w:val="18"/>
          <w:szCs w:val="18"/>
          <w:bdr w:val="none" w:sz="0" w:space="0" w:color="auto" w:frame="1"/>
          <w:lang w:eastAsia="es-MX"/>
        </w:rPr>
        <w:t>%desplazamiento vertical en m</w:t>
      </w:r>
      <w:r w:rsidRPr="00817431">
        <w:rPr>
          <w:rFonts w:ascii="MS Reference Serif" w:eastAsia="Times New Roman" w:hAnsi="MS Reference Serif" w:cs="Arial"/>
          <w:color w:val="000000"/>
          <w:sz w:val="18"/>
          <w:szCs w:val="18"/>
          <w:lang w:eastAsia="es-MX"/>
        </w:rPr>
        <w:t xml:space="preserve"> </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sidRPr="00817431">
        <w:rPr>
          <w:rFonts w:ascii="MS Reference Serif" w:eastAsia="Times New Roman" w:hAnsi="MS Reference Serif" w:cs="Arial"/>
          <w:color w:val="000000"/>
          <w:sz w:val="18"/>
          <w:szCs w:val="18"/>
          <w:lang w:eastAsia="es-MX"/>
        </w:rPr>
        <w:t xml:space="preserve">dh=0.2; </w:t>
      </w:r>
      <w:r w:rsidRPr="00817431">
        <w:rPr>
          <w:rFonts w:ascii="MS Reference Serif" w:eastAsia="Times New Roman" w:hAnsi="MS Reference Serif" w:cs="Arial"/>
          <w:color w:val="228B22"/>
          <w:sz w:val="18"/>
          <w:szCs w:val="18"/>
          <w:bdr w:val="none" w:sz="0" w:space="0" w:color="auto" w:frame="1"/>
          <w:lang w:eastAsia="es-MX"/>
        </w:rPr>
        <w:t>% derivada del desplazamiento vertical en m/s</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000000"/>
          <w:sz w:val="18"/>
          <w:szCs w:val="18"/>
          <w:lang w:eastAsia="es-MX"/>
        </w:rPr>
      </w:pPr>
      <w:r w:rsidRPr="00817431">
        <w:rPr>
          <w:rFonts w:ascii="MS Reference Serif" w:eastAsia="Times New Roman" w:hAnsi="MS Reference Serif" w:cs="Arial"/>
          <w:color w:val="000000"/>
          <w:sz w:val="18"/>
          <w:szCs w:val="18"/>
          <w:lang w:eastAsia="es-MX"/>
        </w:rPr>
        <w:t xml:space="preserve">a1=0.3; </w:t>
      </w:r>
      <w:r w:rsidRPr="00817431">
        <w:rPr>
          <w:rFonts w:ascii="MS Reference Serif" w:eastAsia="Times New Roman" w:hAnsi="MS Reference Serif" w:cs="Arial"/>
          <w:color w:val="228B22"/>
          <w:sz w:val="18"/>
          <w:szCs w:val="18"/>
          <w:bdr w:val="none" w:sz="0" w:space="0" w:color="auto" w:frame="1"/>
          <w:lang w:eastAsia="es-MX"/>
        </w:rPr>
        <w:t>% rotación en rad</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228B22"/>
          <w:sz w:val="18"/>
          <w:szCs w:val="18"/>
          <w:bdr w:val="none" w:sz="0" w:space="0" w:color="auto" w:frame="1"/>
          <w:lang w:eastAsia="es-MX"/>
        </w:rPr>
      </w:pPr>
      <w:r w:rsidRPr="00817431">
        <w:rPr>
          <w:rFonts w:ascii="MS Reference Serif" w:eastAsia="Times New Roman" w:hAnsi="MS Reference Serif" w:cs="Arial"/>
          <w:color w:val="000000"/>
          <w:sz w:val="18"/>
          <w:szCs w:val="18"/>
          <w:lang w:eastAsia="es-MX"/>
        </w:rPr>
        <w:t xml:space="preserve">a4=0.4; </w:t>
      </w:r>
      <w:r w:rsidRPr="00817431">
        <w:rPr>
          <w:rFonts w:ascii="MS Reference Serif" w:eastAsia="Times New Roman" w:hAnsi="MS Reference Serif" w:cs="Arial"/>
          <w:color w:val="228B22"/>
          <w:sz w:val="18"/>
          <w:szCs w:val="18"/>
          <w:bdr w:val="none" w:sz="0" w:space="0" w:color="auto" w:frame="1"/>
          <w:lang w:eastAsia="es-MX"/>
        </w:rPr>
        <w:t>% derivada de la rotación en rad/s</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lang w:eastAsia="es-MX"/>
        </w:rPr>
      </w:pPr>
      <w:r w:rsidRPr="00817431">
        <w:rPr>
          <w:rFonts w:ascii="MS Reference Serif" w:eastAsia="Times New Roman" w:hAnsi="MS Reference Serif" w:cs="Arial"/>
          <w:sz w:val="18"/>
          <w:szCs w:val="18"/>
          <w:bdr w:val="none" w:sz="0" w:space="0" w:color="auto" w:frame="1"/>
          <w:lang w:eastAsia="es-MX"/>
        </w:rPr>
        <w:t>x=[h1 a1 dh a2];</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228B22"/>
          <w:sz w:val="18"/>
          <w:szCs w:val="18"/>
          <w:bdr w:val="none" w:sz="0" w:space="0" w:color="auto" w:frame="1"/>
          <w:lang w:eastAsia="es-MX"/>
        </w:rPr>
      </w:pPr>
      <w:r w:rsidRPr="00817431">
        <w:rPr>
          <w:rFonts w:ascii="MS Reference Serif" w:eastAsia="Times New Roman" w:hAnsi="MS Reference Serif" w:cs="Arial"/>
          <w:color w:val="228B22"/>
          <w:sz w:val="18"/>
          <w:szCs w:val="18"/>
          <w:bdr w:val="none" w:sz="0" w:space="0" w:color="auto" w:frame="1"/>
          <w:lang w:eastAsia="es-MX"/>
        </w:rPr>
        <w:t>% Constantes de la ecuación diferencial</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bdr w:val="none" w:sz="0" w:space="0" w:color="auto" w:frame="1"/>
          <w:lang w:eastAsia="es-MX"/>
        </w:rPr>
      </w:pPr>
      <w:r w:rsidRPr="00817431">
        <w:rPr>
          <w:rFonts w:ascii="MS Reference Serif" w:eastAsia="Times New Roman" w:hAnsi="MS Reference Serif" w:cs="Arial"/>
          <w:sz w:val="18"/>
          <w:szCs w:val="18"/>
          <w:bdr w:val="none" w:sz="0" w:space="0" w:color="auto" w:frame="1"/>
          <w:lang w:eastAsia="es-MX"/>
        </w:rPr>
        <w:t>C1 = 1.75;   C5=0;</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bdr w:val="none" w:sz="0" w:space="0" w:color="auto" w:frame="1"/>
          <w:lang w:eastAsia="es-MX"/>
        </w:rPr>
      </w:pPr>
      <w:r w:rsidRPr="00817431">
        <w:rPr>
          <w:rFonts w:ascii="MS Reference Serif" w:eastAsia="Times New Roman" w:hAnsi="MS Reference Serif" w:cs="Arial"/>
          <w:sz w:val="18"/>
          <w:szCs w:val="18"/>
          <w:bdr w:val="none" w:sz="0" w:space="0" w:color="auto" w:frame="1"/>
          <w:lang w:eastAsia="es-MX"/>
        </w:rPr>
        <w:t>C2 = -0.66;  C6=-185.27;</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bdr w:val="none" w:sz="0" w:space="0" w:color="auto" w:frame="1"/>
          <w:lang w:eastAsia="es-MX"/>
        </w:rPr>
      </w:pPr>
      <w:r w:rsidRPr="00817431">
        <w:rPr>
          <w:rFonts w:ascii="MS Reference Serif" w:eastAsia="Times New Roman" w:hAnsi="MS Reference Serif" w:cs="Arial"/>
          <w:sz w:val="18"/>
          <w:szCs w:val="18"/>
          <w:bdr w:val="none" w:sz="0" w:space="0" w:color="auto" w:frame="1"/>
          <w:lang w:eastAsia="es-MX"/>
        </w:rPr>
        <w:t>C3 = -0.12; C7=0.02;</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bdr w:val="none" w:sz="0" w:space="0" w:color="auto" w:frame="1"/>
          <w:lang w:eastAsia="es-MX"/>
        </w:rPr>
      </w:pPr>
      <w:r w:rsidRPr="00817431">
        <w:rPr>
          <w:rFonts w:ascii="MS Reference Serif" w:eastAsia="Times New Roman" w:hAnsi="MS Reference Serif" w:cs="Arial"/>
          <w:sz w:val="18"/>
          <w:szCs w:val="18"/>
          <w:bdr w:val="none" w:sz="0" w:space="0" w:color="auto" w:frame="1"/>
          <w:lang w:eastAsia="es-MX"/>
        </w:rPr>
        <w:t>C4 = -0.01; C8=-0.83;</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bdr w:val="none" w:sz="0" w:space="0" w:color="auto" w:frame="1"/>
          <w:lang w:eastAsia="es-MX"/>
        </w:rPr>
      </w:pPr>
      <w:r w:rsidRPr="00817431">
        <w:rPr>
          <w:rFonts w:ascii="MS Reference Serif" w:eastAsia="Times New Roman" w:hAnsi="MS Reference Serif" w:cs="Arial"/>
          <w:sz w:val="18"/>
          <w:szCs w:val="18"/>
          <w:bdr w:val="none" w:sz="0" w:space="0" w:color="auto" w:frame="1"/>
          <w:lang w:eastAsia="es-MX"/>
        </w:rPr>
        <w:t>C=[C1 C2 C3 C4 C5 C6 C7 C8];</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228B22"/>
          <w:sz w:val="18"/>
          <w:szCs w:val="18"/>
          <w:bdr w:val="none" w:sz="0" w:space="0" w:color="auto" w:frame="1"/>
          <w:lang w:eastAsia="es-MX"/>
        </w:rPr>
      </w:pPr>
      <w:r w:rsidRPr="00817431">
        <w:rPr>
          <w:rFonts w:ascii="MS Reference Serif" w:eastAsia="Times New Roman" w:hAnsi="MS Reference Serif" w:cs="Arial"/>
          <w:color w:val="228B22"/>
          <w:sz w:val="18"/>
          <w:szCs w:val="18"/>
          <w:bdr w:val="none" w:sz="0" w:space="0" w:color="auto" w:frame="1"/>
          <w:lang w:eastAsia="es-MX"/>
        </w:rPr>
        <w:t>%Constantes de la ráfaga</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lang w:eastAsia="es-MX"/>
        </w:rPr>
      </w:pPr>
      <w:r w:rsidRPr="00817431">
        <w:rPr>
          <w:rFonts w:ascii="MS Reference Serif" w:eastAsia="Times New Roman" w:hAnsi="MS Reference Serif" w:cs="Arial"/>
          <w:sz w:val="18"/>
          <w:szCs w:val="18"/>
          <w:lang w:eastAsia="es-MX"/>
        </w:rPr>
        <w:t>b1=0.11; b2=0.68; b3=0.05; b4=0.03;</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lang w:eastAsia="es-MX"/>
        </w:rPr>
      </w:pPr>
      <w:r w:rsidRPr="00817431">
        <w:rPr>
          <w:rFonts w:ascii="MS Reference Serif" w:eastAsia="Times New Roman" w:hAnsi="MS Reference Serif" w:cs="Arial"/>
          <w:sz w:val="18"/>
          <w:szCs w:val="18"/>
          <w:lang w:eastAsia="es-MX"/>
        </w:rPr>
        <w:t>B=[B1 B2 B3 B4];</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lang w:eastAsia="es-MX"/>
        </w:rPr>
      </w:pPr>
      <w:r w:rsidRPr="00817431">
        <w:rPr>
          <w:rFonts w:ascii="MS Reference Serif" w:eastAsia="Times New Roman" w:hAnsi="MS Reference Serif" w:cs="Arial"/>
          <w:color w:val="228B22"/>
          <w:sz w:val="18"/>
          <w:szCs w:val="18"/>
          <w:bdr w:val="none" w:sz="0" w:space="0" w:color="auto" w:frame="1"/>
          <w:lang w:eastAsia="es-MX"/>
        </w:rPr>
        <w:t>%Velocidad del viento en las dos direcciones</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lang w:eastAsia="es-MX"/>
        </w:rPr>
      </w:pPr>
      <w:r w:rsidRPr="00817431">
        <w:rPr>
          <w:rFonts w:ascii="MS Reference Serif" w:eastAsia="Times New Roman" w:hAnsi="MS Reference Serif" w:cs="Arial"/>
          <w:sz w:val="18"/>
          <w:szCs w:val="18"/>
          <w:lang w:eastAsia="es-MX"/>
        </w:rPr>
        <w:t>u=</w:t>
      </w:r>
      <w:r w:rsidR="008E7581">
        <w:rPr>
          <w:rFonts w:ascii="MS Reference Serif" w:eastAsia="Times New Roman" w:hAnsi="MS Reference Serif" w:cs="Arial"/>
          <w:sz w:val="18"/>
          <w:szCs w:val="18"/>
          <w:lang w:eastAsia="es-MX"/>
        </w:rPr>
        <w:t>[</w:t>
      </w:r>
      <w:r w:rsidRPr="00817431">
        <w:rPr>
          <w:rFonts w:ascii="MS Reference Serif" w:eastAsia="Times New Roman" w:hAnsi="MS Reference Serif" w:cs="Arial"/>
          <w:sz w:val="18"/>
          <w:szCs w:val="18"/>
          <w:lang w:eastAsia="es-MX"/>
        </w:rPr>
        <w:t>2.51</w:t>
      </w:r>
      <w:r w:rsidR="008E7581">
        <w:rPr>
          <w:rFonts w:ascii="MS Reference Serif" w:eastAsia="Times New Roman" w:hAnsi="MS Reference Serif" w:cs="Arial"/>
          <w:sz w:val="18"/>
          <w:szCs w:val="18"/>
          <w:lang w:eastAsia="es-MX"/>
        </w:rPr>
        <w:t xml:space="preserve"> 2.52]</w:t>
      </w:r>
      <w:r w:rsidRPr="00817431">
        <w:rPr>
          <w:rFonts w:ascii="MS Reference Serif" w:eastAsia="Times New Roman" w:hAnsi="MS Reference Serif" w:cs="Arial"/>
          <w:sz w:val="18"/>
          <w:szCs w:val="18"/>
          <w:lang w:eastAsia="es-MX"/>
        </w:rPr>
        <w:t>;</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lang w:eastAsia="es-MX"/>
        </w:rPr>
      </w:pPr>
      <w:r w:rsidRPr="00817431">
        <w:rPr>
          <w:rFonts w:ascii="MS Reference Serif" w:eastAsia="Times New Roman" w:hAnsi="MS Reference Serif" w:cs="Arial"/>
          <w:sz w:val="18"/>
          <w:szCs w:val="18"/>
          <w:lang w:eastAsia="es-MX"/>
        </w:rPr>
        <w:t>w=</w:t>
      </w:r>
      <w:r w:rsidR="008E7581">
        <w:rPr>
          <w:rFonts w:ascii="MS Reference Serif" w:eastAsia="Times New Roman" w:hAnsi="MS Reference Serif" w:cs="Arial"/>
          <w:sz w:val="18"/>
          <w:szCs w:val="18"/>
          <w:lang w:eastAsia="es-MX"/>
        </w:rPr>
        <w:t>[</w:t>
      </w:r>
      <w:r w:rsidRPr="00817431">
        <w:rPr>
          <w:rFonts w:ascii="MS Reference Serif" w:eastAsia="Times New Roman" w:hAnsi="MS Reference Serif" w:cs="Arial"/>
          <w:sz w:val="18"/>
          <w:szCs w:val="18"/>
          <w:lang w:eastAsia="es-MX"/>
        </w:rPr>
        <w:t>2.69</w:t>
      </w:r>
      <w:r w:rsidR="008E7581">
        <w:rPr>
          <w:rFonts w:ascii="MS Reference Serif" w:eastAsia="Times New Roman" w:hAnsi="MS Reference Serif" w:cs="Arial"/>
          <w:sz w:val="18"/>
          <w:szCs w:val="18"/>
          <w:lang w:eastAsia="es-MX"/>
        </w:rPr>
        <w:t xml:space="preserve"> 2.70]</w:t>
      </w:r>
      <w:r w:rsidRPr="00817431">
        <w:rPr>
          <w:rFonts w:ascii="MS Reference Serif" w:eastAsia="Times New Roman" w:hAnsi="MS Reference Serif" w:cs="Arial"/>
          <w:sz w:val="18"/>
          <w:szCs w:val="18"/>
          <w:lang w:eastAsia="es-MX"/>
        </w:rPr>
        <w:t>;</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color w:val="228B22"/>
          <w:sz w:val="18"/>
          <w:szCs w:val="18"/>
          <w:bdr w:val="none" w:sz="0" w:space="0" w:color="auto" w:frame="1"/>
          <w:lang w:eastAsia="es-MX"/>
        </w:rPr>
      </w:pPr>
      <w:r w:rsidRPr="00817431">
        <w:rPr>
          <w:rFonts w:ascii="MS Reference Serif" w:eastAsia="Times New Roman" w:hAnsi="MS Reference Serif" w:cs="Arial"/>
          <w:color w:val="228B22"/>
          <w:sz w:val="18"/>
          <w:szCs w:val="18"/>
          <w:bdr w:val="none" w:sz="0" w:space="0" w:color="auto" w:frame="1"/>
          <w:lang w:eastAsia="es-MX"/>
        </w:rPr>
        <w:t>%intervalo de tiempo entre las simulaciones en s</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bdr w:val="none" w:sz="0" w:space="0" w:color="auto" w:frame="1"/>
          <w:lang w:eastAsia="es-MX"/>
        </w:rPr>
      </w:pPr>
      <w:r w:rsidRPr="00817431">
        <w:rPr>
          <w:rFonts w:ascii="MS Reference Serif" w:eastAsia="Times New Roman" w:hAnsi="MS Reference Serif" w:cs="Arial"/>
          <w:sz w:val="18"/>
          <w:szCs w:val="18"/>
          <w:bdr w:val="none" w:sz="0" w:space="0" w:color="auto" w:frame="1"/>
          <w:lang w:eastAsia="es-MX"/>
        </w:rPr>
        <w:t>dh = 1;</w:t>
      </w:r>
    </w:p>
    <w:p w:rsidR="00817431" w:rsidRPr="00817431" w:rsidRDefault="00817431" w:rsidP="0081743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jc w:val="both"/>
        <w:textAlignment w:val="baseline"/>
        <w:rPr>
          <w:rFonts w:ascii="MS Reference Serif" w:eastAsia="Times New Roman" w:hAnsi="MS Reference Serif" w:cs="Arial"/>
          <w:sz w:val="18"/>
          <w:szCs w:val="18"/>
          <w:lang w:eastAsia="es-MX"/>
        </w:rPr>
      </w:pPr>
      <w:r w:rsidRPr="00817431">
        <w:rPr>
          <w:rFonts w:ascii="MS Reference Serif" w:eastAsia="Times New Roman" w:hAnsi="MS Reference Serif" w:cs="Arial"/>
          <w:sz w:val="18"/>
          <w:szCs w:val="18"/>
          <w:lang w:eastAsia="es-MX"/>
        </w:rPr>
        <w:t>dx=flut8a(t,x,C,B,</w:t>
      </w:r>
      <w:r w:rsidR="008E7581">
        <w:rPr>
          <w:rFonts w:ascii="MS Reference Serif" w:eastAsia="Times New Roman" w:hAnsi="MS Reference Serif" w:cs="Arial"/>
          <w:sz w:val="18"/>
          <w:szCs w:val="18"/>
          <w:lang w:eastAsia="es-MX"/>
        </w:rPr>
        <w:t>u</w:t>
      </w:r>
      <w:r w:rsidRPr="00817431">
        <w:rPr>
          <w:rFonts w:ascii="MS Reference Serif" w:eastAsia="Times New Roman" w:hAnsi="MS Reference Serif" w:cs="Arial"/>
          <w:sz w:val="18"/>
          <w:szCs w:val="18"/>
          <w:lang w:eastAsia="es-MX"/>
        </w:rPr>
        <w:t>,</w:t>
      </w:r>
      <w:r w:rsidR="008E7581">
        <w:rPr>
          <w:rFonts w:ascii="MS Reference Serif" w:eastAsia="Times New Roman" w:hAnsi="MS Reference Serif" w:cs="Arial"/>
          <w:sz w:val="18"/>
          <w:szCs w:val="18"/>
          <w:lang w:eastAsia="es-MX"/>
        </w:rPr>
        <w:t>w</w:t>
      </w:r>
      <w:r w:rsidRPr="00817431">
        <w:rPr>
          <w:rFonts w:ascii="MS Reference Serif" w:eastAsia="Times New Roman" w:hAnsi="MS Reference Serif" w:cs="Arial"/>
          <w:sz w:val="18"/>
          <w:szCs w:val="18"/>
          <w:lang w:eastAsia="es-MX"/>
        </w:rPr>
        <w:t>,dh);</w:t>
      </w:r>
    </w:p>
    <w:p w:rsidR="00817431" w:rsidRPr="00EC67FB" w:rsidRDefault="00817431" w:rsidP="00817431">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b w:val="0"/>
          <w:color w:val="000000"/>
          <w:sz w:val="24"/>
          <w:szCs w:val="29"/>
        </w:rPr>
      </w:pPr>
    </w:p>
    <w:p w:rsidR="00817431" w:rsidRDefault="00817431" w:rsidP="00240D40">
      <w:pPr>
        <w:jc w:val="both"/>
        <w:rPr>
          <w:rFonts w:ascii="Arial" w:hAnsi="Arial" w:cs="Arial"/>
        </w:rPr>
      </w:pPr>
    </w:p>
    <w:p w:rsidR="00C25FF3" w:rsidRPr="00C25FF3" w:rsidRDefault="00C25FF3" w:rsidP="00C25FF3">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sidRPr="00847CC9">
        <w:rPr>
          <w:rFonts w:ascii="Arial" w:hAnsi="Arial" w:cs="Arial"/>
          <w:color w:val="000000"/>
          <w:sz w:val="28"/>
          <w:szCs w:val="29"/>
        </w:rPr>
        <w:lastRenderedPageBreak/>
        <w:t>C.</w:t>
      </w:r>
      <w:r>
        <w:rPr>
          <w:rFonts w:ascii="Arial" w:hAnsi="Arial" w:cs="Arial"/>
          <w:color w:val="000000"/>
          <w:sz w:val="28"/>
          <w:szCs w:val="29"/>
        </w:rPr>
        <w:t>13</w:t>
      </w:r>
      <w:r w:rsidRPr="00847CC9">
        <w:rPr>
          <w:rFonts w:ascii="Arial" w:hAnsi="Arial" w:cs="Arial"/>
          <w:color w:val="000000"/>
          <w:sz w:val="28"/>
          <w:szCs w:val="29"/>
        </w:rPr>
        <w:t xml:space="preserve"> Función para obtener </w:t>
      </w:r>
      <w:r>
        <w:rPr>
          <w:rFonts w:ascii="Arial" w:hAnsi="Arial" w:cs="Arial"/>
          <w:color w:val="000000"/>
          <w:sz w:val="28"/>
          <w:szCs w:val="29"/>
        </w:rPr>
        <w:t>la solución para una ecuación diferencia ordinaria por el método de Hamming «</w:t>
      </w:r>
      <w:r w:rsidR="00C81C64">
        <w:rPr>
          <w:rFonts w:ascii="Arial" w:hAnsi="Arial" w:cs="Arial"/>
          <w:color w:val="000000"/>
          <w:sz w:val="28"/>
          <w:szCs w:val="29"/>
        </w:rPr>
        <w:t>ode_Ham</w:t>
      </w:r>
      <w:r>
        <w:rPr>
          <w:rFonts w:ascii="Arial" w:hAnsi="Arial" w:cs="Arial"/>
          <w:color w:val="000000"/>
          <w:sz w:val="28"/>
          <w:szCs w:val="29"/>
        </w:rPr>
        <w:t>»</w:t>
      </w:r>
      <w:r w:rsidR="00C81C64">
        <w:rPr>
          <w:rFonts w:ascii="Arial" w:hAnsi="Arial" w:cs="Arial"/>
          <w:color w:val="000000"/>
          <w:sz w:val="28"/>
          <w:szCs w:val="29"/>
        </w:rPr>
        <w:t xml:space="preserve"> (Chung et al, 2005)</w:t>
      </w:r>
    </w:p>
    <w:p w:rsidR="00C25FF3" w:rsidRDefault="00C25FF3" w:rsidP="00240D40">
      <w:pPr>
        <w:jc w:val="both"/>
        <w:rPr>
          <w:rFonts w:ascii="Arial" w:hAnsi="Arial" w:cs="Arial"/>
        </w:rPr>
      </w:pPr>
    </w:p>
    <w:p w:rsidR="00C67809" w:rsidRDefault="00C67809" w:rsidP="00240D40">
      <w:pPr>
        <w:jc w:val="both"/>
        <w:rPr>
          <w:rFonts w:ascii="Arial" w:hAnsi="Arial" w:cs="Arial"/>
        </w:rPr>
      </w:pPr>
    </w:p>
    <w:p w:rsidR="00C81C64" w:rsidRDefault="00C81C64"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FF"/>
          <w:sz w:val="18"/>
          <w:szCs w:val="18"/>
          <w:bdr w:val="none" w:sz="0" w:space="0" w:color="auto" w:frame="1"/>
          <w:lang w:val="en-US" w:eastAsia="es-MX"/>
        </w:rPr>
      </w:pPr>
      <w:r w:rsidRPr="00C25FF3">
        <w:rPr>
          <w:rFonts w:ascii="MS Reference Serif" w:eastAsia="Times New Roman" w:hAnsi="MS Reference Serif" w:cs="Courier New"/>
          <w:color w:val="228B22"/>
          <w:sz w:val="18"/>
          <w:szCs w:val="18"/>
          <w:bdr w:val="none" w:sz="0" w:space="0" w:color="auto" w:frame="1"/>
          <w:lang w:val="en-US" w:eastAsia="es-MX"/>
        </w:rPr>
        <w:t xml:space="preserve">% </w:t>
      </w:r>
      <w:r>
        <w:rPr>
          <w:rFonts w:ascii="MS Reference Serif" w:eastAsia="Times New Roman" w:hAnsi="MS Reference Serif" w:cs="Courier New"/>
          <w:color w:val="228B22"/>
          <w:sz w:val="18"/>
          <w:szCs w:val="18"/>
          <w:bdr w:val="none" w:sz="0" w:space="0" w:color="auto" w:frame="1"/>
          <w:lang w:val="en-US" w:eastAsia="es-MX"/>
        </w:rPr>
        <w:t>ode_Ham.m</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FF"/>
          <w:sz w:val="18"/>
          <w:szCs w:val="18"/>
          <w:bdr w:val="none" w:sz="0" w:space="0" w:color="auto" w:frame="1"/>
          <w:lang w:val="en-US" w:eastAsia="es-MX"/>
        </w:rPr>
        <w:t>function</w:t>
      </w:r>
      <w:r w:rsidRPr="00C25FF3">
        <w:rPr>
          <w:rFonts w:ascii="MS Reference Serif" w:eastAsia="Times New Roman" w:hAnsi="MS Reference Serif" w:cs="Courier New"/>
          <w:color w:val="000000"/>
          <w:sz w:val="18"/>
          <w:szCs w:val="18"/>
          <w:lang w:val="en-US" w:eastAsia="es-MX"/>
        </w:rPr>
        <w:t xml:space="preserve"> [t,y] = ode_Ham(f,tspan,y0,N,KC,varargin)</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228B22"/>
          <w:sz w:val="18"/>
          <w:szCs w:val="18"/>
          <w:bdr w:val="none" w:sz="0" w:space="0" w:color="auto" w:frame="1"/>
          <w:lang w:val="en-US" w:eastAsia="es-MX"/>
        </w:rPr>
        <w:t>% Hamming method to solve vector d.e. y'(t) = f(t,y(t))</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228B22"/>
          <w:sz w:val="18"/>
          <w:szCs w:val="18"/>
          <w:bdr w:val="none" w:sz="0" w:space="0" w:color="auto" w:frame="1"/>
          <w:lang w:val="en-US" w:eastAsia="es-MX"/>
        </w:rPr>
        <w:t>% for tspan = [t0,tf] and with the initial value y0 and N time steps</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228B22"/>
          <w:sz w:val="18"/>
          <w:szCs w:val="18"/>
          <w:bdr w:val="none" w:sz="0" w:space="0" w:color="auto" w:frame="1"/>
          <w:lang w:val="en-US" w:eastAsia="es-MX"/>
        </w:rPr>
        <w:t>% using the modifier based on the error estimate depending on KC = 1/0</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FF"/>
          <w:sz w:val="18"/>
          <w:szCs w:val="18"/>
          <w:bdr w:val="none" w:sz="0" w:space="0" w:color="auto" w:frame="1"/>
          <w:lang w:val="en-US" w:eastAsia="es-MX"/>
        </w:rPr>
        <w:t>if</w:t>
      </w:r>
      <w:r w:rsidRPr="00C25FF3">
        <w:rPr>
          <w:rFonts w:ascii="MS Reference Serif" w:eastAsia="Times New Roman" w:hAnsi="MS Reference Serif" w:cs="Courier New"/>
          <w:color w:val="000000"/>
          <w:sz w:val="18"/>
          <w:szCs w:val="18"/>
          <w:lang w:val="en-US" w:eastAsia="es-MX"/>
        </w:rPr>
        <w:t xml:space="preserve"> nargin &lt; 5, KC = 1; </w:t>
      </w:r>
      <w:r w:rsidRPr="00C25FF3">
        <w:rPr>
          <w:rFonts w:ascii="MS Reference Serif" w:eastAsia="Times New Roman" w:hAnsi="MS Reference Serif" w:cs="Courier New"/>
          <w:color w:val="0000FF"/>
          <w:sz w:val="18"/>
          <w:szCs w:val="18"/>
          <w:bdr w:val="none" w:sz="0" w:space="0" w:color="auto" w:frame="1"/>
          <w:lang w:val="en-US" w:eastAsia="es-MX"/>
        </w:rPr>
        <w:t>end</w:t>
      </w:r>
      <w:r w:rsidRPr="00C25FF3">
        <w:rPr>
          <w:rFonts w:ascii="MS Reference Serif" w:eastAsia="Times New Roman" w:hAnsi="MS Reference Serif" w:cs="Courier New"/>
          <w:color w:val="000000"/>
          <w:sz w:val="18"/>
          <w:szCs w:val="18"/>
          <w:lang w:val="en-US" w:eastAsia="es-MX"/>
        </w:rPr>
        <w:t xml:space="preserve"> </w:t>
      </w:r>
      <w:r w:rsidRPr="00C25FF3">
        <w:rPr>
          <w:rFonts w:ascii="MS Reference Serif" w:eastAsia="Times New Roman" w:hAnsi="MS Reference Serif" w:cs="Courier New"/>
          <w:color w:val="228B22"/>
          <w:sz w:val="18"/>
          <w:szCs w:val="18"/>
          <w:bdr w:val="none" w:sz="0" w:space="0" w:color="auto" w:frame="1"/>
          <w:lang w:val="en-US" w:eastAsia="es-MX"/>
        </w:rPr>
        <w:t>%with modifier by default</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FF"/>
          <w:sz w:val="18"/>
          <w:szCs w:val="18"/>
          <w:bdr w:val="none" w:sz="0" w:space="0" w:color="auto" w:frame="1"/>
          <w:lang w:val="en-US" w:eastAsia="es-MX"/>
        </w:rPr>
        <w:t>if</w:t>
      </w:r>
      <w:r w:rsidRPr="00C25FF3">
        <w:rPr>
          <w:rFonts w:ascii="MS Reference Serif" w:eastAsia="Times New Roman" w:hAnsi="MS Reference Serif" w:cs="Courier New"/>
          <w:color w:val="000000"/>
          <w:sz w:val="18"/>
          <w:szCs w:val="18"/>
          <w:lang w:val="en-US" w:eastAsia="es-MX"/>
        </w:rPr>
        <w:t xml:space="preserve"> nargin &lt; 4 | N &lt;= 0, N = 100; </w:t>
      </w:r>
      <w:r w:rsidRPr="00C25FF3">
        <w:rPr>
          <w:rFonts w:ascii="MS Reference Serif" w:eastAsia="Times New Roman" w:hAnsi="MS Reference Serif" w:cs="Courier New"/>
          <w:color w:val="0000FF"/>
          <w:sz w:val="18"/>
          <w:szCs w:val="18"/>
          <w:bdr w:val="none" w:sz="0" w:space="0" w:color="auto" w:frame="1"/>
          <w:lang w:val="en-US" w:eastAsia="es-MX"/>
        </w:rPr>
        <w:t>end</w:t>
      </w:r>
      <w:r w:rsidRPr="00C25FF3">
        <w:rPr>
          <w:rFonts w:ascii="MS Reference Serif" w:eastAsia="Times New Roman" w:hAnsi="MS Reference Serif" w:cs="Courier New"/>
          <w:color w:val="000000"/>
          <w:sz w:val="18"/>
          <w:szCs w:val="18"/>
          <w:lang w:val="en-US" w:eastAsia="es-MX"/>
        </w:rPr>
        <w:t xml:space="preserve"> </w:t>
      </w:r>
      <w:r w:rsidRPr="00C25FF3">
        <w:rPr>
          <w:rFonts w:ascii="MS Reference Serif" w:eastAsia="Times New Roman" w:hAnsi="MS Reference Serif" w:cs="Courier New"/>
          <w:color w:val="228B22"/>
          <w:sz w:val="18"/>
          <w:szCs w:val="18"/>
          <w:bdr w:val="none" w:sz="0" w:space="0" w:color="auto" w:frame="1"/>
          <w:lang w:val="en-US" w:eastAsia="es-MX"/>
        </w:rPr>
        <w:t>%default maximum number of iterations</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FF"/>
          <w:sz w:val="18"/>
          <w:szCs w:val="18"/>
          <w:bdr w:val="none" w:sz="0" w:space="0" w:color="auto" w:frame="1"/>
          <w:lang w:val="en-US" w:eastAsia="es-MX"/>
        </w:rPr>
        <w:t>if</w:t>
      </w:r>
      <w:r w:rsidRPr="00C25FF3">
        <w:rPr>
          <w:rFonts w:ascii="MS Reference Serif" w:eastAsia="Times New Roman" w:hAnsi="MS Reference Serif" w:cs="Courier New"/>
          <w:color w:val="000000"/>
          <w:sz w:val="18"/>
          <w:szCs w:val="18"/>
          <w:lang w:val="en-US" w:eastAsia="es-MX"/>
        </w:rPr>
        <w:t xml:space="preserve"> nargin &lt; 3, y0 = 0; </w:t>
      </w:r>
      <w:r w:rsidRPr="00C25FF3">
        <w:rPr>
          <w:rFonts w:ascii="MS Reference Serif" w:eastAsia="Times New Roman" w:hAnsi="MS Reference Serif" w:cs="Courier New"/>
          <w:color w:val="0000FF"/>
          <w:sz w:val="18"/>
          <w:szCs w:val="18"/>
          <w:bdr w:val="none" w:sz="0" w:space="0" w:color="auto" w:frame="1"/>
          <w:lang w:val="en-US" w:eastAsia="es-MX"/>
        </w:rPr>
        <w:t>end</w:t>
      </w:r>
      <w:r w:rsidRPr="00C25FF3">
        <w:rPr>
          <w:rFonts w:ascii="MS Reference Serif" w:eastAsia="Times New Roman" w:hAnsi="MS Reference Serif" w:cs="Courier New"/>
          <w:color w:val="000000"/>
          <w:sz w:val="18"/>
          <w:szCs w:val="18"/>
          <w:lang w:val="en-US" w:eastAsia="es-MX"/>
        </w:rPr>
        <w:t xml:space="preserve"> </w:t>
      </w:r>
      <w:r w:rsidRPr="00C25FF3">
        <w:rPr>
          <w:rFonts w:ascii="MS Reference Serif" w:eastAsia="Times New Roman" w:hAnsi="MS Reference Serif" w:cs="Courier New"/>
          <w:color w:val="228B22"/>
          <w:sz w:val="18"/>
          <w:szCs w:val="18"/>
          <w:bdr w:val="none" w:sz="0" w:space="0" w:color="auto" w:frame="1"/>
          <w:lang w:val="en-US" w:eastAsia="es-MX"/>
        </w:rPr>
        <w:t>%default initial value</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 xml:space="preserve">y0 = y0(:)'; </w:t>
      </w:r>
      <w:r w:rsidRPr="00C25FF3">
        <w:rPr>
          <w:rFonts w:ascii="MS Reference Serif" w:eastAsia="Times New Roman" w:hAnsi="MS Reference Serif" w:cs="Courier New"/>
          <w:color w:val="228B22"/>
          <w:sz w:val="18"/>
          <w:szCs w:val="18"/>
          <w:bdr w:val="none" w:sz="0" w:space="0" w:color="auto" w:frame="1"/>
          <w:lang w:val="en-US" w:eastAsia="es-MX"/>
        </w:rPr>
        <w:t>%make it a row vector</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 xml:space="preserve">h = (tspan(2)-tspan(1))/N; </w:t>
      </w:r>
      <w:r w:rsidRPr="00C25FF3">
        <w:rPr>
          <w:rFonts w:ascii="MS Reference Serif" w:eastAsia="Times New Roman" w:hAnsi="MS Reference Serif" w:cs="Courier New"/>
          <w:color w:val="228B22"/>
          <w:sz w:val="18"/>
          <w:szCs w:val="18"/>
          <w:bdr w:val="none" w:sz="0" w:space="0" w:color="auto" w:frame="1"/>
          <w:lang w:val="en-US" w:eastAsia="es-MX"/>
        </w:rPr>
        <w:t>%step size</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tspan0 = tspan(1)+[0 3]*h;</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 xml:space="preserve">[t,y] = ode_RK4(f,tspan0,y0,3,varargin{:}); </w:t>
      </w:r>
      <w:r w:rsidRPr="00C25FF3">
        <w:rPr>
          <w:rFonts w:ascii="MS Reference Serif" w:eastAsia="Times New Roman" w:hAnsi="MS Reference Serif" w:cs="Courier New"/>
          <w:color w:val="228B22"/>
          <w:sz w:val="18"/>
          <w:szCs w:val="18"/>
          <w:bdr w:val="none" w:sz="0" w:space="0" w:color="auto" w:frame="1"/>
          <w:lang w:val="en-US" w:eastAsia="es-MX"/>
        </w:rPr>
        <w:t>%Initialize by Runge-Kutta</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t = [t(1:3)' t(4):h:tspan(2)]';</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FF"/>
          <w:sz w:val="18"/>
          <w:szCs w:val="18"/>
          <w:bdr w:val="none" w:sz="0" w:space="0" w:color="auto" w:frame="1"/>
          <w:lang w:val="en-US" w:eastAsia="es-MX"/>
        </w:rPr>
        <w:t>for</w:t>
      </w:r>
      <w:r w:rsidRPr="00C25FF3">
        <w:rPr>
          <w:rFonts w:ascii="MS Reference Serif" w:eastAsia="Times New Roman" w:hAnsi="MS Reference Serif" w:cs="Courier New"/>
          <w:color w:val="000000"/>
          <w:sz w:val="18"/>
          <w:szCs w:val="18"/>
          <w:lang w:val="en-US" w:eastAsia="es-MX"/>
        </w:rPr>
        <w:t xml:space="preserve"> k = 2:4</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ab/>
        <w:t>F(k - 1,:) = feval(f,t(k),y(k,:),varargin{:});</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FF"/>
          <w:sz w:val="18"/>
          <w:szCs w:val="18"/>
          <w:bdr w:val="none" w:sz="0" w:space="0" w:color="auto" w:frame="1"/>
          <w:lang w:val="en-US" w:eastAsia="es-MX"/>
        </w:rPr>
        <w:t>end</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p = y(4,:);</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c = y(4,:);</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h34 = h/3*4;</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KC11 = KC*112/121;</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KC91 = KC*9/121;</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h312 = 3*h*[-1 2 1];</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FF"/>
          <w:sz w:val="18"/>
          <w:szCs w:val="18"/>
          <w:bdr w:val="none" w:sz="0" w:space="0" w:color="auto" w:frame="1"/>
          <w:lang w:val="en-US" w:eastAsia="es-MX"/>
        </w:rPr>
        <w:t>for</w:t>
      </w:r>
      <w:r w:rsidRPr="00C25FF3">
        <w:rPr>
          <w:rFonts w:ascii="MS Reference Serif" w:eastAsia="Times New Roman" w:hAnsi="MS Reference Serif" w:cs="Courier New"/>
          <w:color w:val="000000"/>
          <w:sz w:val="18"/>
          <w:szCs w:val="18"/>
          <w:lang w:val="en-US" w:eastAsia="es-MX"/>
        </w:rPr>
        <w:t xml:space="preserve"> k = 4:N</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val="en-US" w:eastAsia="es-MX"/>
        </w:rPr>
        <w:tab/>
        <w:t xml:space="preserve">p1 = y(k - 3,:) + h34*(2*(F(1,:) + F(3,:)) - F(2,:)); </w:t>
      </w:r>
      <w:r w:rsidRPr="00C25FF3">
        <w:rPr>
          <w:rFonts w:ascii="MS Reference Serif" w:eastAsia="Times New Roman" w:hAnsi="MS Reference Serif" w:cs="Courier New"/>
          <w:color w:val="228B22"/>
          <w:sz w:val="18"/>
          <w:szCs w:val="18"/>
          <w:bdr w:val="none" w:sz="0" w:space="0" w:color="auto" w:frame="1"/>
          <w:lang w:val="en-US" w:eastAsia="es-MX"/>
        </w:rPr>
        <w:t>%Eq.(6.4.9a)</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val="en-US" w:eastAsia="es-MX"/>
        </w:rPr>
        <w:tab/>
      </w:r>
      <w:r w:rsidRPr="00C25FF3">
        <w:rPr>
          <w:rFonts w:ascii="MS Reference Serif" w:eastAsia="Times New Roman" w:hAnsi="MS Reference Serif" w:cs="Courier New"/>
          <w:color w:val="000000"/>
          <w:sz w:val="18"/>
          <w:szCs w:val="18"/>
          <w:lang w:eastAsia="es-MX"/>
        </w:rPr>
        <w:t xml:space="preserve">m1 = p1 + KC11*(c - p); </w:t>
      </w:r>
      <w:r w:rsidRPr="00C25FF3">
        <w:rPr>
          <w:rFonts w:ascii="MS Reference Serif" w:eastAsia="Times New Roman" w:hAnsi="MS Reference Serif" w:cs="Courier New"/>
          <w:color w:val="228B22"/>
          <w:sz w:val="18"/>
          <w:szCs w:val="18"/>
          <w:bdr w:val="none" w:sz="0" w:space="0" w:color="auto" w:frame="1"/>
          <w:lang w:eastAsia="es-MX"/>
        </w:rPr>
        <w:t>%Eq.(6.4.9b)</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eastAsia="es-MX"/>
        </w:rPr>
        <w:tab/>
        <w:t>c1 = (-y(k - 2,:) + 9*y(k,:) +</w:t>
      </w:r>
      <w:r w:rsidRPr="00C25FF3">
        <w:rPr>
          <w:rFonts w:ascii="MS Reference Serif" w:eastAsia="Times New Roman" w:hAnsi="MS Reference Serif" w:cs="Courier New"/>
          <w:color w:val="0000FF"/>
          <w:sz w:val="18"/>
          <w:szCs w:val="18"/>
          <w:bdr w:val="none" w:sz="0" w:space="0" w:color="auto" w:frame="1"/>
          <w:lang w:eastAsia="es-MX"/>
        </w:rPr>
        <w:t>...</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eastAsia="es-MX"/>
        </w:rPr>
        <w:tab/>
        <w:t xml:space="preserve">h312*[F(2:3,:); feval(f,t(k + 1),m1,varargin{:})])/8; </w:t>
      </w:r>
      <w:r w:rsidRPr="00C25FF3">
        <w:rPr>
          <w:rFonts w:ascii="MS Reference Serif" w:eastAsia="Times New Roman" w:hAnsi="MS Reference Serif" w:cs="Courier New"/>
          <w:color w:val="228B22"/>
          <w:sz w:val="18"/>
          <w:szCs w:val="18"/>
          <w:bdr w:val="none" w:sz="0" w:space="0" w:color="auto" w:frame="1"/>
          <w:lang w:eastAsia="es-MX"/>
        </w:rPr>
        <w:t>%Eq.(6.4.9c)</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eastAsia="es-MX"/>
        </w:rPr>
        <w:tab/>
        <w:t xml:space="preserve">y(k+1,:) = c1 - KC91*(c1 - p1); </w:t>
      </w:r>
      <w:r w:rsidRPr="00C25FF3">
        <w:rPr>
          <w:rFonts w:ascii="MS Reference Serif" w:eastAsia="Times New Roman" w:hAnsi="MS Reference Serif" w:cs="Courier New"/>
          <w:color w:val="228B22"/>
          <w:sz w:val="18"/>
          <w:szCs w:val="18"/>
          <w:bdr w:val="none" w:sz="0" w:space="0" w:color="auto" w:frame="1"/>
          <w:lang w:eastAsia="es-MX"/>
        </w:rPr>
        <w:t>%Eq.(6.4.9d)</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25FF3">
        <w:rPr>
          <w:rFonts w:ascii="MS Reference Serif" w:eastAsia="Times New Roman" w:hAnsi="MS Reference Serif" w:cs="Courier New"/>
          <w:color w:val="000000"/>
          <w:sz w:val="18"/>
          <w:szCs w:val="18"/>
          <w:lang w:eastAsia="es-MX"/>
        </w:rPr>
        <w:tab/>
      </w:r>
      <w:r w:rsidRPr="00C25FF3">
        <w:rPr>
          <w:rFonts w:ascii="MS Reference Serif" w:eastAsia="Times New Roman" w:hAnsi="MS Reference Serif" w:cs="Courier New"/>
          <w:color w:val="000000"/>
          <w:sz w:val="18"/>
          <w:szCs w:val="18"/>
          <w:lang w:val="en-US" w:eastAsia="es-MX"/>
        </w:rPr>
        <w:t xml:space="preserve">p = p1; c = c1; </w:t>
      </w:r>
      <w:r w:rsidRPr="00C25FF3">
        <w:rPr>
          <w:rFonts w:ascii="MS Reference Serif" w:eastAsia="Times New Roman" w:hAnsi="MS Reference Serif" w:cs="Courier New"/>
          <w:color w:val="228B22"/>
          <w:sz w:val="18"/>
          <w:szCs w:val="18"/>
          <w:bdr w:val="none" w:sz="0" w:space="0" w:color="auto" w:frame="1"/>
          <w:lang w:val="en-US" w:eastAsia="es-MX"/>
        </w:rPr>
        <w:t>%update the predicted/corrected values</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00"/>
          <w:sz w:val="18"/>
          <w:szCs w:val="18"/>
          <w:lang w:val="en-US" w:eastAsia="es-MX"/>
        </w:rPr>
        <w:tab/>
      </w:r>
      <w:r w:rsidRPr="00C25FF3">
        <w:rPr>
          <w:rFonts w:ascii="MS Reference Serif" w:eastAsia="Times New Roman" w:hAnsi="MS Reference Serif" w:cs="Courier New"/>
          <w:color w:val="000000"/>
          <w:sz w:val="18"/>
          <w:szCs w:val="18"/>
          <w:lang w:eastAsia="es-MX"/>
        </w:rPr>
        <w:t>F = [F(2:3,:); feval(f,t(k + 1),y(k + 1,:),varargin{:})];</w:t>
      </w:r>
    </w:p>
    <w:p w:rsidR="00C25FF3" w:rsidRPr="00C25FF3" w:rsidRDefault="00C25FF3" w:rsidP="00C25FF3">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25FF3">
        <w:rPr>
          <w:rFonts w:ascii="MS Reference Serif" w:eastAsia="Times New Roman" w:hAnsi="MS Reference Serif" w:cs="Courier New"/>
          <w:color w:val="0000FF"/>
          <w:sz w:val="18"/>
          <w:szCs w:val="18"/>
          <w:bdr w:val="none" w:sz="0" w:space="0" w:color="auto" w:frame="1"/>
          <w:lang w:eastAsia="es-MX"/>
        </w:rPr>
        <w:t>end</w:t>
      </w:r>
    </w:p>
    <w:p w:rsidR="00C25FF3" w:rsidRDefault="00C25FF3" w:rsidP="00240D40">
      <w:pPr>
        <w:jc w:val="both"/>
        <w:rPr>
          <w:rFonts w:ascii="Arial" w:hAnsi="Arial" w:cs="Arial"/>
        </w:rPr>
      </w:pPr>
    </w:p>
    <w:p w:rsidR="00C25FF3" w:rsidRPr="00C25FF3" w:rsidRDefault="00C25FF3" w:rsidP="00C25FF3">
      <w:pPr>
        <w:pStyle w:val="Ttulo2"/>
        <w:pBdr>
          <w:bottom w:val="single" w:sz="6" w:space="0" w:color="D6D4D4"/>
        </w:pBdr>
        <w:shd w:val="clear" w:color="auto" w:fill="FFFFFF"/>
        <w:spacing w:before="0" w:beforeAutospacing="0" w:after="120" w:afterAutospacing="0" w:line="302" w:lineRule="atLeast"/>
        <w:jc w:val="both"/>
        <w:textAlignment w:val="baseline"/>
        <w:rPr>
          <w:rFonts w:ascii="Arial" w:hAnsi="Arial" w:cs="Arial"/>
          <w:color w:val="000000"/>
          <w:sz w:val="28"/>
          <w:szCs w:val="29"/>
        </w:rPr>
      </w:pPr>
      <w:r w:rsidRPr="00847CC9">
        <w:rPr>
          <w:rFonts w:ascii="Arial" w:hAnsi="Arial" w:cs="Arial"/>
          <w:color w:val="000000"/>
          <w:sz w:val="28"/>
          <w:szCs w:val="29"/>
        </w:rPr>
        <w:t>C.</w:t>
      </w:r>
      <w:r>
        <w:rPr>
          <w:rFonts w:ascii="Arial" w:hAnsi="Arial" w:cs="Arial"/>
          <w:color w:val="000000"/>
          <w:sz w:val="28"/>
          <w:szCs w:val="29"/>
        </w:rPr>
        <w:t>14</w:t>
      </w:r>
      <w:r w:rsidRPr="00847CC9">
        <w:rPr>
          <w:rFonts w:ascii="Arial" w:hAnsi="Arial" w:cs="Arial"/>
          <w:color w:val="000000"/>
          <w:sz w:val="28"/>
          <w:szCs w:val="29"/>
        </w:rPr>
        <w:t xml:space="preserve"> Función para obtener </w:t>
      </w:r>
      <w:r>
        <w:rPr>
          <w:rFonts w:ascii="Arial" w:hAnsi="Arial" w:cs="Arial"/>
          <w:color w:val="000000"/>
          <w:sz w:val="28"/>
          <w:szCs w:val="29"/>
        </w:rPr>
        <w:t>la solución para una ecuación diferencia ordinaria por el método de Runge Kutta</w:t>
      </w:r>
      <w:r w:rsidR="00C81C64">
        <w:rPr>
          <w:rFonts w:ascii="Arial" w:hAnsi="Arial" w:cs="Arial"/>
          <w:color w:val="000000"/>
          <w:sz w:val="28"/>
          <w:szCs w:val="29"/>
        </w:rPr>
        <w:t xml:space="preserve"> «ode_RK4</w:t>
      </w:r>
      <w:r w:rsidR="00C67809">
        <w:rPr>
          <w:rFonts w:ascii="Arial" w:hAnsi="Arial" w:cs="Arial"/>
          <w:color w:val="000000"/>
          <w:sz w:val="28"/>
          <w:szCs w:val="29"/>
        </w:rPr>
        <w:t>.m</w:t>
      </w:r>
      <w:r w:rsidR="00C81C64">
        <w:rPr>
          <w:rFonts w:ascii="Arial" w:hAnsi="Arial" w:cs="Arial"/>
          <w:color w:val="000000"/>
          <w:sz w:val="28"/>
          <w:szCs w:val="29"/>
        </w:rPr>
        <w:t>» (Chung et al, 2005)</w:t>
      </w:r>
    </w:p>
    <w:p w:rsidR="00C25FF3" w:rsidRDefault="00C25FF3" w:rsidP="00240D40">
      <w:pPr>
        <w:jc w:val="both"/>
        <w:rPr>
          <w:rFonts w:ascii="Arial" w:hAnsi="Arial" w:cs="Arial"/>
        </w:rPr>
      </w:pPr>
    </w:p>
    <w:p w:rsidR="00B220A8" w:rsidRPr="00B220A8" w:rsidRDefault="00B220A8"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228B22"/>
          <w:sz w:val="18"/>
          <w:szCs w:val="18"/>
          <w:bdr w:val="none" w:sz="0" w:space="0" w:color="auto" w:frame="1"/>
          <w:lang w:val="en-US" w:eastAsia="es-MX"/>
        </w:rPr>
      </w:pPr>
      <w:r w:rsidRPr="00C81C64">
        <w:rPr>
          <w:rFonts w:ascii="MS Reference Serif" w:eastAsia="Times New Roman" w:hAnsi="MS Reference Serif" w:cs="Courier New"/>
          <w:color w:val="228B22"/>
          <w:sz w:val="18"/>
          <w:szCs w:val="18"/>
          <w:bdr w:val="none" w:sz="0" w:space="0" w:color="auto" w:frame="1"/>
          <w:lang w:val="en-US" w:eastAsia="es-MX"/>
        </w:rPr>
        <w:t>%</w:t>
      </w:r>
      <w:r>
        <w:rPr>
          <w:rFonts w:ascii="MS Reference Serif" w:eastAsia="Times New Roman" w:hAnsi="MS Reference Serif" w:cs="Courier New"/>
          <w:color w:val="228B22"/>
          <w:sz w:val="18"/>
          <w:szCs w:val="18"/>
          <w:bdr w:val="none" w:sz="0" w:space="0" w:color="auto" w:frame="1"/>
          <w:lang w:val="en-US" w:eastAsia="es-MX"/>
        </w:rPr>
        <w:t xml:space="preserve"> ode_RK4.m</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0000FF"/>
          <w:sz w:val="18"/>
          <w:szCs w:val="18"/>
          <w:bdr w:val="none" w:sz="0" w:space="0" w:color="auto" w:frame="1"/>
          <w:lang w:val="en-US" w:eastAsia="es-MX"/>
        </w:rPr>
        <w:lastRenderedPageBreak/>
        <w:t>function</w:t>
      </w:r>
      <w:r w:rsidRPr="00C81C64">
        <w:rPr>
          <w:rFonts w:ascii="MS Reference Serif" w:eastAsia="Times New Roman" w:hAnsi="MS Reference Serif" w:cs="Courier New"/>
          <w:color w:val="000000"/>
          <w:sz w:val="18"/>
          <w:szCs w:val="18"/>
          <w:lang w:val="en-US" w:eastAsia="es-MX"/>
        </w:rPr>
        <w:t xml:space="preserve"> [t,y] = ode_RK4(f,tspan,y0,N,varargin)</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228B22"/>
          <w:sz w:val="18"/>
          <w:szCs w:val="18"/>
          <w:bdr w:val="none" w:sz="0" w:space="0" w:color="auto" w:frame="1"/>
          <w:lang w:val="en-US" w:eastAsia="es-MX"/>
        </w:rPr>
        <w:t>%Runge-Kutta method to solve vector differential eqn y</w:t>
      </w:r>
      <w:r w:rsidR="008E7581">
        <w:rPr>
          <w:rFonts w:ascii="MS Reference Serif" w:eastAsia="Times New Roman" w:hAnsi="MS Reference Serif" w:cs="Courier New"/>
          <w:color w:val="228B22"/>
          <w:sz w:val="18"/>
          <w:szCs w:val="18"/>
          <w:bdr w:val="none" w:sz="0" w:space="0" w:color="auto" w:frame="1"/>
          <w:lang w:val="en-US" w:eastAsia="es-MX"/>
        </w:rPr>
        <w:t>’(</w:t>
      </w:r>
      <w:r w:rsidRPr="00C81C64">
        <w:rPr>
          <w:rFonts w:ascii="MS Reference Serif" w:eastAsia="Times New Roman" w:hAnsi="MS Reference Serif" w:cs="Courier New"/>
          <w:color w:val="228B22"/>
          <w:sz w:val="18"/>
          <w:szCs w:val="18"/>
          <w:bdr w:val="none" w:sz="0" w:space="0" w:color="auto" w:frame="1"/>
          <w:lang w:val="en-US" w:eastAsia="es-MX"/>
        </w:rPr>
        <w:t>t) = f(t,y(t))</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228B22"/>
          <w:sz w:val="18"/>
          <w:szCs w:val="18"/>
          <w:bdr w:val="none" w:sz="0" w:space="0" w:color="auto" w:frame="1"/>
          <w:lang w:val="en-US" w:eastAsia="es-MX"/>
        </w:rPr>
        <w:t>% for tspan = [t0,tf] and with the initial value y0 and N time steps</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0000FF"/>
          <w:sz w:val="18"/>
          <w:szCs w:val="18"/>
          <w:bdr w:val="none" w:sz="0" w:space="0" w:color="auto" w:frame="1"/>
          <w:lang w:val="en-US" w:eastAsia="es-MX"/>
        </w:rPr>
        <w:t>if</w:t>
      </w:r>
      <w:r w:rsidRPr="00C81C64">
        <w:rPr>
          <w:rFonts w:ascii="MS Reference Serif" w:eastAsia="Times New Roman" w:hAnsi="MS Reference Serif" w:cs="Courier New"/>
          <w:color w:val="000000"/>
          <w:sz w:val="18"/>
          <w:szCs w:val="18"/>
          <w:lang w:val="en-US" w:eastAsia="es-MX"/>
        </w:rPr>
        <w:t xml:space="preserve"> nargin &lt; 4 || N &lt;= 0, N = 100; </w:t>
      </w:r>
      <w:r w:rsidRPr="00C81C64">
        <w:rPr>
          <w:rFonts w:ascii="MS Reference Serif" w:eastAsia="Times New Roman" w:hAnsi="MS Reference Serif" w:cs="Courier New"/>
          <w:color w:val="0000FF"/>
          <w:sz w:val="18"/>
          <w:szCs w:val="18"/>
          <w:bdr w:val="none" w:sz="0" w:space="0" w:color="auto" w:frame="1"/>
          <w:lang w:val="en-US" w:eastAsia="es-MX"/>
        </w:rPr>
        <w:t>end</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0000FF"/>
          <w:sz w:val="18"/>
          <w:szCs w:val="18"/>
          <w:bdr w:val="none" w:sz="0" w:space="0" w:color="auto" w:frame="1"/>
          <w:lang w:val="en-US" w:eastAsia="es-MX"/>
        </w:rPr>
        <w:t>if</w:t>
      </w:r>
      <w:r w:rsidRPr="00C81C64">
        <w:rPr>
          <w:rFonts w:ascii="MS Reference Serif" w:eastAsia="Times New Roman" w:hAnsi="MS Reference Serif" w:cs="Courier New"/>
          <w:color w:val="000000"/>
          <w:sz w:val="18"/>
          <w:szCs w:val="18"/>
          <w:lang w:val="en-US" w:eastAsia="es-MX"/>
        </w:rPr>
        <w:t xml:space="preserve"> nargin &lt; 3, y0 = 0; </w:t>
      </w:r>
      <w:r w:rsidRPr="00C81C64">
        <w:rPr>
          <w:rFonts w:ascii="MS Reference Serif" w:eastAsia="Times New Roman" w:hAnsi="MS Reference Serif" w:cs="Courier New"/>
          <w:color w:val="0000FF"/>
          <w:sz w:val="18"/>
          <w:szCs w:val="18"/>
          <w:bdr w:val="none" w:sz="0" w:space="0" w:color="auto" w:frame="1"/>
          <w:lang w:val="en-US" w:eastAsia="es-MX"/>
        </w:rPr>
        <w:t>end</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000000"/>
          <w:sz w:val="18"/>
          <w:szCs w:val="18"/>
          <w:lang w:val="en-US" w:eastAsia="es-MX"/>
        </w:rPr>
        <w:t xml:space="preserve">y(1,:) = y0(:)'; </w:t>
      </w:r>
      <w:r w:rsidRPr="00C81C64">
        <w:rPr>
          <w:rFonts w:ascii="MS Reference Serif" w:eastAsia="Times New Roman" w:hAnsi="MS Reference Serif" w:cs="Courier New"/>
          <w:color w:val="228B22"/>
          <w:sz w:val="18"/>
          <w:szCs w:val="18"/>
          <w:bdr w:val="none" w:sz="0" w:space="0" w:color="auto" w:frame="1"/>
          <w:lang w:val="en-US" w:eastAsia="es-MX"/>
        </w:rPr>
        <w:t>%make it a row vector</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000000"/>
          <w:sz w:val="18"/>
          <w:szCs w:val="18"/>
          <w:lang w:val="en-US" w:eastAsia="es-MX"/>
        </w:rPr>
        <w:t>h = (tspan(2) - tspan(1))/N; t = tspan(1)+[0:N]'*h;</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0000FF"/>
          <w:sz w:val="18"/>
          <w:szCs w:val="18"/>
          <w:bdr w:val="none" w:sz="0" w:space="0" w:color="auto" w:frame="1"/>
          <w:lang w:val="en-US" w:eastAsia="es-MX"/>
        </w:rPr>
        <w:t>for</w:t>
      </w:r>
      <w:r w:rsidRPr="00C81C64">
        <w:rPr>
          <w:rFonts w:ascii="MS Reference Serif" w:eastAsia="Times New Roman" w:hAnsi="MS Reference Serif" w:cs="Courier New"/>
          <w:color w:val="000000"/>
          <w:sz w:val="18"/>
          <w:szCs w:val="18"/>
          <w:lang w:val="en-US" w:eastAsia="es-MX"/>
        </w:rPr>
        <w:t xml:space="preserve"> k = 1:N</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000000"/>
          <w:sz w:val="18"/>
          <w:szCs w:val="18"/>
          <w:lang w:val="en-US" w:eastAsia="es-MX"/>
        </w:rPr>
        <w:t>f1 = h*feval(f,t(k),y(k,:),varargin{:});</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000000"/>
          <w:sz w:val="18"/>
          <w:szCs w:val="18"/>
          <w:lang w:val="en-US" w:eastAsia="es-MX"/>
        </w:rPr>
        <w:t xml:space="preserve">f1 = f1(:)'; </w:t>
      </w:r>
      <w:r w:rsidRPr="00C81C64">
        <w:rPr>
          <w:rFonts w:ascii="MS Reference Serif" w:eastAsia="Times New Roman" w:hAnsi="MS Reference Serif" w:cs="Courier New"/>
          <w:color w:val="228B22"/>
          <w:sz w:val="18"/>
          <w:szCs w:val="18"/>
          <w:bdr w:val="none" w:sz="0" w:space="0" w:color="auto" w:frame="1"/>
          <w:lang w:val="en-US" w:eastAsia="es-MX"/>
        </w:rPr>
        <w:t>%(6.3.2a)</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000000"/>
          <w:sz w:val="18"/>
          <w:szCs w:val="18"/>
          <w:lang w:val="en-US" w:eastAsia="es-MX"/>
        </w:rPr>
        <w:t>f2 = h*feval(f,t(k) + h/2,y(k,:) + f1/2,varargin{:}); f2 = f2(:)';</w:t>
      </w:r>
      <w:r w:rsidRPr="00C81C64">
        <w:rPr>
          <w:rFonts w:ascii="MS Reference Serif" w:eastAsia="Times New Roman" w:hAnsi="MS Reference Serif" w:cs="Courier New"/>
          <w:color w:val="228B22"/>
          <w:sz w:val="18"/>
          <w:szCs w:val="18"/>
          <w:bdr w:val="none" w:sz="0" w:space="0" w:color="auto" w:frame="1"/>
          <w:lang w:val="en-US" w:eastAsia="es-MX"/>
        </w:rPr>
        <w:t>%(6.3.2b)</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000000"/>
          <w:sz w:val="18"/>
          <w:szCs w:val="18"/>
          <w:lang w:val="en-US" w:eastAsia="es-MX"/>
        </w:rPr>
        <w:t>f3 = h*feval(f,t(k) + h/2,y(k,:) + f2/2,varargin{:}); f3 = f3(:)';</w:t>
      </w:r>
      <w:r w:rsidRPr="00C81C64">
        <w:rPr>
          <w:rFonts w:ascii="MS Reference Serif" w:eastAsia="Times New Roman" w:hAnsi="MS Reference Serif" w:cs="Courier New"/>
          <w:color w:val="228B22"/>
          <w:sz w:val="18"/>
          <w:szCs w:val="18"/>
          <w:bdr w:val="none" w:sz="0" w:space="0" w:color="auto" w:frame="1"/>
          <w:lang w:val="en-US" w:eastAsia="es-MX"/>
        </w:rPr>
        <w:t>%(6.3.2c)</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C81C64">
        <w:rPr>
          <w:rFonts w:ascii="MS Reference Serif" w:eastAsia="Times New Roman" w:hAnsi="MS Reference Serif" w:cs="Courier New"/>
          <w:color w:val="000000"/>
          <w:sz w:val="18"/>
          <w:szCs w:val="18"/>
          <w:lang w:val="en-US" w:eastAsia="es-MX"/>
        </w:rPr>
        <w:t xml:space="preserve">f4 = h*feval(f,t(k) + h,y(k,:) + f3,varargin{:}); f4 = f4(:)'; </w:t>
      </w:r>
      <w:r w:rsidRPr="00C81C64">
        <w:rPr>
          <w:rFonts w:ascii="MS Reference Serif" w:eastAsia="Times New Roman" w:hAnsi="MS Reference Serif" w:cs="Courier New"/>
          <w:color w:val="228B22"/>
          <w:sz w:val="18"/>
          <w:szCs w:val="18"/>
          <w:bdr w:val="none" w:sz="0" w:space="0" w:color="auto" w:frame="1"/>
          <w:lang w:val="en-US" w:eastAsia="es-MX"/>
        </w:rPr>
        <w:t>%(6.3.2d)</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81C64">
        <w:rPr>
          <w:rFonts w:ascii="MS Reference Serif" w:eastAsia="Times New Roman" w:hAnsi="MS Reference Serif" w:cs="Courier New"/>
          <w:color w:val="000000"/>
          <w:sz w:val="18"/>
          <w:szCs w:val="18"/>
          <w:lang w:eastAsia="es-MX"/>
        </w:rPr>
        <w:t xml:space="preserve">y(k + 1,:) = y(k,:) + (f1 + 2*(f2 + f3) + f4)/6; </w:t>
      </w:r>
      <w:r w:rsidRPr="00C81C64">
        <w:rPr>
          <w:rFonts w:ascii="MS Reference Serif" w:eastAsia="Times New Roman" w:hAnsi="MS Reference Serif" w:cs="Courier New"/>
          <w:color w:val="228B22"/>
          <w:sz w:val="18"/>
          <w:szCs w:val="18"/>
          <w:bdr w:val="none" w:sz="0" w:space="0" w:color="auto" w:frame="1"/>
          <w:lang w:eastAsia="es-MX"/>
        </w:rPr>
        <w:t>%Eq.(6.3.1)</w:t>
      </w:r>
    </w:p>
    <w:p w:rsidR="00C81C64" w:rsidRPr="00C81C64" w:rsidRDefault="00C81C64" w:rsidP="00C81C64">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C81C64">
        <w:rPr>
          <w:rFonts w:ascii="MS Reference Serif" w:eastAsia="Times New Roman" w:hAnsi="MS Reference Serif" w:cs="Courier New"/>
          <w:color w:val="0000FF"/>
          <w:sz w:val="18"/>
          <w:szCs w:val="18"/>
          <w:bdr w:val="none" w:sz="0" w:space="0" w:color="auto" w:frame="1"/>
          <w:lang w:eastAsia="es-MX"/>
        </w:rPr>
        <w:t>end</w:t>
      </w:r>
    </w:p>
    <w:p w:rsidR="00C81C64" w:rsidRDefault="00C81C64" w:rsidP="00240D40">
      <w:pPr>
        <w:jc w:val="both"/>
        <w:rPr>
          <w:rFonts w:ascii="Arial" w:hAnsi="Arial" w:cs="Arial"/>
        </w:rPr>
      </w:pPr>
    </w:p>
    <w:p w:rsidR="008E7581" w:rsidRDefault="008E7581" w:rsidP="00240D40">
      <w:pPr>
        <w:jc w:val="both"/>
        <w:rPr>
          <w:rFonts w:ascii="Arial" w:hAnsi="Arial" w:cs="Arial"/>
        </w:rPr>
      </w:pPr>
      <w:r>
        <w:rPr>
          <w:rFonts w:ascii="Arial" w:hAnsi="Arial" w:cs="Arial"/>
        </w:rPr>
        <w:t xml:space="preserve">Ejemplo de aplicación para el programa </w:t>
      </w:r>
      <w:r w:rsidR="00A9022E">
        <w:rPr>
          <w:rFonts w:ascii="Arial" w:hAnsi="Arial" w:cs="Arial"/>
        </w:rPr>
        <w:t xml:space="preserve">«ode_Ham.m» y </w:t>
      </w:r>
      <w:r>
        <w:rPr>
          <w:rFonts w:ascii="Arial" w:hAnsi="Arial" w:cs="Arial"/>
        </w:rPr>
        <w:t>«ode_RK4.m»</w:t>
      </w:r>
      <w:r w:rsidR="00A9022E">
        <w:rPr>
          <w:rFonts w:ascii="Arial" w:hAnsi="Arial" w:cs="Arial"/>
        </w:rPr>
        <w:t xml:space="preserve">. </w:t>
      </w:r>
    </w:p>
    <w:p w:rsidR="008E7581" w:rsidRDefault="008E7581" w:rsidP="00240D40">
      <w:pPr>
        <w:jc w:val="both"/>
        <w:rPr>
          <w:rFonts w:ascii="Arial" w:hAnsi="Arial" w:cs="Arial"/>
        </w:rPr>
      </w:pPr>
      <w:r>
        <w:rPr>
          <w:rFonts w:ascii="Arial" w:hAnsi="Arial" w:cs="Arial"/>
        </w:rPr>
        <w:t>Para ello se requiere crear un programa que contenga la ecuación diferencial para ello se empleara. En este ejemplo resuelve la ecuación</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8E7581" w:rsidTr="00A9022E">
        <w:trPr>
          <w:jc w:val="center"/>
        </w:trPr>
        <w:tc>
          <w:tcPr>
            <w:tcW w:w="2992" w:type="dxa"/>
          </w:tcPr>
          <w:p w:rsidR="008E7581" w:rsidRDefault="008E7581" w:rsidP="00240D40">
            <w:pPr>
              <w:jc w:val="both"/>
              <w:rPr>
                <w:rFonts w:ascii="Arial" w:hAnsi="Arial" w:cs="Arial"/>
              </w:rPr>
            </w:pPr>
          </w:p>
        </w:tc>
        <w:tc>
          <w:tcPr>
            <w:tcW w:w="2993" w:type="dxa"/>
          </w:tcPr>
          <w:p w:rsidR="008E7581" w:rsidRDefault="008E7581" w:rsidP="008E7581">
            <w:pPr>
              <w:jc w:val="center"/>
              <w:rPr>
                <w:rFonts w:ascii="Arial" w:hAnsi="Arial" w:cs="Arial"/>
              </w:rPr>
            </w:pPr>
            <w:r w:rsidRPr="007D706E">
              <w:rPr>
                <w:position w:val="-6"/>
              </w:rPr>
              <w:object w:dxaOrig="7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3.25pt" o:ole="">
                  <v:imagedata r:id="rId11" o:title=""/>
                </v:shape>
                <o:OLEObject Type="Embed" ProgID="Equation.DSMT4" ShapeID="_x0000_i1025" DrawAspect="Content" ObjectID="_1596382783" r:id="rId12"/>
              </w:object>
            </w:r>
          </w:p>
        </w:tc>
        <w:tc>
          <w:tcPr>
            <w:tcW w:w="2993" w:type="dxa"/>
          </w:tcPr>
          <w:p w:rsidR="008E7581" w:rsidRDefault="008E7581" w:rsidP="00240D40">
            <w:pPr>
              <w:jc w:val="both"/>
              <w:rPr>
                <w:rFonts w:ascii="Arial" w:hAnsi="Arial" w:cs="Arial"/>
              </w:rPr>
            </w:pPr>
          </w:p>
        </w:tc>
      </w:tr>
    </w:tbl>
    <w:p w:rsidR="008E7581" w:rsidRDefault="008E7581" w:rsidP="00240D40">
      <w:pPr>
        <w:jc w:val="both"/>
        <w:rPr>
          <w:rFonts w:ascii="Arial" w:hAnsi="Arial" w:cs="Arial"/>
        </w:rPr>
      </w:pPr>
    </w:p>
    <w:p w:rsidR="008E7581" w:rsidRDefault="008E7581" w:rsidP="00240D40">
      <w:pPr>
        <w:jc w:val="both"/>
        <w:rPr>
          <w:rFonts w:ascii="Arial" w:hAnsi="Arial" w:cs="Arial"/>
        </w:rPr>
      </w:pPr>
      <w:r>
        <w:rPr>
          <w:rFonts w:ascii="Arial" w:hAnsi="Arial" w:cs="Arial"/>
        </w:rPr>
        <w:t>Sin embargo, para resolverla es necesaria transformarla en ecuaciones de primer grado</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2"/>
        <w:gridCol w:w="2993"/>
        <w:gridCol w:w="2993"/>
      </w:tblGrid>
      <w:tr w:rsidR="008E7581" w:rsidTr="008F4774">
        <w:tc>
          <w:tcPr>
            <w:tcW w:w="2992" w:type="dxa"/>
          </w:tcPr>
          <w:p w:rsidR="008E7581" w:rsidRDefault="008E7581" w:rsidP="008F4774">
            <w:pPr>
              <w:jc w:val="both"/>
              <w:rPr>
                <w:rFonts w:ascii="Arial" w:hAnsi="Arial" w:cs="Arial"/>
              </w:rPr>
            </w:pPr>
          </w:p>
        </w:tc>
        <w:tc>
          <w:tcPr>
            <w:tcW w:w="2993" w:type="dxa"/>
          </w:tcPr>
          <w:p w:rsidR="008E7581" w:rsidRPr="009146AE" w:rsidRDefault="008E7581" w:rsidP="008F4774">
            <w:pPr>
              <w:jc w:val="center"/>
            </w:pPr>
            <w:r w:rsidRPr="00E71504">
              <w:rPr>
                <w:position w:val="-12"/>
              </w:rPr>
              <w:object w:dxaOrig="1040" w:dyaOrig="360">
                <v:shape id="_x0000_i1026" type="#_x0000_t75" style="width:53pt;height:17.85pt" o:ole="">
                  <v:imagedata r:id="rId13" o:title=""/>
                </v:shape>
                <o:OLEObject Type="Embed" ProgID="Equation.DSMT4" ShapeID="_x0000_i1026" DrawAspect="Content" ObjectID="_1596382784" r:id="rId14"/>
              </w:object>
            </w:r>
          </w:p>
        </w:tc>
        <w:tc>
          <w:tcPr>
            <w:tcW w:w="2993" w:type="dxa"/>
            <w:vAlign w:val="center"/>
          </w:tcPr>
          <w:p w:rsidR="008E7581" w:rsidRDefault="008E7581" w:rsidP="008F4774">
            <w:pPr>
              <w:jc w:val="right"/>
              <w:rPr>
                <w:rFonts w:ascii="Arial" w:hAnsi="Arial" w:cs="Arial"/>
              </w:rPr>
            </w:pPr>
          </w:p>
        </w:tc>
      </w:tr>
      <w:tr w:rsidR="008E7581" w:rsidTr="008F4774">
        <w:tc>
          <w:tcPr>
            <w:tcW w:w="2992" w:type="dxa"/>
          </w:tcPr>
          <w:p w:rsidR="008E7581" w:rsidRDefault="008E7581" w:rsidP="008F4774">
            <w:pPr>
              <w:jc w:val="both"/>
              <w:rPr>
                <w:rFonts w:ascii="Arial" w:hAnsi="Arial" w:cs="Arial"/>
              </w:rPr>
            </w:pPr>
          </w:p>
        </w:tc>
        <w:tc>
          <w:tcPr>
            <w:tcW w:w="2993" w:type="dxa"/>
          </w:tcPr>
          <w:p w:rsidR="008E7581" w:rsidRPr="00371A4E" w:rsidRDefault="008E7581" w:rsidP="008F4774">
            <w:pPr>
              <w:jc w:val="center"/>
              <w:rPr>
                <w:rFonts w:ascii="Arial" w:hAnsi="Arial" w:cs="Arial"/>
              </w:rPr>
            </w:pPr>
            <w:r w:rsidRPr="00E71504">
              <w:rPr>
                <w:position w:val="-12"/>
              </w:rPr>
              <w:object w:dxaOrig="1260" w:dyaOrig="360">
                <v:shape id="_x0000_i1027" type="#_x0000_t75" style="width:62.2pt;height:17.85pt" o:ole="">
                  <v:imagedata r:id="rId15" o:title=""/>
                </v:shape>
                <o:OLEObject Type="Embed" ProgID="Equation.DSMT4" ShapeID="_x0000_i1027" DrawAspect="Content" ObjectID="_1596382785" r:id="rId16"/>
              </w:object>
            </w:r>
          </w:p>
        </w:tc>
        <w:tc>
          <w:tcPr>
            <w:tcW w:w="2993" w:type="dxa"/>
            <w:vAlign w:val="center"/>
          </w:tcPr>
          <w:p w:rsidR="008E7581" w:rsidRDefault="008E7581" w:rsidP="008F4774">
            <w:pPr>
              <w:jc w:val="right"/>
              <w:rPr>
                <w:rFonts w:ascii="Arial" w:hAnsi="Arial" w:cs="Arial"/>
              </w:rPr>
            </w:pPr>
          </w:p>
        </w:tc>
      </w:tr>
    </w:tbl>
    <w:p w:rsidR="008E7581" w:rsidRDefault="008E7581" w:rsidP="00240D40">
      <w:pPr>
        <w:jc w:val="both"/>
        <w:rPr>
          <w:rFonts w:ascii="Arial" w:hAnsi="Arial" w:cs="Arial"/>
        </w:rPr>
      </w:pPr>
      <w:r>
        <w:rPr>
          <w:rFonts w:ascii="Arial" w:hAnsi="Arial" w:cs="Arial"/>
        </w:rPr>
        <w:t xml:space="preserve"> </w:t>
      </w:r>
    </w:p>
    <w:p w:rsidR="008E7581" w:rsidRDefault="008E7581" w:rsidP="00240D40">
      <w:pPr>
        <w:jc w:val="both"/>
        <w:rPr>
          <w:rFonts w:ascii="Arial" w:hAnsi="Arial" w:cs="Arial"/>
        </w:rPr>
      </w:pPr>
      <w:r>
        <w:rPr>
          <w:rFonts w:ascii="Arial" w:hAnsi="Arial" w:cs="Arial"/>
        </w:rPr>
        <w:t>Por lo que el código del programa que contiene la ecuación diferencial es.</w:t>
      </w:r>
    </w:p>
    <w:p w:rsidR="008E7581" w:rsidRDefault="008E7581" w:rsidP="008E758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228B22"/>
          <w:sz w:val="18"/>
          <w:szCs w:val="18"/>
          <w:bdr w:val="none" w:sz="0" w:space="0" w:color="auto" w:frame="1"/>
          <w:lang w:eastAsia="es-MX"/>
        </w:rPr>
      </w:pPr>
      <w:r w:rsidRPr="008E7581">
        <w:rPr>
          <w:rFonts w:ascii="MS Reference Serif" w:eastAsia="Times New Roman" w:hAnsi="MS Reference Serif" w:cs="Courier New"/>
          <w:color w:val="228B22"/>
          <w:sz w:val="18"/>
          <w:szCs w:val="18"/>
          <w:bdr w:val="none" w:sz="0" w:space="0" w:color="auto" w:frame="1"/>
          <w:lang w:eastAsia="es-MX"/>
        </w:rPr>
        <w:t>%</w:t>
      </w:r>
      <w:r>
        <w:rPr>
          <w:rFonts w:ascii="MS Reference Serif" w:eastAsia="Times New Roman" w:hAnsi="MS Reference Serif" w:cs="Courier New"/>
          <w:color w:val="228B22"/>
          <w:sz w:val="18"/>
          <w:szCs w:val="18"/>
          <w:bdr w:val="none" w:sz="0" w:space="0" w:color="auto" w:frame="1"/>
          <w:lang w:eastAsia="es-MX"/>
        </w:rPr>
        <w:t>df651.m</w:t>
      </w:r>
    </w:p>
    <w:p w:rsidR="008E7581" w:rsidRPr="008E7581" w:rsidRDefault="008E7581" w:rsidP="008E758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8E7581">
        <w:rPr>
          <w:rFonts w:ascii="MS Reference Serif" w:eastAsia="Times New Roman" w:hAnsi="MS Reference Serif" w:cs="Courier New"/>
          <w:color w:val="000000"/>
          <w:sz w:val="18"/>
          <w:szCs w:val="18"/>
          <w:lang w:val="en-US" w:eastAsia="es-MX"/>
        </w:rPr>
        <w:t>dx = zeros(size(x));</w:t>
      </w:r>
    </w:p>
    <w:p w:rsidR="008E7581" w:rsidRDefault="008E7581" w:rsidP="008E7581">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8E7581">
        <w:rPr>
          <w:rFonts w:ascii="MS Reference Serif" w:eastAsia="Times New Roman" w:hAnsi="MS Reference Serif" w:cs="Courier New"/>
          <w:color w:val="000000"/>
          <w:sz w:val="18"/>
          <w:szCs w:val="18"/>
          <w:lang w:eastAsia="es-MX"/>
        </w:rPr>
        <w:t>dx(1) = x(2); dx(2) = -4*x(1);</w:t>
      </w:r>
    </w:p>
    <w:p w:rsidR="008E7581" w:rsidRDefault="008E7581" w:rsidP="00240D40">
      <w:pPr>
        <w:jc w:val="both"/>
        <w:rPr>
          <w:rFonts w:ascii="Arial" w:hAnsi="Arial" w:cs="Arial"/>
        </w:rPr>
      </w:pPr>
    </w:p>
    <w:p w:rsidR="00A9022E" w:rsidRDefault="00A9022E" w:rsidP="00240D40">
      <w:pPr>
        <w:jc w:val="both"/>
        <w:rPr>
          <w:rFonts w:ascii="Arial" w:hAnsi="Arial" w:cs="Arial"/>
        </w:rPr>
      </w:pPr>
      <w:r>
        <w:rPr>
          <w:rFonts w:ascii="Arial" w:hAnsi="Arial" w:cs="Arial"/>
        </w:rPr>
        <w:t>Este archivo se guarda con el nombre «df651.m». Por lo que para obtener la solución de esta ecuación queda:</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9022E">
        <w:rPr>
          <w:rFonts w:ascii="MS Reference Serif" w:eastAsia="Times New Roman" w:hAnsi="MS Reference Serif" w:cs="Courier New"/>
          <w:color w:val="228B22"/>
          <w:sz w:val="18"/>
          <w:szCs w:val="18"/>
          <w:bdr w:val="none" w:sz="0" w:space="0" w:color="auto" w:frame="1"/>
          <w:lang w:eastAsia="es-MX"/>
        </w:rPr>
        <w:t>%ejemplo.m</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9022E">
        <w:rPr>
          <w:rFonts w:ascii="MS Reference Serif" w:eastAsia="Times New Roman" w:hAnsi="MS Reference Serif" w:cs="Courier New"/>
          <w:color w:val="000000"/>
          <w:sz w:val="18"/>
          <w:szCs w:val="18"/>
          <w:lang w:eastAsia="es-MX"/>
        </w:rPr>
        <w:t>t0 = 0; tf = 1; x0 = [2 0];</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9022E">
        <w:rPr>
          <w:rFonts w:ascii="MS Reference Serif" w:eastAsia="Times New Roman" w:hAnsi="MS Reference Serif" w:cs="Courier New"/>
          <w:color w:val="000000"/>
          <w:sz w:val="18"/>
          <w:szCs w:val="18"/>
          <w:lang w:val="en-US" w:eastAsia="es-MX"/>
        </w:rPr>
        <w:t>N = 5;</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9022E">
        <w:rPr>
          <w:rFonts w:ascii="MS Reference Serif" w:eastAsia="Times New Roman" w:hAnsi="MS Reference Serif" w:cs="Courier New"/>
          <w:color w:val="000000"/>
          <w:sz w:val="18"/>
          <w:szCs w:val="18"/>
          <w:lang w:val="en-US" w:eastAsia="es-MX"/>
        </w:rPr>
        <w:t xml:space="preserve">df = </w:t>
      </w:r>
      <w:r w:rsidRPr="00A9022E">
        <w:rPr>
          <w:rFonts w:ascii="MS Reference Serif" w:eastAsia="Times New Roman" w:hAnsi="MS Reference Serif" w:cs="Courier New"/>
          <w:color w:val="A020F0"/>
          <w:sz w:val="18"/>
          <w:szCs w:val="18"/>
          <w:bdr w:val="none" w:sz="0" w:space="0" w:color="auto" w:frame="1"/>
          <w:lang w:val="en-US" w:eastAsia="es-MX"/>
        </w:rPr>
        <w:t>'df651'</w:t>
      </w:r>
      <w:r w:rsidRPr="00A9022E">
        <w:rPr>
          <w:rFonts w:ascii="MS Reference Serif" w:eastAsia="Times New Roman" w:hAnsi="MS Reference Serif" w:cs="Courier New"/>
          <w:color w:val="000000"/>
          <w:sz w:val="18"/>
          <w:szCs w:val="18"/>
          <w:lang w:val="en-US" w:eastAsia="es-MX"/>
        </w:rPr>
        <w:t>;</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9022E">
        <w:rPr>
          <w:rFonts w:ascii="MS Reference Serif" w:eastAsia="Times New Roman" w:hAnsi="MS Reference Serif" w:cs="Courier New"/>
          <w:color w:val="000000"/>
          <w:sz w:val="18"/>
          <w:szCs w:val="18"/>
          <w:lang w:val="en-US" w:eastAsia="es-MX"/>
        </w:rPr>
        <w:lastRenderedPageBreak/>
        <w:t>[tH2,xH2] = ode_RK4(df,[t0 tf],x0,N);</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9022E">
        <w:rPr>
          <w:rFonts w:ascii="MS Reference Serif" w:eastAsia="Times New Roman" w:hAnsi="MS Reference Serif" w:cs="Courier New"/>
          <w:color w:val="000000"/>
          <w:sz w:val="18"/>
          <w:szCs w:val="18"/>
          <w:lang w:val="en-US" w:eastAsia="es-MX"/>
        </w:rPr>
        <w:t xml:space="preserve"> [tH2,xH2] = ode_Ham(df,[t0 tf],x0,N);</w:t>
      </w:r>
    </w:p>
    <w:p w:rsidR="00A9022E" w:rsidRDefault="00A9022E" w:rsidP="00240D40">
      <w:pPr>
        <w:jc w:val="both"/>
        <w:rPr>
          <w:rFonts w:ascii="Arial" w:hAnsi="Arial" w:cs="Arial"/>
          <w:lang w:val="en-US"/>
        </w:rPr>
      </w:pPr>
    </w:p>
    <w:p w:rsidR="00A9022E" w:rsidRDefault="00A9022E" w:rsidP="00240D40">
      <w:pPr>
        <w:jc w:val="both"/>
        <w:rPr>
          <w:rFonts w:ascii="Arial" w:hAnsi="Arial" w:cs="Arial"/>
        </w:rPr>
      </w:pPr>
      <w:r w:rsidRPr="00A9022E">
        <w:rPr>
          <w:rFonts w:ascii="Arial" w:hAnsi="Arial" w:cs="Arial"/>
        </w:rPr>
        <w:t xml:space="preserve">En este ejemplo se emplea un tiempo inicial de 0 y uno final de </w:t>
      </w:r>
      <w:r>
        <w:rPr>
          <w:rFonts w:ascii="Arial" w:hAnsi="Arial" w:cs="Arial"/>
        </w:rPr>
        <w:t>1 con 5 valores, las condiciones iniciales de desplazamiento es 2 y de velocidad es 0.</w:t>
      </w:r>
    </w:p>
    <w:p w:rsidR="00A9022E" w:rsidRDefault="00A9022E" w:rsidP="00240D40">
      <w:pPr>
        <w:jc w:val="both"/>
        <w:rPr>
          <w:rFonts w:ascii="Arial" w:hAnsi="Arial" w:cs="Arial"/>
          <w:b/>
          <w:color w:val="000000"/>
          <w:sz w:val="28"/>
          <w:szCs w:val="29"/>
        </w:rPr>
      </w:pPr>
      <w:r w:rsidRPr="00A9022E">
        <w:rPr>
          <w:rFonts w:ascii="Arial" w:hAnsi="Arial" w:cs="Arial"/>
          <w:b/>
          <w:color w:val="000000"/>
          <w:sz w:val="28"/>
          <w:szCs w:val="29"/>
        </w:rPr>
        <w:t>C.1</w:t>
      </w:r>
      <w:r w:rsidRPr="00A9022E">
        <w:rPr>
          <w:rFonts w:ascii="Arial" w:hAnsi="Arial" w:cs="Arial"/>
          <w:b/>
          <w:color w:val="000000"/>
          <w:sz w:val="28"/>
          <w:szCs w:val="29"/>
        </w:rPr>
        <w:t>5</w:t>
      </w:r>
      <w:r w:rsidRPr="00A9022E">
        <w:rPr>
          <w:rFonts w:ascii="Arial" w:hAnsi="Arial" w:cs="Arial"/>
          <w:b/>
          <w:color w:val="000000"/>
          <w:sz w:val="28"/>
          <w:szCs w:val="29"/>
        </w:rPr>
        <w:t xml:space="preserve"> Función</w:t>
      </w:r>
      <w:r w:rsidRPr="00A9022E">
        <w:rPr>
          <w:rFonts w:ascii="Arial" w:hAnsi="Arial" w:cs="Arial"/>
          <w:b/>
          <w:color w:val="000000"/>
          <w:sz w:val="28"/>
          <w:szCs w:val="29"/>
        </w:rPr>
        <w:t xml:space="preserve"> de las derivadas aerodinámicas del puente San Cristóbal</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9022E">
        <w:rPr>
          <w:rFonts w:ascii="MS Reference Serif" w:eastAsia="Times New Roman" w:hAnsi="MS Reference Serif" w:cs="Courier New"/>
          <w:color w:val="228B22"/>
          <w:sz w:val="18"/>
          <w:szCs w:val="18"/>
          <w:bdr w:val="none" w:sz="0" w:space="0" w:color="auto" w:frame="1"/>
          <w:lang w:eastAsia="es-MX"/>
        </w:rPr>
        <w:t>% derAerSC.m</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9022E">
        <w:rPr>
          <w:rFonts w:ascii="MS Reference Serif" w:eastAsia="Times New Roman" w:hAnsi="MS Reference Serif" w:cs="Courier New"/>
          <w:color w:val="228B22"/>
          <w:sz w:val="18"/>
          <w:szCs w:val="18"/>
          <w:bdr w:val="none" w:sz="0" w:space="0" w:color="auto" w:frame="1"/>
          <w:lang w:eastAsia="es-MX"/>
        </w:rPr>
        <w:t>% Función para obtener los las derivadas aerodinámicas</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9022E">
        <w:rPr>
          <w:rFonts w:ascii="MS Reference Serif" w:eastAsia="Times New Roman" w:hAnsi="MS Reference Serif" w:cs="Courier New"/>
          <w:color w:val="0000FF"/>
          <w:sz w:val="18"/>
          <w:szCs w:val="18"/>
          <w:bdr w:val="none" w:sz="0" w:space="0" w:color="auto" w:frame="1"/>
          <w:lang w:val="en-US" w:eastAsia="es-MX"/>
        </w:rPr>
        <w:t>function</w:t>
      </w:r>
      <w:r w:rsidRPr="00A9022E">
        <w:rPr>
          <w:rFonts w:ascii="MS Reference Serif" w:eastAsia="Times New Roman" w:hAnsi="MS Reference Serif" w:cs="Courier New"/>
          <w:color w:val="000000"/>
          <w:sz w:val="18"/>
          <w:szCs w:val="18"/>
          <w:lang w:val="en-US" w:eastAsia="es-MX"/>
        </w:rPr>
        <w:t xml:space="preserve"> [H,A]=derAerSC2(v)</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9022E">
        <w:rPr>
          <w:rFonts w:ascii="MS Reference Serif" w:eastAsia="Times New Roman" w:hAnsi="MS Reference Serif" w:cs="Courier New"/>
          <w:color w:val="000000"/>
          <w:sz w:val="18"/>
          <w:szCs w:val="18"/>
          <w:lang w:val="en-US" w:eastAsia="es-MX"/>
        </w:rPr>
        <w:t xml:space="preserve">    H(1) = -0.003125*v.^6+ 0.086458*v.^5-0.95521*v.^4+5.3344*v.^3-15.642*v.^2+21.929*v-12.25;</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9022E">
        <w:rPr>
          <w:rFonts w:ascii="MS Reference Serif" w:eastAsia="Times New Roman" w:hAnsi="MS Reference Serif" w:cs="Courier New"/>
          <w:color w:val="000000"/>
          <w:sz w:val="18"/>
          <w:szCs w:val="18"/>
          <w:lang w:val="en-US" w:eastAsia="es-MX"/>
        </w:rPr>
        <w:t xml:space="preserve">    H(2) = -0.00040793*v.^4+0.0054312*v.^3+0.0081643*v.^2-0.18343*v-0.085;</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9022E">
        <w:rPr>
          <w:rFonts w:ascii="MS Reference Serif" w:eastAsia="Times New Roman" w:hAnsi="MS Reference Serif" w:cs="Courier New"/>
          <w:color w:val="000000"/>
          <w:sz w:val="18"/>
          <w:szCs w:val="18"/>
          <w:lang w:val="en-US" w:eastAsia="es-MX"/>
        </w:rPr>
        <w:t xml:space="preserve">    H(3) = -0.025893*v.^2+-0.34875*v-0.045;</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r w:rsidRPr="00A9022E">
        <w:rPr>
          <w:rFonts w:ascii="MS Reference Serif" w:eastAsia="Times New Roman" w:hAnsi="MS Reference Serif" w:cs="Courier New"/>
          <w:color w:val="000000"/>
          <w:sz w:val="18"/>
          <w:szCs w:val="18"/>
          <w:lang w:val="en-US" w:eastAsia="es-MX"/>
        </w:rPr>
        <w:t xml:space="preserve">    H(4) = 0.00021759*v.^6-0.0069284*v.^5+0.094617*v.^4-0.71349*v.^3+3.0093*v.^2-6.5022*v+ 5.6111;</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val="en-US" w:eastAsia="es-MX"/>
        </w:rPr>
      </w:pP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9022E">
        <w:rPr>
          <w:rFonts w:ascii="MS Reference Serif" w:eastAsia="Times New Roman" w:hAnsi="MS Reference Serif" w:cs="Courier New"/>
          <w:color w:val="000000"/>
          <w:sz w:val="18"/>
          <w:szCs w:val="18"/>
          <w:lang w:val="en-US" w:eastAsia="es-MX"/>
        </w:rPr>
        <w:t xml:space="preserve">    </w:t>
      </w:r>
      <w:r w:rsidRPr="00A9022E">
        <w:rPr>
          <w:rFonts w:ascii="MS Reference Serif" w:eastAsia="Times New Roman" w:hAnsi="MS Reference Serif" w:cs="Courier New"/>
          <w:color w:val="000000"/>
          <w:sz w:val="18"/>
          <w:szCs w:val="18"/>
          <w:lang w:eastAsia="es-MX"/>
        </w:rPr>
        <w:t>A(1) = -0.00067308*v.^5+0.017599*v.^4-0.16925*v.^3+ 0.74685*v.^2-1.424*v+1.225;</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9022E">
        <w:rPr>
          <w:rFonts w:ascii="MS Reference Serif" w:eastAsia="Times New Roman" w:hAnsi="MS Reference Serif" w:cs="Courier New"/>
          <w:color w:val="000000"/>
          <w:sz w:val="18"/>
          <w:szCs w:val="18"/>
          <w:lang w:eastAsia="es-MX"/>
        </w:rPr>
        <w:t xml:space="preserve">    A(2) = -0.035394*v-0.073333;</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9022E">
        <w:rPr>
          <w:rFonts w:ascii="MS Reference Serif" w:eastAsia="Times New Roman" w:hAnsi="MS Reference Serif" w:cs="Courier New"/>
          <w:color w:val="000000"/>
          <w:sz w:val="18"/>
          <w:szCs w:val="18"/>
          <w:lang w:eastAsia="es-MX"/>
        </w:rPr>
        <w:t xml:space="preserve">    A(3) = -0.0074074*v.^3+ 0.084921*v.^2+ -0.13624*v+0.16667;</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9022E">
        <w:rPr>
          <w:rFonts w:ascii="MS Reference Serif" w:eastAsia="Times New Roman" w:hAnsi="MS Reference Serif" w:cs="Courier New"/>
          <w:color w:val="000000"/>
          <w:sz w:val="18"/>
          <w:szCs w:val="18"/>
          <w:lang w:eastAsia="es-MX"/>
        </w:rPr>
        <w:t xml:space="preserve">    A(4) = 0.00060897*v.^5+-0.015268*v.^4+0.14468*v.^3+ -0.62721*v.^2+ 1.2872*v+ -0.89167;</w:t>
      </w:r>
    </w:p>
    <w:p w:rsidR="00A9022E" w:rsidRPr="00A9022E" w:rsidRDefault="00A9022E" w:rsidP="00A9022E">
      <w:pPr>
        <w:pBdr>
          <w:top w:val="single" w:sz="6" w:space="8" w:color="D3D3D3"/>
          <w:left w:val="single" w:sz="6" w:space="8" w:color="D3D3D3"/>
          <w:bottom w:val="single" w:sz="6" w:space="8" w:color="D3D3D3"/>
          <w:right w:val="single" w:sz="6" w:space="8" w:color="D3D3D3"/>
        </w:pBdr>
        <w:shd w:val="clear" w:color="auto" w:fill="F7F7F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52" w:lineRule="atLeast"/>
        <w:textAlignment w:val="baseline"/>
        <w:rPr>
          <w:rFonts w:ascii="MS Reference Serif" w:eastAsia="Times New Roman" w:hAnsi="MS Reference Serif" w:cs="Courier New"/>
          <w:color w:val="000000"/>
          <w:sz w:val="18"/>
          <w:szCs w:val="18"/>
          <w:lang w:eastAsia="es-MX"/>
        </w:rPr>
      </w:pPr>
      <w:r w:rsidRPr="00A9022E">
        <w:rPr>
          <w:rFonts w:ascii="MS Reference Serif" w:eastAsia="Times New Roman" w:hAnsi="MS Reference Serif" w:cs="Courier New"/>
          <w:color w:val="0000FF"/>
          <w:sz w:val="18"/>
          <w:szCs w:val="18"/>
          <w:bdr w:val="none" w:sz="0" w:space="0" w:color="auto" w:frame="1"/>
          <w:lang w:eastAsia="es-MX"/>
        </w:rPr>
        <w:t>end</w:t>
      </w:r>
    </w:p>
    <w:p w:rsidR="00A9022E" w:rsidRDefault="00A9022E" w:rsidP="00240D40">
      <w:pPr>
        <w:jc w:val="both"/>
        <w:rPr>
          <w:rFonts w:ascii="Arial" w:hAnsi="Arial" w:cs="Arial"/>
          <w:b/>
        </w:rPr>
      </w:pPr>
    </w:p>
    <w:p w:rsidR="000B7587" w:rsidRPr="000B7587" w:rsidRDefault="000B7587" w:rsidP="00240D40">
      <w:pPr>
        <w:jc w:val="both"/>
        <w:rPr>
          <w:rFonts w:ascii="Arial" w:hAnsi="Arial" w:cs="Arial"/>
          <w:b/>
          <w:sz w:val="28"/>
        </w:rPr>
      </w:pPr>
      <w:r w:rsidRPr="000B7587">
        <w:rPr>
          <w:rFonts w:ascii="Arial" w:hAnsi="Arial" w:cs="Arial"/>
          <w:b/>
          <w:sz w:val="28"/>
        </w:rPr>
        <w:t>C.16 Archivos de entrada para el puente San Cristóbal</w:t>
      </w:r>
    </w:p>
    <w:p w:rsidR="000B7587" w:rsidRPr="000B7587" w:rsidRDefault="000B7587" w:rsidP="00240D40">
      <w:pPr>
        <w:jc w:val="both"/>
        <w:rPr>
          <w:rFonts w:ascii="Arial" w:hAnsi="Arial" w:cs="Arial"/>
        </w:rPr>
      </w:pPr>
      <w:r>
        <w:rPr>
          <w:rFonts w:ascii="Arial" w:hAnsi="Arial" w:cs="Arial"/>
        </w:rPr>
        <w:t>Debido que los archivos son muy extensos, se subieron a una plataforma para poder incluir todos.</w:t>
      </w:r>
      <w:bookmarkStart w:id="0" w:name="_GoBack"/>
      <w:bookmarkEnd w:id="0"/>
    </w:p>
    <w:sectPr w:rsidR="000B7587" w:rsidRPr="000B7587" w:rsidSect="00240D40">
      <w:headerReference w:type="default" r:id="rId17"/>
      <w:footerReference w:type="default" r:id="rId18"/>
      <w:pgSz w:w="12240" w:h="15840"/>
      <w:pgMar w:top="1417" w:right="1701" w:bottom="1417" w:left="1701" w:header="708" w:footer="708" w:gutter="0"/>
      <w:pgNumType w:start="13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6F6B" w:rsidRDefault="00316F6B" w:rsidP="00240D40">
      <w:pPr>
        <w:spacing w:after="0" w:line="240" w:lineRule="auto"/>
      </w:pPr>
      <w:r>
        <w:separator/>
      </w:r>
    </w:p>
  </w:endnote>
  <w:endnote w:type="continuationSeparator" w:id="0">
    <w:p w:rsidR="00316F6B" w:rsidRDefault="00316F6B" w:rsidP="00240D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Reference Serif">
    <w:panose1 w:val="02040502050405020303"/>
    <w:charset w:val="00"/>
    <w:family w:val="roman"/>
    <w:pitch w:val="variable"/>
    <w:sig w:usb0="20000287" w:usb1="00000000"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1512577"/>
      <w:docPartObj>
        <w:docPartGallery w:val="Page Numbers (Bottom of Page)"/>
        <w:docPartUnique/>
      </w:docPartObj>
    </w:sdtPr>
    <w:sdtContent>
      <w:p w:rsidR="00E255B6" w:rsidRDefault="00E255B6">
        <w:pPr>
          <w:pStyle w:val="Piedepgina"/>
          <w:jc w:val="center"/>
        </w:pPr>
        <w:r>
          <w:fldChar w:fldCharType="begin"/>
        </w:r>
        <w:r>
          <w:instrText>PAGE   \* MERGEFORMAT</w:instrText>
        </w:r>
        <w:r>
          <w:fldChar w:fldCharType="separate"/>
        </w:r>
        <w:r w:rsidR="00D257BB" w:rsidRPr="00D257BB">
          <w:rPr>
            <w:noProof/>
            <w:lang w:val="es-ES"/>
          </w:rPr>
          <w:t>175</w:t>
        </w:r>
        <w:r>
          <w:fldChar w:fldCharType="end"/>
        </w:r>
      </w:p>
    </w:sdtContent>
  </w:sdt>
  <w:p w:rsidR="00E255B6" w:rsidRDefault="00E255B6">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6F6B" w:rsidRDefault="00316F6B" w:rsidP="00240D40">
      <w:pPr>
        <w:spacing w:after="0" w:line="240" w:lineRule="auto"/>
      </w:pPr>
      <w:r>
        <w:separator/>
      </w:r>
    </w:p>
  </w:footnote>
  <w:footnote w:type="continuationSeparator" w:id="0">
    <w:p w:rsidR="00316F6B" w:rsidRDefault="00316F6B" w:rsidP="00240D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55B6" w:rsidRDefault="00E255B6">
    <w:pPr>
      <w:pStyle w:val="Encabezado"/>
    </w:pPr>
    <w:r>
      <w:t>Apéndice C. Programas de MATLAB</w:t>
    </w:r>
  </w:p>
  <w:p w:rsidR="00E255B6" w:rsidRDefault="00E255B6">
    <w:pPr>
      <w:pStyle w:val="Encabezad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32C3"/>
    <w:rsid w:val="000B7587"/>
    <w:rsid w:val="000C2539"/>
    <w:rsid w:val="00153839"/>
    <w:rsid w:val="001663A2"/>
    <w:rsid w:val="00175465"/>
    <w:rsid w:val="00182207"/>
    <w:rsid w:val="001917FF"/>
    <w:rsid w:val="001F240F"/>
    <w:rsid w:val="002032C3"/>
    <w:rsid w:val="00223428"/>
    <w:rsid w:val="00223712"/>
    <w:rsid w:val="00240D40"/>
    <w:rsid w:val="002861F1"/>
    <w:rsid w:val="00316F6B"/>
    <w:rsid w:val="00324065"/>
    <w:rsid w:val="003D5187"/>
    <w:rsid w:val="0043138D"/>
    <w:rsid w:val="004D61F4"/>
    <w:rsid w:val="00555402"/>
    <w:rsid w:val="0058087C"/>
    <w:rsid w:val="00586365"/>
    <w:rsid w:val="00587244"/>
    <w:rsid w:val="005C1DCD"/>
    <w:rsid w:val="005E582A"/>
    <w:rsid w:val="005E611B"/>
    <w:rsid w:val="00613BB0"/>
    <w:rsid w:val="006A28EE"/>
    <w:rsid w:val="006E047C"/>
    <w:rsid w:val="00817431"/>
    <w:rsid w:val="00847CC9"/>
    <w:rsid w:val="00874CB3"/>
    <w:rsid w:val="00895A69"/>
    <w:rsid w:val="008E7581"/>
    <w:rsid w:val="00A34177"/>
    <w:rsid w:val="00A46A2B"/>
    <w:rsid w:val="00A47023"/>
    <w:rsid w:val="00A74B8A"/>
    <w:rsid w:val="00A9022E"/>
    <w:rsid w:val="00AB2956"/>
    <w:rsid w:val="00AE65D0"/>
    <w:rsid w:val="00B220A8"/>
    <w:rsid w:val="00B2683D"/>
    <w:rsid w:val="00B30861"/>
    <w:rsid w:val="00B91DCD"/>
    <w:rsid w:val="00B9733C"/>
    <w:rsid w:val="00BA1712"/>
    <w:rsid w:val="00C25FF3"/>
    <w:rsid w:val="00C45B66"/>
    <w:rsid w:val="00C67809"/>
    <w:rsid w:val="00C81C64"/>
    <w:rsid w:val="00C95976"/>
    <w:rsid w:val="00CD1070"/>
    <w:rsid w:val="00D257BB"/>
    <w:rsid w:val="00D310E4"/>
    <w:rsid w:val="00DE1160"/>
    <w:rsid w:val="00E24CA9"/>
    <w:rsid w:val="00E255B6"/>
    <w:rsid w:val="00E45F7A"/>
    <w:rsid w:val="00E71B85"/>
    <w:rsid w:val="00EC67FB"/>
    <w:rsid w:val="00EC77CE"/>
    <w:rsid w:val="00F16C92"/>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2">
    <w:name w:val="heading 2"/>
    <w:basedOn w:val="Normal"/>
    <w:link w:val="Ttulo2Car"/>
    <w:uiPriority w:val="9"/>
    <w:qFormat/>
    <w:rsid w:val="002032C3"/>
    <w:pPr>
      <w:spacing w:before="100" w:beforeAutospacing="1" w:after="100" w:afterAutospacing="1" w:line="240" w:lineRule="auto"/>
      <w:outlineLvl w:val="1"/>
    </w:pPr>
    <w:rPr>
      <w:rFonts w:ascii="Times New Roman" w:eastAsia="Times New Roman" w:hAnsi="Times New Roman" w:cs="Times New Roman"/>
      <w:b/>
      <w:bCs/>
      <w:sz w:val="36"/>
      <w:szCs w:val="36"/>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2032C3"/>
    <w:rPr>
      <w:rFonts w:ascii="Times New Roman" w:eastAsia="Times New Roman" w:hAnsi="Times New Roman" w:cs="Times New Roman"/>
      <w:b/>
      <w:bCs/>
      <w:sz w:val="36"/>
      <w:szCs w:val="36"/>
      <w:lang w:eastAsia="es-MX"/>
    </w:rPr>
  </w:style>
  <w:style w:type="paragraph" w:styleId="HTMLconformatoprevio">
    <w:name w:val="HTML Preformatted"/>
    <w:basedOn w:val="Normal"/>
    <w:link w:val="HTMLconformatoprevioCar"/>
    <w:uiPriority w:val="99"/>
    <w:unhideWhenUsed/>
    <w:rsid w:val="002032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MX"/>
    </w:rPr>
  </w:style>
  <w:style w:type="character" w:customStyle="1" w:styleId="HTMLconformatoprevioCar">
    <w:name w:val="HTML con formato previo Car"/>
    <w:basedOn w:val="Fuentedeprrafopredeter"/>
    <w:link w:val="HTMLconformatoprevio"/>
    <w:uiPriority w:val="99"/>
    <w:rsid w:val="002032C3"/>
    <w:rPr>
      <w:rFonts w:ascii="Courier New" w:eastAsia="Times New Roman" w:hAnsi="Courier New" w:cs="Courier New"/>
      <w:sz w:val="20"/>
      <w:szCs w:val="20"/>
      <w:lang w:eastAsia="es-MX"/>
    </w:rPr>
  </w:style>
  <w:style w:type="character" w:customStyle="1" w:styleId="string">
    <w:name w:val="string"/>
    <w:basedOn w:val="Fuentedeprrafopredeter"/>
    <w:rsid w:val="002032C3"/>
  </w:style>
  <w:style w:type="character" w:customStyle="1" w:styleId="comment">
    <w:name w:val="comment"/>
    <w:basedOn w:val="Fuentedeprrafopredeter"/>
    <w:rsid w:val="002032C3"/>
  </w:style>
  <w:style w:type="character" w:customStyle="1" w:styleId="keyword">
    <w:name w:val="keyword"/>
    <w:basedOn w:val="Fuentedeprrafopredeter"/>
    <w:rsid w:val="002032C3"/>
  </w:style>
  <w:style w:type="paragraph" w:styleId="NormalWeb">
    <w:name w:val="Normal (Web)"/>
    <w:basedOn w:val="Normal"/>
    <w:uiPriority w:val="99"/>
    <w:semiHidden/>
    <w:unhideWhenUsed/>
    <w:rsid w:val="00AB2956"/>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Textodeglobo">
    <w:name w:val="Balloon Text"/>
    <w:basedOn w:val="Normal"/>
    <w:link w:val="TextodegloboCar"/>
    <w:uiPriority w:val="99"/>
    <w:semiHidden/>
    <w:unhideWhenUsed/>
    <w:rsid w:val="00AB2956"/>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B2956"/>
    <w:rPr>
      <w:rFonts w:ascii="Tahoma" w:hAnsi="Tahoma" w:cs="Tahoma"/>
      <w:sz w:val="16"/>
      <w:szCs w:val="16"/>
    </w:rPr>
  </w:style>
  <w:style w:type="table" w:styleId="Tablaconcuadrcula">
    <w:name w:val="Table Grid"/>
    <w:basedOn w:val="Tablanormal"/>
    <w:uiPriority w:val="59"/>
    <w:rsid w:val="005554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unhideWhenUsed/>
    <w:rsid w:val="00240D4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240D40"/>
  </w:style>
  <w:style w:type="paragraph" w:styleId="Piedepgina">
    <w:name w:val="footer"/>
    <w:basedOn w:val="Normal"/>
    <w:link w:val="PiedepginaCar"/>
    <w:uiPriority w:val="99"/>
    <w:unhideWhenUsed/>
    <w:rsid w:val="00240D4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240D4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2">
    <w:name w:val="heading 2"/>
    <w:basedOn w:val="Normal"/>
    <w:link w:val="Ttulo2Car"/>
    <w:uiPriority w:val="9"/>
    <w:qFormat/>
    <w:rsid w:val="002032C3"/>
    <w:pPr>
      <w:spacing w:before="100" w:beforeAutospacing="1" w:after="100" w:afterAutospacing="1" w:line="240" w:lineRule="auto"/>
      <w:outlineLvl w:val="1"/>
    </w:pPr>
    <w:rPr>
      <w:rFonts w:ascii="Times New Roman" w:eastAsia="Times New Roman" w:hAnsi="Times New Roman" w:cs="Times New Roman"/>
      <w:b/>
      <w:bCs/>
      <w:sz w:val="36"/>
      <w:szCs w:val="36"/>
      <w:lang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2032C3"/>
    <w:rPr>
      <w:rFonts w:ascii="Times New Roman" w:eastAsia="Times New Roman" w:hAnsi="Times New Roman" w:cs="Times New Roman"/>
      <w:b/>
      <w:bCs/>
      <w:sz w:val="36"/>
      <w:szCs w:val="36"/>
      <w:lang w:eastAsia="es-MX"/>
    </w:rPr>
  </w:style>
  <w:style w:type="paragraph" w:styleId="HTMLconformatoprevio">
    <w:name w:val="HTML Preformatted"/>
    <w:basedOn w:val="Normal"/>
    <w:link w:val="HTMLconformatoprevioCar"/>
    <w:uiPriority w:val="99"/>
    <w:unhideWhenUsed/>
    <w:rsid w:val="002032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MX"/>
    </w:rPr>
  </w:style>
  <w:style w:type="character" w:customStyle="1" w:styleId="HTMLconformatoprevioCar">
    <w:name w:val="HTML con formato previo Car"/>
    <w:basedOn w:val="Fuentedeprrafopredeter"/>
    <w:link w:val="HTMLconformatoprevio"/>
    <w:uiPriority w:val="99"/>
    <w:rsid w:val="002032C3"/>
    <w:rPr>
      <w:rFonts w:ascii="Courier New" w:eastAsia="Times New Roman" w:hAnsi="Courier New" w:cs="Courier New"/>
      <w:sz w:val="20"/>
      <w:szCs w:val="20"/>
      <w:lang w:eastAsia="es-MX"/>
    </w:rPr>
  </w:style>
  <w:style w:type="character" w:customStyle="1" w:styleId="string">
    <w:name w:val="string"/>
    <w:basedOn w:val="Fuentedeprrafopredeter"/>
    <w:rsid w:val="002032C3"/>
  </w:style>
  <w:style w:type="character" w:customStyle="1" w:styleId="comment">
    <w:name w:val="comment"/>
    <w:basedOn w:val="Fuentedeprrafopredeter"/>
    <w:rsid w:val="002032C3"/>
  </w:style>
  <w:style w:type="character" w:customStyle="1" w:styleId="keyword">
    <w:name w:val="keyword"/>
    <w:basedOn w:val="Fuentedeprrafopredeter"/>
    <w:rsid w:val="002032C3"/>
  </w:style>
  <w:style w:type="paragraph" w:styleId="NormalWeb">
    <w:name w:val="Normal (Web)"/>
    <w:basedOn w:val="Normal"/>
    <w:uiPriority w:val="99"/>
    <w:semiHidden/>
    <w:unhideWhenUsed/>
    <w:rsid w:val="00AB2956"/>
    <w:pPr>
      <w:spacing w:before="100" w:beforeAutospacing="1" w:after="100" w:afterAutospacing="1" w:line="240" w:lineRule="auto"/>
    </w:pPr>
    <w:rPr>
      <w:rFonts w:ascii="Times New Roman" w:eastAsia="Times New Roman" w:hAnsi="Times New Roman" w:cs="Times New Roman"/>
      <w:sz w:val="24"/>
      <w:szCs w:val="24"/>
      <w:lang w:eastAsia="es-MX"/>
    </w:rPr>
  </w:style>
  <w:style w:type="paragraph" w:styleId="Textodeglobo">
    <w:name w:val="Balloon Text"/>
    <w:basedOn w:val="Normal"/>
    <w:link w:val="TextodegloboCar"/>
    <w:uiPriority w:val="99"/>
    <w:semiHidden/>
    <w:unhideWhenUsed/>
    <w:rsid w:val="00AB2956"/>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B2956"/>
    <w:rPr>
      <w:rFonts w:ascii="Tahoma" w:hAnsi="Tahoma" w:cs="Tahoma"/>
      <w:sz w:val="16"/>
      <w:szCs w:val="16"/>
    </w:rPr>
  </w:style>
  <w:style w:type="table" w:styleId="Tablaconcuadrcula">
    <w:name w:val="Table Grid"/>
    <w:basedOn w:val="Tablanormal"/>
    <w:uiPriority w:val="59"/>
    <w:rsid w:val="005554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unhideWhenUsed/>
    <w:rsid w:val="00240D4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240D40"/>
  </w:style>
  <w:style w:type="paragraph" w:styleId="Piedepgina">
    <w:name w:val="footer"/>
    <w:basedOn w:val="Normal"/>
    <w:link w:val="PiedepginaCar"/>
    <w:uiPriority w:val="99"/>
    <w:unhideWhenUsed/>
    <w:rsid w:val="00240D4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240D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491004">
      <w:bodyDiv w:val="1"/>
      <w:marLeft w:val="0"/>
      <w:marRight w:val="0"/>
      <w:marTop w:val="0"/>
      <w:marBottom w:val="0"/>
      <w:divBdr>
        <w:top w:val="none" w:sz="0" w:space="0" w:color="auto"/>
        <w:left w:val="none" w:sz="0" w:space="0" w:color="auto"/>
        <w:bottom w:val="none" w:sz="0" w:space="0" w:color="auto"/>
        <w:right w:val="none" w:sz="0" w:space="0" w:color="auto"/>
      </w:divBdr>
    </w:div>
    <w:div w:id="68383469">
      <w:bodyDiv w:val="1"/>
      <w:marLeft w:val="0"/>
      <w:marRight w:val="0"/>
      <w:marTop w:val="0"/>
      <w:marBottom w:val="0"/>
      <w:divBdr>
        <w:top w:val="none" w:sz="0" w:space="0" w:color="auto"/>
        <w:left w:val="none" w:sz="0" w:space="0" w:color="auto"/>
        <w:bottom w:val="none" w:sz="0" w:space="0" w:color="auto"/>
        <w:right w:val="none" w:sz="0" w:space="0" w:color="auto"/>
      </w:divBdr>
    </w:div>
    <w:div w:id="94132795">
      <w:bodyDiv w:val="1"/>
      <w:marLeft w:val="0"/>
      <w:marRight w:val="0"/>
      <w:marTop w:val="0"/>
      <w:marBottom w:val="0"/>
      <w:divBdr>
        <w:top w:val="none" w:sz="0" w:space="0" w:color="auto"/>
        <w:left w:val="none" w:sz="0" w:space="0" w:color="auto"/>
        <w:bottom w:val="none" w:sz="0" w:space="0" w:color="auto"/>
        <w:right w:val="none" w:sz="0" w:space="0" w:color="auto"/>
      </w:divBdr>
    </w:div>
    <w:div w:id="105077052">
      <w:bodyDiv w:val="1"/>
      <w:marLeft w:val="0"/>
      <w:marRight w:val="0"/>
      <w:marTop w:val="0"/>
      <w:marBottom w:val="0"/>
      <w:divBdr>
        <w:top w:val="none" w:sz="0" w:space="0" w:color="auto"/>
        <w:left w:val="none" w:sz="0" w:space="0" w:color="auto"/>
        <w:bottom w:val="none" w:sz="0" w:space="0" w:color="auto"/>
        <w:right w:val="none" w:sz="0" w:space="0" w:color="auto"/>
      </w:divBdr>
    </w:div>
    <w:div w:id="119227704">
      <w:bodyDiv w:val="1"/>
      <w:marLeft w:val="0"/>
      <w:marRight w:val="0"/>
      <w:marTop w:val="0"/>
      <w:marBottom w:val="0"/>
      <w:divBdr>
        <w:top w:val="none" w:sz="0" w:space="0" w:color="auto"/>
        <w:left w:val="none" w:sz="0" w:space="0" w:color="auto"/>
        <w:bottom w:val="none" w:sz="0" w:space="0" w:color="auto"/>
        <w:right w:val="none" w:sz="0" w:space="0" w:color="auto"/>
      </w:divBdr>
    </w:div>
    <w:div w:id="237522886">
      <w:bodyDiv w:val="1"/>
      <w:marLeft w:val="0"/>
      <w:marRight w:val="0"/>
      <w:marTop w:val="0"/>
      <w:marBottom w:val="0"/>
      <w:divBdr>
        <w:top w:val="none" w:sz="0" w:space="0" w:color="auto"/>
        <w:left w:val="none" w:sz="0" w:space="0" w:color="auto"/>
        <w:bottom w:val="none" w:sz="0" w:space="0" w:color="auto"/>
        <w:right w:val="none" w:sz="0" w:space="0" w:color="auto"/>
      </w:divBdr>
    </w:div>
    <w:div w:id="368578239">
      <w:bodyDiv w:val="1"/>
      <w:marLeft w:val="0"/>
      <w:marRight w:val="0"/>
      <w:marTop w:val="0"/>
      <w:marBottom w:val="0"/>
      <w:divBdr>
        <w:top w:val="none" w:sz="0" w:space="0" w:color="auto"/>
        <w:left w:val="none" w:sz="0" w:space="0" w:color="auto"/>
        <w:bottom w:val="none" w:sz="0" w:space="0" w:color="auto"/>
        <w:right w:val="none" w:sz="0" w:space="0" w:color="auto"/>
      </w:divBdr>
    </w:div>
    <w:div w:id="488210426">
      <w:bodyDiv w:val="1"/>
      <w:marLeft w:val="0"/>
      <w:marRight w:val="0"/>
      <w:marTop w:val="0"/>
      <w:marBottom w:val="0"/>
      <w:divBdr>
        <w:top w:val="none" w:sz="0" w:space="0" w:color="auto"/>
        <w:left w:val="none" w:sz="0" w:space="0" w:color="auto"/>
        <w:bottom w:val="none" w:sz="0" w:space="0" w:color="auto"/>
        <w:right w:val="none" w:sz="0" w:space="0" w:color="auto"/>
      </w:divBdr>
    </w:div>
    <w:div w:id="493029314">
      <w:bodyDiv w:val="1"/>
      <w:marLeft w:val="0"/>
      <w:marRight w:val="0"/>
      <w:marTop w:val="0"/>
      <w:marBottom w:val="0"/>
      <w:divBdr>
        <w:top w:val="none" w:sz="0" w:space="0" w:color="auto"/>
        <w:left w:val="none" w:sz="0" w:space="0" w:color="auto"/>
        <w:bottom w:val="none" w:sz="0" w:space="0" w:color="auto"/>
        <w:right w:val="none" w:sz="0" w:space="0" w:color="auto"/>
      </w:divBdr>
    </w:div>
    <w:div w:id="638845290">
      <w:bodyDiv w:val="1"/>
      <w:marLeft w:val="0"/>
      <w:marRight w:val="0"/>
      <w:marTop w:val="0"/>
      <w:marBottom w:val="0"/>
      <w:divBdr>
        <w:top w:val="none" w:sz="0" w:space="0" w:color="auto"/>
        <w:left w:val="none" w:sz="0" w:space="0" w:color="auto"/>
        <w:bottom w:val="none" w:sz="0" w:space="0" w:color="auto"/>
        <w:right w:val="none" w:sz="0" w:space="0" w:color="auto"/>
      </w:divBdr>
    </w:div>
    <w:div w:id="711805411">
      <w:bodyDiv w:val="1"/>
      <w:marLeft w:val="0"/>
      <w:marRight w:val="0"/>
      <w:marTop w:val="0"/>
      <w:marBottom w:val="0"/>
      <w:divBdr>
        <w:top w:val="none" w:sz="0" w:space="0" w:color="auto"/>
        <w:left w:val="none" w:sz="0" w:space="0" w:color="auto"/>
        <w:bottom w:val="none" w:sz="0" w:space="0" w:color="auto"/>
        <w:right w:val="none" w:sz="0" w:space="0" w:color="auto"/>
      </w:divBdr>
    </w:div>
    <w:div w:id="762839478">
      <w:bodyDiv w:val="1"/>
      <w:marLeft w:val="0"/>
      <w:marRight w:val="0"/>
      <w:marTop w:val="0"/>
      <w:marBottom w:val="0"/>
      <w:divBdr>
        <w:top w:val="none" w:sz="0" w:space="0" w:color="auto"/>
        <w:left w:val="none" w:sz="0" w:space="0" w:color="auto"/>
        <w:bottom w:val="none" w:sz="0" w:space="0" w:color="auto"/>
        <w:right w:val="none" w:sz="0" w:space="0" w:color="auto"/>
      </w:divBdr>
    </w:div>
    <w:div w:id="834103957">
      <w:bodyDiv w:val="1"/>
      <w:marLeft w:val="0"/>
      <w:marRight w:val="0"/>
      <w:marTop w:val="0"/>
      <w:marBottom w:val="0"/>
      <w:divBdr>
        <w:top w:val="none" w:sz="0" w:space="0" w:color="auto"/>
        <w:left w:val="none" w:sz="0" w:space="0" w:color="auto"/>
        <w:bottom w:val="none" w:sz="0" w:space="0" w:color="auto"/>
        <w:right w:val="none" w:sz="0" w:space="0" w:color="auto"/>
      </w:divBdr>
    </w:div>
    <w:div w:id="944264748">
      <w:bodyDiv w:val="1"/>
      <w:marLeft w:val="0"/>
      <w:marRight w:val="0"/>
      <w:marTop w:val="0"/>
      <w:marBottom w:val="0"/>
      <w:divBdr>
        <w:top w:val="none" w:sz="0" w:space="0" w:color="auto"/>
        <w:left w:val="none" w:sz="0" w:space="0" w:color="auto"/>
        <w:bottom w:val="none" w:sz="0" w:space="0" w:color="auto"/>
        <w:right w:val="none" w:sz="0" w:space="0" w:color="auto"/>
      </w:divBdr>
    </w:div>
    <w:div w:id="945966874">
      <w:bodyDiv w:val="1"/>
      <w:marLeft w:val="0"/>
      <w:marRight w:val="0"/>
      <w:marTop w:val="0"/>
      <w:marBottom w:val="0"/>
      <w:divBdr>
        <w:top w:val="none" w:sz="0" w:space="0" w:color="auto"/>
        <w:left w:val="none" w:sz="0" w:space="0" w:color="auto"/>
        <w:bottom w:val="none" w:sz="0" w:space="0" w:color="auto"/>
        <w:right w:val="none" w:sz="0" w:space="0" w:color="auto"/>
      </w:divBdr>
    </w:div>
    <w:div w:id="960692758">
      <w:bodyDiv w:val="1"/>
      <w:marLeft w:val="0"/>
      <w:marRight w:val="0"/>
      <w:marTop w:val="0"/>
      <w:marBottom w:val="0"/>
      <w:divBdr>
        <w:top w:val="none" w:sz="0" w:space="0" w:color="auto"/>
        <w:left w:val="none" w:sz="0" w:space="0" w:color="auto"/>
        <w:bottom w:val="none" w:sz="0" w:space="0" w:color="auto"/>
        <w:right w:val="none" w:sz="0" w:space="0" w:color="auto"/>
      </w:divBdr>
    </w:div>
    <w:div w:id="1005284995">
      <w:bodyDiv w:val="1"/>
      <w:marLeft w:val="0"/>
      <w:marRight w:val="0"/>
      <w:marTop w:val="0"/>
      <w:marBottom w:val="0"/>
      <w:divBdr>
        <w:top w:val="none" w:sz="0" w:space="0" w:color="auto"/>
        <w:left w:val="none" w:sz="0" w:space="0" w:color="auto"/>
        <w:bottom w:val="none" w:sz="0" w:space="0" w:color="auto"/>
        <w:right w:val="none" w:sz="0" w:space="0" w:color="auto"/>
      </w:divBdr>
    </w:div>
    <w:div w:id="1035623065">
      <w:bodyDiv w:val="1"/>
      <w:marLeft w:val="0"/>
      <w:marRight w:val="0"/>
      <w:marTop w:val="0"/>
      <w:marBottom w:val="0"/>
      <w:divBdr>
        <w:top w:val="none" w:sz="0" w:space="0" w:color="auto"/>
        <w:left w:val="none" w:sz="0" w:space="0" w:color="auto"/>
        <w:bottom w:val="none" w:sz="0" w:space="0" w:color="auto"/>
        <w:right w:val="none" w:sz="0" w:space="0" w:color="auto"/>
      </w:divBdr>
    </w:div>
    <w:div w:id="1041828068">
      <w:bodyDiv w:val="1"/>
      <w:marLeft w:val="0"/>
      <w:marRight w:val="0"/>
      <w:marTop w:val="0"/>
      <w:marBottom w:val="0"/>
      <w:divBdr>
        <w:top w:val="none" w:sz="0" w:space="0" w:color="auto"/>
        <w:left w:val="none" w:sz="0" w:space="0" w:color="auto"/>
        <w:bottom w:val="none" w:sz="0" w:space="0" w:color="auto"/>
        <w:right w:val="none" w:sz="0" w:space="0" w:color="auto"/>
      </w:divBdr>
    </w:div>
    <w:div w:id="1101995591">
      <w:bodyDiv w:val="1"/>
      <w:marLeft w:val="0"/>
      <w:marRight w:val="0"/>
      <w:marTop w:val="0"/>
      <w:marBottom w:val="0"/>
      <w:divBdr>
        <w:top w:val="none" w:sz="0" w:space="0" w:color="auto"/>
        <w:left w:val="none" w:sz="0" w:space="0" w:color="auto"/>
        <w:bottom w:val="none" w:sz="0" w:space="0" w:color="auto"/>
        <w:right w:val="none" w:sz="0" w:space="0" w:color="auto"/>
      </w:divBdr>
    </w:div>
    <w:div w:id="1135489500">
      <w:bodyDiv w:val="1"/>
      <w:marLeft w:val="0"/>
      <w:marRight w:val="0"/>
      <w:marTop w:val="0"/>
      <w:marBottom w:val="0"/>
      <w:divBdr>
        <w:top w:val="none" w:sz="0" w:space="0" w:color="auto"/>
        <w:left w:val="none" w:sz="0" w:space="0" w:color="auto"/>
        <w:bottom w:val="none" w:sz="0" w:space="0" w:color="auto"/>
        <w:right w:val="none" w:sz="0" w:space="0" w:color="auto"/>
      </w:divBdr>
    </w:div>
    <w:div w:id="1148209121">
      <w:bodyDiv w:val="1"/>
      <w:marLeft w:val="0"/>
      <w:marRight w:val="0"/>
      <w:marTop w:val="0"/>
      <w:marBottom w:val="0"/>
      <w:divBdr>
        <w:top w:val="none" w:sz="0" w:space="0" w:color="auto"/>
        <w:left w:val="none" w:sz="0" w:space="0" w:color="auto"/>
        <w:bottom w:val="none" w:sz="0" w:space="0" w:color="auto"/>
        <w:right w:val="none" w:sz="0" w:space="0" w:color="auto"/>
      </w:divBdr>
    </w:div>
    <w:div w:id="1148939882">
      <w:bodyDiv w:val="1"/>
      <w:marLeft w:val="0"/>
      <w:marRight w:val="0"/>
      <w:marTop w:val="0"/>
      <w:marBottom w:val="0"/>
      <w:divBdr>
        <w:top w:val="none" w:sz="0" w:space="0" w:color="auto"/>
        <w:left w:val="none" w:sz="0" w:space="0" w:color="auto"/>
        <w:bottom w:val="none" w:sz="0" w:space="0" w:color="auto"/>
        <w:right w:val="none" w:sz="0" w:space="0" w:color="auto"/>
      </w:divBdr>
    </w:div>
    <w:div w:id="1153793283">
      <w:bodyDiv w:val="1"/>
      <w:marLeft w:val="0"/>
      <w:marRight w:val="0"/>
      <w:marTop w:val="0"/>
      <w:marBottom w:val="0"/>
      <w:divBdr>
        <w:top w:val="none" w:sz="0" w:space="0" w:color="auto"/>
        <w:left w:val="none" w:sz="0" w:space="0" w:color="auto"/>
        <w:bottom w:val="none" w:sz="0" w:space="0" w:color="auto"/>
        <w:right w:val="none" w:sz="0" w:space="0" w:color="auto"/>
      </w:divBdr>
    </w:div>
    <w:div w:id="1162084518">
      <w:bodyDiv w:val="1"/>
      <w:marLeft w:val="0"/>
      <w:marRight w:val="0"/>
      <w:marTop w:val="0"/>
      <w:marBottom w:val="0"/>
      <w:divBdr>
        <w:top w:val="none" w:sz="0" w:space="0" w:color="auto"/>
        <w:left w:val="none" w:sz="0" w:space="0" w:color="auto"/>
        <w:bottom w:val="none" w:sz="0" w:space="0" w:color="auto"/>
        <w:right w:val="none" w:sz="0" w:space="0" w:color="auto"/>
      </w:divBdr>
    </w:div>
    <w:div w:id="1233544404">
      <w:bodyDiv w:val="1"/>
      <w:marLeft w:val="0"/>
      <w:marRight w:val="0"/>
      <w:marTop w:val="0"/>
      <w:marBottom w:val="0"/>
      <w:divBdr>
        <w:top w:val="none" w:sz="0" w:space="0" w:color="auto"/>
        <w:left w:val="none" w:sz="0" w:space="0" w:color="auto"/>
        <w:bottom w:val="none" w:sz="0" w:space="0" w:color="auto"/>
        <w:right w:val="none" w:sz="0" w:space="0" w:color="auto"/>
      </w:divBdr>
    </w:div>
    <w:div w:id="1407726356">
      <w:bodyDiv w:val="1"/>
      <w:marLeft w:val="0"/>
      <w:marRight w:val="0"/>
      <w:marTop w:val="0"/>
      <w:marBottom w:val="0"/>
      <w:divBdr>
        <w:top w:val="none" w:sz="0" w:space="0" w:color="auto"/>
        <w:left w:val="none" w:sz="0" w:space="0" w:color="auto"/>
        <w:bottom w:val="none" w:sz="0" w:space="0" w:color="auto"/>
        <w:right w:val="none" w:sz="0" w:space="0" w:color="auto"/>
      </w:divBdr>
    </w:div>
    <w:div w:id="1416248007">
      <w:bodyDiv w:val="1"/>
      <w:marLeft w:val="0"/>
      <w:marRight w:val="0"/>
      <w:marTop w:val="0"/>
      <w:marBottom w:val="0"/>
      <w:divBdr>
        <w:top w:val="none" w:sz="0" w:space="0" w:color="auto"/>
        <w:left w:val="none" w:sz="0" w:space="0" w:color="auto"/>
        <w:bottom w:val="none" w:sz="0" w:space="0" w:color="auto"/>
        <w:right w:val="none" w:sz="0" w:space="0" w:color="auto"/>
      </w:divBdr>
    </w:div>
    <w:div w:id="1540967725">
      <w:bodyDiv w:val="1"/>
      <w:marLeft w:val="0"/>
      <w:marRight w:val="0"/>
      <w:marTop w:val="0"/>
      <w:marBottom w:val="0"/>
      <w:divBdr>
        <w:top w:val="none" w:sz="0" w:space="0" w:color="auto"/>
        <w:left w:val="none" w:sz="0" w:space="0" w:color="auto"/>
        <w:bottom w:val="none" w:sz="0" w:space="0" w:color="auto"/>
        <w:right w:val="none" w:sz="0" w:space="0" w:color="auto"/>
      </w:divBdr>
    </w:div>
    <w:div w:id="1582177703">
      <w:bodyDiv w:val="1"/>
      <w:marLeft w:val="0"/>
      <w:marRight w:val="0"/>
      <w:marTop w:val="0"/>
      <w:marBottom w:val="0"/>
      <w:divBdr>
        <w:top w:val="none" w:sz="0" w:space="0" w:color="auto"/>
        <w:left w:val="none" w:sz="0" w:space="0" w:color="auto"/>
        <w:bottom w:val="none" w:sz="0" w:space="0" w:color="auto"/>
        <w:right w:val="none" w:sz="0" w:space="0" w:color="auto"/>
      </w:divBdr>
    </w:div>
    <w:div w:id="1602451409">
      <w:bodyDiv w:val="1"/>
      <w:marLeft w:val="0"/>
      <w:marRight w:val="0"/>
      <w:marTop w:val="0"/>
      <w:marBottom w:val="0"/>
      <w:divBdr>
        <w:top w:val="none" w:sz="0" w:space="0" w:color="auto"/>
        <w:left w:val="none" w:sz="0" w:space="0" w:color="auto"/>
        <w:bottom w:val="none" w:sz="0" w:space="0" w:color="auto"/>
        <w:right w:val="none" w:sz="0" w:space="0" w:color="auto"/>
      </w:divBdr>
    </w:div>
    <w:div w:id="1660695733">
      <w:bodyDiv w:val="1"/>
      <w:marLeft w:val="0"/>
      <w:marRight w:val="0"/>
      <w:marTop w:val="0"/>
      <w:marBottom w:val="0"/>
      <w:divBdr>
        <w:top w:val="none" w:sz="0" w:space="0" w:color="auto"/>
        <w:left w:val="none" w:sz="0" w:space="0" w:color="auto"/>
        <w:bottom w:val="none" w:sz="0" w:space="0" w:color="auto"/>
        <w:right w:val="none" w:sz="0" w:space="0" w:color="auto"/>
      </w:divBdr>
    </w:div>
    <w:div w:id="1671105679">
      <w:bodyDiv w:val="1"/>
      <w:marLeft w:val="0"/>
      <w:marRight w:val="0"/>
      <w:marTop w:val="0"/>
      <w:marBottom w:val="0"/>
      <w:divBdr>
        <w:top w:val="none" w:sz="0" w:space="0" w:color="auto"/>
        <w:left w:val="none" w:sz="0" w:space="0" w:color="auto"/>
        <w:bottom w:val="none" w:sz="0" w:space="0" w:color="auto"/>
        <w:right w:val="none" w:sz="0" w:space="0" w:color="auto"/>
      </w:divBdr>
    </w:div>
    <w:div w:id="1671525069">
      <w:bodyDiv w:val="1"/>
      <w:marLeft w:val="0"/>
      <w:marRight w:val="0"/>
      <w:marTop w:val="0"/>
      <w:marBottom w:val="0"/>
      <w:divBdr>
        <w:top w:val="none" w:sz="0" w:space="0" w:color="auto"/>
        <w:left w:val="none" w:sz="0" w:space="0" w:color="auto"/>
        <w:bottom w:val="none" w:sz="0" w:space="0" w:color="auto"/>
        <w:right w:val="none" w:sz="0" w:space="0" w:color="auto"/>
      </w:divBdr>
    </w:div>
    <w:div w:id="1890416075">
      <w:bodyDiv w:val="1"/>
      <w:marLeft w:val="0"/>
      <w:marRight w:val="0"/>
      <w:marTop w:val="0"/>
      <w:marBottom w:val="0"/>
      <w:divBdr>
        <w:top w:val="none" w:sz="0" w:space="0" w:color="auto"/>
        <w:left w:val="none" w:sz="0" w:space="0" w:color="auto"/>
        <w:bottom w:val="none" w:sz="0" w:space="0" w:color="auto"/>
        <w:right w:val="none" w:sz="0" w:space="0" w:color="auto"/>
      </w:divBdr>
    </w:div>
    <w:div w:id="1923182078">
      <w:bodyDiv w:val="1"/>
      <w:marLeft w:val="0"/>
      <w:marRight w:val="0"/>
      <w:marTop w:val="0"/>
      <w:marBottom w:val="0"/>
      <w:divBdr>
        <w:top w:val="none" w:sz="0" w:space="0" w:color="auto"/>
        <w:left w:val="none" w:sz="0" w:space="0" w:color="auto"/>
        <w:bottom w:val="none" w:sz="0" w:space="0" w:color="auto"/>
        <w:right w:val="none" w:sz="0" w:space="0" w:color="auto"/>
      </w:divBdr>
    </w:div>
    <w:div w:id="2021084447">
      <w:bodyDiv w:val="1"/>
      <w:marLeft w:val="0"/>
      <w:marRight w:val="0"/>
      <w:marTop w:val="0"/>
      <w:marBottom w:val="0"/>
      <w:divBdr>
        <w:top w:val="none" w:sz="0" w:space="0" w:color="auto"/>
        <w:left w:val="none" w:sz="0" w:space="0" w:color="auto"/>
        <w:bottom w:val="none" w:sz="0" w:space="0" w:color="auto"/>
        <w:right w:val="none" w:sz="0" w:space="0" w:color="auto"/>
      </w:divBdr>
    </w:div>
    <w:div w:id="2032149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08</TotalTime>
  <Pages>44</Pages>
  <Words>9192</Words>
  <Characters>50561</Characters>
  <Application>Microsoft Office Word</Application>
  <DocSecurity>0</DocSecurity>
  <Lines>421</Lines>
  <Paragraphs>11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9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G Isaac</dc:creator>
  <cp:lastModifiedBy>ING Isaac</cp:lastModifiedBy>
  <cp:revision>10</cp:revision>
  <dcterms:created xsi:type="dcterms:W3CDTF">2018-05-30T22:46:00Z</dcterms:created>
  <dcterms:modified xsi:type="dcterms:W3CDTF">2018-08-21T23:39:00Z</dcterms:modified>
</cp:coreProperties>
</file>